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282" r:id="rId3"/>
    <p:sldId id="283" r:id="rId4"/>
    <p:sldId id="259" r:id="rId5"/>
    <p:sldId id="260" r:id="rId6"/>
    <p:sldId id="261" r:id="rId7"/>
    <p:sldId id="262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84" r:id="rId19"/>
    <p:sldId id="297" r:id="rId20"/>
    <p:sldId id="295" r:id="rId21"/>
    <p:sldId id="279" r:id="rId22"/>
    <p:sldId id="280" r:id="rId23"/>
    <p:sldId id="296" r:id="rId24"/>
    <p:sldId id="268" r:id="rId25"/>
    <p:sldId id="298" r:id="rId26"/>
    <p:sldId id="273" r:id="rId27"/>
    <p:sldId id="274" r:id="rId28"/>
    <p:sldId id="275" r:id="rId29"/>
    <p:sldId id="276" r:id="rId30"/>
    <p:sldId id="277" r:id="rId31"/>
    <p:sldId id="278" r:id="rId32"/>
    <p:sldId id="281" r:id="rId33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75" autoAdjust="0"/>
    <p:restoredTop sz="94660"/>
  </p:normalViewPr>
  <p:slideViewPr>
    <p:cSldViewPr>
      <p:cViewPr varScale="1">
        <p:scale>
          <a:sx n="73" d="100"/>
          <a:sy n="73" d="100"/>
        </p:scale>
        <p:origin x="59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3B96E6A-F273-4894-B692-6C65781D9D79}"/>
    <pc:docChg chg="modSld">
      <pc:chgData name="Danny Young" userId="cb0f4ce2-eb4f-479e-8e8f-3beb257e632f" providerId="ADAL" clId="{33B96E6A-F273-4894-B692-6C65781D9D79}" dt="2025-05-06T17:48:53.449" v="0" actId="20577"/>
      <pc:docMkLst>
        <pc:docMk/>
      </pc:docMkLst>
      <pc:sldChg chg="modSp mod">
        <pc:chgData name="Danny Young" userId="cb0f4ce2-eb4f-479e-8e8f-3beb257e632f" providerId="ADAL" clId="{33B96E6A-F273-4894-B692-6C65781D9D79}" dt="2025-05-06T17:48:53.449" v="0" actId="20577"/>
        <pc:sldMkLst>
          <pc:docMk/>
          <pc:sldMk cId="4045023080" sldId="256"/>
        </pc:sldMkLst>
        <pc:spChg chg="mod">
          <ac:chgData name="Danny Young" userId="cb0f4ce2-eb4f-479e-8e8f-3beb257e632f" providerId="ADAL" clId="{33B96E6A-F273-4894-B692-6C65781D9D79}" dt="2025-05-06T17:48:53.449" v="0" actId="20577"/>
          <ac:spMkLst>
            <pc:docMk/>
            <pc:sldMk cId="4045023080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E1DC4E5B-AD55-4F4C-8D6B-3FF2D5008EF0}"/>
    <pc:docChg chg="undo custSel addSld delSld modSld sldOrd modMainMaster modNotesMaster">
      <pc:chgData name="Danny Young" userId="cb0f4ce2-eb4f-479e-8e8f-3beb257e632f" providerId="ADAL" clId="{E1DC4E5B-AD55-4F4C-8D6B-3FF2D5008EF0}" dt="2024-05-31T21:06:35.708" v="5900" actId="1076"/>
      <pc:docMkLst>
        <pc:docMk/>
      </pc:docMkLst>
      <pc:sldChg chg="modNotes">
        <pc:chgData name="Danny Young" userId="cb0f4ce2-eb4f-479e-8e8f-3beb257e632f" providerId="ADAL" clId="{E1DC4E5B-AD55-4F4C-8D6B-3FF2D5008EF0}" dt="2024-05-16T19:43:48.324" v="0"/>
        <pc:sldMkLst>
          <pc:docMk/>
          <pc:sldMk cId="4045023080" sldId="256"/>
        </pc:sldMkLst>
      </pc:sldChg>
      <pc:sldChg chg="addSp modSp mod modAnim modNotes">
        <pc:chgData name="Danny Young" userId="cb0f4ce2-eb4f-479e-8e8f-3beb257e632f" providerId="ADAL" clId="{E1DC4E5B-AD55-4F4C-8D6B-3FF2D5008EF0}" dt="2024-05-16T20:20:00.434" v="2096" actId="1076"/>
        <pc:sldMkLst>
          <pc:docMk/>
          <pc:sldMk cId="2764924905" sldId="259"/>
        </pc:sldMkLst>
        <pc:spChg chg="mod">
          <ac:chgData name="Danny Young" userId="cb0f4ce2-eb4f-479e-8e8f-3beb257e632f" providerId="ADAL" clId="{E1DC4E5B-AD55-4F4C-8D6B-3FF2D5008EF0}" dt="2024-05-16T19:55:56.710" v="834" actId="27636"/>
          <ac:spMkLst>
            <pc:docMk/>
            <pc:sldMk cId="2764924905" sldId="259"/>
            <ac:spMk id="2" creationId="{00000000-0000-0000-0000-000000000000}"/>
          </ac:spMkLst>
        </pc:spChg>
        <pc:spChg chg="add mod">
          <ac:chgData name="Danny Young" userId="cb0f4ce2-eb4f-479e-8e8f-3beb257e632f" providerId="ADAL" clId="{E1DC4E5B-AD55-4F4C-8D6B-3FF2D5008EF0}" dt="2024-05-16T20:06:02.531" v="1429" actId="1076"/>
          <ac:spMkLst>
            <pc:docMk/>
            <pc:sldMk cId="2764924905" sldId="259"/>
            <ac:spMk id="9" creationId="{F5AC8398-51D4-C61B-047B-CEEB1BF4705B}"/>
          </ac:spMkLst>
        </pc:spChg>
        <pc:spChg chg="add mod">
          <ac:chgData name="Danny Young" userId="cb0f4ce2-eb4f-479e-8e8f-3beb257e632f" providerId="ADAL" clId="{E1DC4E5B-AD55-4F4C-8D6B-3FF2D5008EF0}" dt="2024-05-16T20:11:28.370" v="1719" actId="122"/>
          <ac:spMkLst>
            <pc:docMk/>
            <pc:sldMk cId="2764924905" sldId="259"/>
            <ac:spMk id="10" creationId="{4FA490DD-D68A-2473-9186-41A3092CFBFB}"/>
          </ac:spMkLst>
        </pc:spChg>
        <pc:spChg chg="add mod">
          <ac:chgData name="Danny Young" userId="cb0f4ce2-eb4f-479e-8e8f-3beb257e632f" providerId="ADAL" clId="{E1DC4E5B-AD55-4F4C-8D6B-3FF2D5008EF0}" dt="2024-05-16T20:09:24.766" v="1614" actId="1076"/>
          <ac:spMkLst>
            <pc:docMk/>
            <pc:sldMk cId="2764924905" sldId="259"/>
            <ac:spMk id="11" creationId="{533C2F06-1CC0-4DCC-B8F3-5675FBADACC0}"/>
          </ac:spMkLst>
        </pc:spChg>
        <pc:spChg chg="add mod">
          <ac:chgData name="Danny Young" userId="cb0f4ce2-eb4f-479e-8e8f-3beb257e632f" providerId="ADAL" clId="{E1DC4E5B-AD55-4F4C-8D6B-3FF2D5008EF0}" dt="2024-05-16T20:13:30.126" v="1872" actId="1076"/>
          <ac:spMkLst>
            <pc:docMk/>
            <pc:sldMk cId="2764924905" sldId="259"/>
            <ac:spMk id="15" creationId="{AC24F550-8BA4-42A7-6BC8-9B7EDE663985}"/>
          </ac:spMkLst>
        </pc:spChg>
        <pc:spChg chg="add mod">
          <ac:chgData name="Danny Young" userId="cb0f4ce2-eb4f-479e-8e8f-3beb257e632f" providerId="ADAL" clId="{E1DC4E5B-AD55-4F4C-8D6B-3FF2D5008EF0}" dt="2024-05-16T20:06:42.045" v="1601" actId="20577"/>
          <ac:spMkLst>
            <pc:docMk/>
            <pc:sldMk cId="2764924905" sldId="259"/>
            <ac:spMk id="16" creationId="{A3C85042-6003-DB9B-ECD8-592FE1485428}"/>
          </ac:spMkLst>
        </pc:spChg>
        <pc:spChg chg="add mod">
          <ac:chgData name="Danny Young" userId="cb0f4ce2-eb4f-479e-8e8f-3beb257e632f" providerId="ADAL" clId="{E1DC4E5B-AD55-4F4C-8D6B-3FF2D5008EF0}" dt="2024-05-16T20:18:03.400" v="2053" actId="20577"/>
          <ac:spMkLst>
            <pc:docMk/>
            <pc:sldMk cId="2764924905" sldId="259"/>
            <ac:spMk id="19" creationId="{64389EAE-A62C-317A-7419-154AA0E65770}"/>
          </ac:spMkLst>
        </pc:spChg>
        <pc:spChg chg="add mod">
          <ac:chgData name="Danny Young" userId="cb0f4ce2-eb4f-479e-8e8f-3beb257e632f" providerId="ADAL" clId="{E1DC4E5B-AD55-4F4C-8D6B-3FF2D5008EF0}" dt="2024-05-16T20:18:37.007" v="2083" actId="1076"/>
          <ac:spMkLst>
            <pc:docMk/>
            <pc:sldMk cId="2764924905" sldId="259"/>
            <ac:spMk id="20" creationId="{90E0C10A-7182-AD38-2EB1-E199168772C1}"/>
          </ac:spMkLst>
        </pc:spChg>
        <pc:spChg chg="add mod">
          <ac:chgData name="Danny Young" userId="cb0f4ce2-eb4f-479e-8e8f-3beb257e632f" providerId="ADAL" clId="{E1DC4E5B-AD55-4F4C-8D6B-3FF2D5008EF0}" dt="2024-05-16T20:19:06.097" v="2086" actId="1076"/>
          <ac:spMkLst>
            <pc:docMk/>
            <pc:sldMk cId="2764924905" sldId="259"/>
            <ac:spMk id="21" creationId="{CCBC1ECE-8479-2275-7DF5-5F495C5E7745}"/>
          </ac:spMkLst>
        </pc:spChg>
        <pc:spChg chg="mod">
          <ac:chgData name="Danny Young" userId="cb0f4ce2-eb4f-479e-8e8f-3beb257e632f" providerId="ADAL" clId="{E1DC4E5B-AD55-4F4C-8D6B-3FF2D5008EF0}" dt="2024-05-16T20:13:20.935" v="1869" actId="1076"/>
          <ac:spMkLst>
            <pc:docMk/>
            <pc:sldMk cId="2764924905" sldId="259"/>
            <ac:spMk id="1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20:14:54.723" v="1953" actId="1076"/>
          <ac:spMkLst>
            <pc:docMk/>
            <pc:sldMk cId="2764924905" sldId="259"/>
            <ac:spMk id="1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20:10:25.353" v="1713" actId="1076"/>
          <ac:spMkLst>
            <pc:docMk/>
            <pc:sldMk cId="2764924905" sldId="259"/>
            <ac:spMk id="1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20:11:45.136" v="1721" actId="1076"/>
          <ac:spMkLst>
            <pc:docMk/>
            <pc:sldMk cId="2764924905" sldId="259"/>
            <ac:spMk id="1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48.903" v="1033" actId="5793"/>
          <ac:spMkLst>
            <pc:docMk/>
            <pc:sldMk cId="2764924905" sldId="259"/>
            <ac:spMk id="30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1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2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2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2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8:12.010" v="1023" actId="1038"/>
          <ac:spMkLst>
            <pc:docMk/>
            <pc:sldMk cId="2764924905" sldId="259"/>
            <ac:spMk id="3203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58:12.010" v="1023" actId="1038"/>
          <ac:grpSpMkLst>
            <pc:docMk/>
            <pc:sldMk cId="2764924905" sldId="259"/>
            <ac:grpSpMk id="3080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20:08:08.549" v="1612" actId="1076"/>
          <ac:graphicFrameMkLst>
            <pc:docMk/>
            <pc:sldMk cId="2764924905" sldId="259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20:11:34.176" v="1720" actId="1076"/>
          <ac:graphicFrameMkLst>
            <pc:docMk/>
            <pc:sldMk cId="2764924905" sldId="259"/>
            <ac:graphicFrameMk id="4" creationId="{00000000-0000-0000-0000-000000000000}"/>
          </ac:graphicFrameMkLst>
        </pc:graphicFrameChg>
        <pc:graphicFrameChg chg="mod ord">
          <ac:chgData name="Danny Young" userId="cb0f4ce2-eb4f-479e-8e8f-3beb257e632f" providerId="ADAL" clId="{E1DC4E5B-AD55-4F4C-8D6B-3FF2D5008EF0}" dt="2024-05-16T20:08:08.549" v="1612" actId="1076"/>
          <ac:graphicFrameMkLst>
            <pc:docMk/>
            <pc:sldMk cId="2764924905" sldId="259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20:14:27.188" v="1879" actId="1076"/>
          <ac:graphicFrameMkLst>
            <pc:docMk/>
            <pc:sldMk cId="2764924905" sldId="259"/>
            <ac:graphicFrameMk id="6" creationId="{00000000-0000-0000-0000-000000000000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56:00.236" v="835" actId="1076"/>
          <ac:graphicFrameMkLst>
            <pc:docMk/>
            <pc:sldMk cId="2764924905" sldId="259"/>
            <ac:graphicFrameMk id="7" creationId="{0BC5C605-576D-5763-91DB-D02DB0920DE9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01:37.187" v="1209" actId="1038"/>
          <ac:graphicFrameMkLst>
            <pc:docMk/>
            <pc:sldMk cId="2764924905" sldId="259"/>
            <ac:graphicFrameMk id="8" creationId="{233501D1-FEF8-A50B-F1B8-9DF1AA07ABAD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13:14.278" v="1868" actId="1076"/>
          <ac:graphicFrameMkLst>
            <pc:docMk/>
            <pc:sldMk cId="2764924905" sldId="259"/>
            <ac:graphicFrameMk id="14" creationId="{5277E9F4-C00F-3DF7-CC67-83DB997BF4E5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18:24.129" v="2081" actId="1076"/>
          <ac:graphicFrameMkLst>
            <pc:docMk/>
            <pc:sldMk cId="2764924905" sldId="259"/>
            <ac:graphicFrameMk id="17" creationId="{73A66DA0-58E2-EEAB-A95C-A0DE197303C0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18:21.750" v="2080" actId="1076"/>
          <ac:graphicFrameMkLst>
            <pc:docMk/>
            <pc:sldMk cId="2764924905" sldId="259"/>
            <ac:graphicFrameMk id="18" creationId="{2EC784D5-A3EB-0F6A-60FE-A534EE7E00A7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19:41.404" v="2091" actId="1076"/>
          <ac:graphicFrameMkLst>
            <pc:docMk/>
            <pc:sldMk cId="2764924905" sldId="259"/>
            <ac:graphicFrameMk id="22" creationId="{9AA70211-6DDB-AEB4-4B21-447DDC5F038F}"/>
          </ac:graphicFrameMkLst>
        </pc:graphicFrameChg>
        <pc:graphicFrameChg chg="add mod">
          <ac:chgData name="Danny Young" userId="cb0f4ce2-eb4f-479e-8e8f-3beb257e632f" providerId="ADAL" clId="{E1DC4E5B-AD55-4F4C-8D6B-3FF2D5008EF0}" dt="2024-05-16T20:20:00.434" v="2096" actId="1076"/>
          <ac:graphicFrameMkLst>
            <pc:docMk/>
            <pc:sldMk cId="2764924905" sldId="259"/>
            <ac:graphicFrameMk id="23" creationId="{BFDBA931-112B-E051-B54A-7F67753ADFB4}"/>
          </ac:graphicFrameMkLst>
        </pc:graphicFrameChg>
        <pc:cxnChg chg="add mod">
          <ac:chgData name="Danny Young" userId="cb0f4ce2-eb4f-479e-8e8f-3beb257e632f" providerId="ADAL" clId="{E1DC4E5B-AD55-4F4C-8D6B-3FF2D5008EF0}" dt="2024-05-16T20:03:00.223" v="1299" actId="208"/>
          <ac:cxnSpMkLst>
            <pc:docMk/>
            <pc:sldMk cId="2764924905" sldId="259"/>
            <ac:cxnSpMk id="12" creationId="{3D5D7122-AACA-364D-339D-340D0AF0670A}"/>
          </ac:cxnSpMkLst>
        </pc:cxnChg>
        <pc:cxnChg chg="mod">
          <ac:chgData name="Danny Young" userId="cb0f4ce2-eb4f-479e-8e8f-3beb257e632f" providerId="ADAL" clId="{E1DC4E5B-AD55-4F4C-8D6B-3FF2D5008EF0}" dt="2024-05-16T19:58:12.010" v="1023" actId="1038"/>
          <ac:cxnSpMkLst>
            <pc:docMk/>
            <pc:sldMk cId="2764924905" sldId="259"/>
            <ac:cxnSpMk id="109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58:12.010" v="1023" actId="1038"/>
          <ac:cxnSpMkLst>
            <pc:docMk/>
            <pc:sldMk cId="2764924905" sldId="259"/>
            <ac:cxnSpMk id="11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58:12.010" v="1023" actId="1038"/>
          <ac:cxnSpMkLst>
            <pc:docMk/>
            <pc:sldMk cId="2764924905" sldId="259"/>
            <ac:cxnSpMk id="11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20:16:55.183" v="1974" actId="692"/>
          <ac:cxnSpMkLst>
            <pc:docMk/>
            <pc:sldMk cId="2764924905" sldId="259"/>
            <ac:cxnSpMk id="118" creationId="{00000000-0000-0000-0000-000000000000}"/>
          </ac:cxnSpMkLst>
        </pc:cxnChg>
      </pc:sldChg>
      <pc:sldChg chg="addSp modSp mod modAnim modNotes">
        <pc:chgData name="Danny Young" userId="cb0f4ce2-eb4f-479e-8e8f-3beb257e632f" providerId="ADAL" clId="{E1DC4E5B-AD55-4F4C-8D6B-3FF2D5008EF0}" dt="2024-05-28T16:33:57.974" v="2119"/>
        <pc:sldMkLst>
          <pc:docMk/>
          <pc:sldMk cId="1612168553" sldId="260"/>
        </pc:sldMkLst>
        <pc:spChg chg="mod">
          <ac:chgData name="Danny Young" userId="cb0f4ce2-eb4f-479e-8e8f-3beb257e632f" providerId="ADAL" clId="{E1DC4E5B-AD55-4F4C-8D6B-3FF2D5008EF0}" dt="2024-05-28T16:32:54.886" v="2098" actId="1076"/>
          <ac:spMkLst>
            <pc:docMk/>
            <pc:sldMk cId="1612168553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2:51.328" v="2097" actId="14100"/>
          <ac:spMkLst>
            <pc:docMk/>
            <pc:sldMk cId="1612168553" sldId="260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12168553" sldId="260"/>
            <ac:spMk id="3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12168553" sldId="260"/>
            <ac:spMk id="3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12168553" sldId="260"/>
            <ac:spMk id="3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50:50.040" v="756" actId="1076"/>
          <ac:spMkLst>
            <pc:docMk/>
            <pc:sldMk cId="1612168553" sldId="260"/>
            <ac:spMk id="4199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50:50.040" v="756" actId="1076"/>
          <ac:grpSpMkLst>
            <pc:docMk/>
            <pc:sldMk cId="1612168553" sldId="260"/>
            <ac:grpSpMk id="4114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28T16:33:30.268" v="2113" actId="1037"/>
          <ac:graphicFrameMkLst>
            <pc:docMk/>
            <pc:sldMk cId="1612168553" sldId="260"/>
            <ac:graphicFrameMk id="4" creationId="{00000000-0000-0000-0000-000000000000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33:41.638" v="2116" actId="1076"/>
          <ac:graphicFrameMkLst>
            <pc:docMk/>
            <pc:sldMk cId="1612168553" sldId="260"/>
            <ac:graphicFrameMk id="5" creationId="{0B421E9D-1F00-CA37-C792-291E4AA712B2}"/>
          </ac:graphicFrameMkLst>
        </pc:graphicFrameChg>
        <pc:graphicFrameChg chg="mod">
          <ac:chgData name="Danny Young" userId="cb0f4ce2-eb4f-479e-8e8f-3beb257e632f" providerId="ADAL" clId="{E1DC4E5B-AD55-4F4C-8D6B-3FF2D5008EF0}" dt="2024-05-28T16:33:39.676" v="2115" actId="1076"/>
          <ac:graphicFrameMkLst>
            <pc:docMk/>
            <pc:sldMk cId="1612168553" sldId="260"/>
            <ac:graphicFrameMk id="238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3:39.676" v="2115" actId="1076"/>
          <ac:graphicFrameMkLst>
            <pc:docMk/>
            <pc:sldMk cId="1612168553" sldId="260"/>
            <ac:graphicFrameMk id="238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3:39.676" v="2115" actId="1076"/>
          <ac:graphicFrameMkLst>
            <pc:docMk/>
            <pc:sldMk cId="1612168553" sldId="260"/>
            <ac:graphicFrameMk id="238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3:39.676" v="2115" actId="1076"/>
          <ac:graphicFrameMkLst>
            <pc:docMk/>
            <pc:sldMk cId="1612168553" sldId="260"/>
            <ac:graphicFrameMk id="238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5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6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6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12168553" sldId="260"/>
            <ac:graphicFrameMk id="23863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50:50.040" v="756" actId="1076"/>
          <ac:cxnSpMkLst>
            <pc:docMk/>
            <pc:sldMk cId="1612168553" sldId="260"/>
            <ac:cxnSpMk id="299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50:50.040" v="756" actId="1076"/>
          <ac:cxnSpMkLst>
            <pc:docMk/>
            <pc:sldMk cId="1612168553" sldId="260"/>
            <ac:cxnSpMk id="30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50:50.040" v="756" actId="1076"/>
          <ac:cxnSpMkLst>
            <pc:docMk/>
            <pc:sldMk cId="1612168553" sldId="260"/>
            <ac:cxnSpMk id="30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12168553" sldId="260"/>
            <ac:cxnSpMk id="324" creationId="{00000000-0000-0000-0000-000000000000}"/>
          </ac:cxnSpMkLst>
        </pc:cxnChg>
      </pc:sldChg>
      <pc:sldChg chg="addSp modSp mod modAnim modNotes">
        <pc:chgData name="Danny Young" userId="cb0f4ce2-eb4f-479e-8e8f-3beb257e632f" providerId="ADAL" clId="{E1DC4E5B-AD55-4F4C-8D6B-3FF2D5008EF0}" dt="2024-05-28T16:38:16.197" v="2272" actId="1076"/>
        <pc:sldMkLst>
          <pc:docMk/>
          <pc:sldMk cId="1568718995" sldId="261"/>
        </pc:sldMkLst>
        <pc:spChg chg="mod">
          <ac:chgData name="Danny Young" userId="cb0f4ce2-eb4f-479e-8e8f-3beb257e632f" providerId="ADAL" clId="{E1DC4E5B-AD55-4F4C-8D6B-3FF2D5008EF0}" dt="2024-05-28T16:34:18.386" v="2134" actId="27636"/>
          <ac:spMkLst>
            <pc:docMk/>
            <pc:sldMk cId="1568718995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5:21.087" v="2197" actId="1036"/>
          <ac:spMkLst>
            <pc:docMk/>
            <pc:sldMk cId="1568718995" sldId="261"/>
            <ac:spMk id="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5:21.087" v="2197" actId="1036"/>
          <ac:spMkLst>
            <pc:docMk/>
            <pc:sldMk cId="1568718995" sldId="261"/>
            <ac:spMk id="5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568718995" sldId="261"/>
            <ac:spMk id="5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11.628" v="2271" actId="1076"/>
          <ac:spMkLst>
            <pc:docMk/>
            <pc:sldMk cId="1568718995" sldId="261"/>
            <ac:spMk id="5150" creationId="{00000000-0000-0000-0000-000000000000}"/>
          </ac:spMkLst>
        </pc:spChg>
        <pc:graphicFrameChg chg="add mod">
          <ac:chgData name="Danny Young" userId="cb0f4ce2-eb4f-479e-8e8f-3beb257e632f" providerId="ADAL" clId="{E1DC4E5B-AD55-4F4C-8D6B-3FF2D5008EF0}" dt="2024-05-28T16:35:03.547" v="2163" actId="1038"/>
          <ac:graphicFrameMkLst>
            <pc:docMk/>
            <pc:sldMk cId="1568718995" sldId="261"/>
            <ac:graphicFrameMk id="3" creationId="{076387D7-347F-AC3F-35CC-6EF281A059D1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35:24.207" v="2198" actId="1076"/>
          <ac:graphicFrameMkLst>
            <pc:docMk/>
            <pc:sldMk cId="1568718995" sldId="261"/>
            <ac:graphicFrameMk id="4" creationId="{415ED163-AA5D-9E3D-0C3C-8D1F4EBD5D09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38:16.197" v="2272" actId="1076"/>
          <ac:graphicFrameMkLst>
            <pc:docMk/>
            <pc:sldMk cId="1568718995" sldId="261"/>
            <ac:graphicFrameMk id="5" creationId="{1C8E0232-CB66-B757-21C0-8ACFE9A775DF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38:16.197" v="2272" actId="1076"/>
          <ac:graphicFrameMkLst>
            <pc:docMk/>
            <pc:sldMk cId="1568718995" sldId="261"/>
            <ac:graphicFrameMk id="6" creationId="{FD1474F4-F6B5-562E-1F25-1A6D4D6F0A0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38:16.197" v="2272" actId="1076"/>
          <ac:graphicFrameMkLst>
            <pc:docMk/>
            <pc:sldMk cId="1568718995" sldId="261"/>
            <ac:graphicFrameMk id="7" creationId="{99319CDF-9E02-95D5-C41B-66A80222BFDE}"/>
          </ac:graphicFrameMkLst>
        </pc:graphicFrameChg>
        <pc:graphicFrameChg chg="mod">
          <ac:chgData name="Danny Young" userId="cb0f4ce2-eb4f-479e-8e8f-3beb257e632f" providerId="ADAL" clId="{E1DC4E5B-AD55-4F4C-8D6B-3FF2D5008EF0}" dt="2024-05-28T16:34:45.975" v="2150" actId="1038"/>
          <ac:graphicFrameMkLst>
            <pc:docMk/>
            <pc:sldMk cId="1568718995" sldId="261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2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5:21.087" v="2197" actId="1036"/>
          <ac:graphicFrameMkLst>
            <pc:docMk/>
            <pc:sldMk cId="1568718995" sldId="261"/>
            <ac:graphicFrameMk id="513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16.197" v="2272" actId="1076"/>
          <ac:graphicFrameMkLst>
            <pc:docMk/>
            <pc:sldMk cId="1568718995" sldId="261"/>
            <ac:graphicFrameMk id="513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7:51.602" v="2267" actId="1076"/>
          <ac:graphicFrameMkLst>
            <pc:docMk/>
            <pc:sldMk cId="1568718995" sldId="261"/>
            <ac:graphicFrameMk id="51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02.842" v="2269" actId="1076"/>
          <ac:graphicFrameMkLst>
            <pc:docMk/>
            <pc:sldMk cId="1568718995" sldId="261"/>
            <ac:graphicFrameMk id="51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02.842" v="2269" actId="1076"/>
          <ac:graphicFrameMkLst>
            <pc:docMk/>
            <pc:sldMk cId="1568718995" sldId="261"/>
            <ac:graphicFrameMk id="513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02.842" v="2269" actId="1076"/>
          <ac:graphicFrameMkLst>
            <pc:docMk/>
            <pc:sldMk cId="1568718995" sldId="261"/>
            <ac:graphicFrameMk id="513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07.275" v="2270" actId="1076"/>
          <ac:graphicFrameMkLst>
            <pc:docMk/>
            <pc:sldMk cId="1568718995" sldId="261"/>
            <ac:graphicFrameMk id="513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568718995" sldId="261"/>
            <ac:graphicFrameMk id="513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568718995" sldId="261"/>
            <ac:graphicFrameMk id="51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7:51.602" v="2267" actId="1076"/>
          <ac:graphicFrameMkLst>
            <pc:docMk/>
            <pc:sldMk cId="1568718995" sldId="261"/>
            <ac:graphicFrameMk id="513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11.628" v="2271" actId="1076"/>
          <ac:graphicFrameMkLst>
            <pc:docMk/>
            <pc:sldMk cId="1568718995" sldId="261"/>
            <ac:graphicFrameMk id="51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11.628" v="2271" actId="1076"/>
          <ac:graphicFrameMkLst>
            <pc:docMk/>
            <pc:sldMk cId="1568718995" sldId="261"/>
            <ac:graphicFrameMk id="5141" creationId="{00000000-0000-0000-0000-000000000000}"/>
          </ac:graphicFrameMkLst>
        </pc:graphicFrameChg>
      </pc:sldChg>
      <pc:sldChg chg="addSp modSp mod modAnim modNotes">
        <pc:chgData name="Danny Young" userId="cb0f4ce2-eb4f-479e-8e8f-3beb257e632f" providerId="ADAL" clId="{E1DC4E5B-AD55-4F4C-8D6B-3FF2D5008EF0}" dt="2024-05-28T16:39:05.136" v="2383"/>
        <pc:sldMkLst>
          <pc:docMk/>
          <pc:sldMk cId="1197977558" sldId="262"/>
        </pc:sldMkLst>
        <pc:spChg chg="mod">
          <ac:chgData name="Danny Young" userId="cb0f4ce2-eb4f-479e-8e8f-3beb257e632f" providerId="ADAL" clId="{E1DC4E5B-AD55-4F4C-8D6B-3FF2D5008EF0}" dt="2024-05-28T16:38:30.854" v="2274" actId="1076"/>
          <ac:spMkLst>
            <pc:docMk/>
            <pc:sldMk cId="1197977558" sldId="262"/>
            <ac:spMk id="2" creationId="{00000000-0000-0000-0000-000000000000}"/>
          </ac:spMkLst>
        </pc:spChg>
        <pc:spChg chg="add mod">
          <ac:chgData name="Danny Young" userId="cb0f4ce2-eb4f-479e-8e8f-3beb257e632f" providerId="ADAL" clId="{E1DC4E5B-AD55-4F4C-8D6B-3FF2D5008EF0}" dt="2024-05-28T16:38:59.640" v="2382" actId="5793"/>
          <ac:spMkLst>
            <pc:docMk/>
            <pc:sldMk cId="1197977558" sldId="262"/>
            <ac:spMk id="5" creationId="{E52DE037-40D6-A175-E440-F2A04C47EC3A}"/>
          </ac:spMkLst>
        </pc:spChg>
        <pc:spChg chg="mod">
          <ac:chgData name="Danny Young" userId="cb0f4ce2-eb4f-479e-8e8f-3beb257e632f" providerId="ADAL" clId="{E1DC4E5B-AD55-4F4C-8D6B-3FF2D5008EF0}" dt="2024-05-28T16:38:33.840" v="2275" actId="1076"/>
          <ac:spMkLst>
            <pc:docMk/>
            <pc:sldMk cId="1197977558" sldId="262"/>
            <ac:spMk id="2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2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2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2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2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2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1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197977558" sldId="262"/>
            <ac:spMk id="62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2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6:38:26.419" v="2273" actId="1076"/>
          <ac:spMkLst>
            <pc:docMk/>
            <pc:sldMk cId="1197977558" sldId="262"/>
            <ac:spMk id="6337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28T16:38:26.419" v="2273" actId="1076"/>
          <ac:grpSpMkLst>
            <pc:docMk/>
            <pc:sldMk cId="1197977558" sldId="262"/>
            <ac:grpSpMk id="6155" creationId="{00000000-0000-0000-0000-000000000000}"/>
          </ac:grpSpMkLst>
        </pc:gr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1197977558" sldId="262"/>
            <ac:grpSpMk id="6156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197977558" sldId="262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197977558" sldId="26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197977558" sldId="26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26.419" v="2273" actId="1076"/>
          <ac:graphicFrameMkLst>
            <pc:docMk/>
            <pc:sldMk cId="1197977558" sldId="262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197977558" sldId="262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26.419" v="2273" actId="1076"/>
          <ac:graphicFrameMkLst>
            <pc:docMk/>
            <pc:sldMk cId="1197977558" sldId="262"/>
            <ac:graphicFrameMk id="2386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26.419" v="2273" actId="1076"/>
          <ac:graphicFrameMkLst>
            <pc:docMk/>
            <pc:sldMk cId="1197977558" sldId="262"/>
            <ac:graphicFrameMk id="238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6:38:26.419" v="2273" actId="1076"/>
          <ac:graphicFrameMkLst>
            <pc:docMk/>
            <pc:sldMk cId="1197977558" sldId="262"/>
            <ac:graphicFrameMk id="23863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197977558" sldId="262"/>
            <ac:cxnSpMk id="21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197977558" sldId="262"/>
            <ac:cxnSpMk id="21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6:38:26.419" v="2273" actId="1076"/>
          <ac:cxnSpMkLst>
            <pc:docMk/>
            <pc:sldMk cId="1197977558" sldId="262"/>
            <ac:cxnSpMk id="22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6:38:26.419" v="2273" actId="1076"/>
          <ac:cxnSpMkLst>
            <pc:docMk/>
            <pc:sldMk cId="1197977558" sldId="262"/>
            <ac:cxnSpMk id="2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6:38:26.419" v="2273" actId="1076"/>
          <ac:cxnSpMkLst>
            <pc:docMk/>
            <pc:sldMk cId="1197977558" sldId="262"/>
            <ac:cxnSpMk id="22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197977558" sldId="262"/>
            <ac:cxnSpMk id="228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197977558" sldId="262"/>
            <ac:cxnSpMk id="23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197977558" sldId="262"/>
            <ac:cxnSpMk id="232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42.758" v="3727" actId="47"/>
        <pc:sldMkLst>
          <pc:docMk/>
          <pc:sldMk cId="1273538551" sldId="263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0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273538551" sldId="263"/>
            <ac:spMk id="1177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1273538551" sldId="263"/>
            <ac:grpSpMk id="1042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273538551" sldId="263"/>
            <ac:graphicFrameMk id="1159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273538551" sldId="263"/>
            <ac:cxnSpMk id="144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42.758" v="3727" actId="47"/>
        <pc:sldMkLst>
          <pc:docMk/>
          <pc:sldMk cId="2999310951" sldId="264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0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999310951" sldId="264"/>
            <ac:spMk id="2189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2999310951" sldId="264"/>
            <ac:grpSpMk id="2067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115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999310951" sldId="264"/>
            <ac:graphicFrameMk id="2172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999310951" sldId="264"/>
            <ac:cxnSpMk id="144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42.758" v="3727" actId="47"/>
        <pc:sldMkLst>
          <pc:docMk/>
          <pc:sldMk cId="2410839306" sldId="265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1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410839306" sldId="265"/>
            <ac:spMk id="3215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2410839306" sldId="265"/>
            <ac:grpSpMk id="3091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115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217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410839306" sldId="265"/>
            <ac:graphicFrameMk id="3074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25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2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3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3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3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4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410839306" sldId="265"/>
            <ac:cxnSpMk id="144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42.758" v="3727" actId="47"/>
        <pc:sldMkLst>
          <pc:docMk/>
          <pc:sldMk cId="2109112279" sldId="266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09112279" sldId="266"/>
            <ac:spMk id="47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09112279" sldId="266"/>
            <ac:graphicFrameMk id="45" creationId="{00000000-0000-0000-0000-000000000000}"/>
          </ac:graphicFrameMkLst>
        </pc:graphicFrameChg>
      </pc:sldChg>
      <pc:sldChg chg="modSp del modNotes">
        <pc:chgData name="Danny Young" userId="cb0f4ce2-eb4f-479e-8e8f-3beb257e632f" providerId="ADAL" clId="{E1DC4E5B-AD55-4F4C-8D6B-3FF2D5008EF0}" dt="2024-05-28T19:31:42.758" v="3727" actId="47"/>
        <pc:sldMkLst>
          <pc:docMk/>
          <pc:sldMk cId="3315379800" sldId="267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15379800" sldId="267"/>
            <ac:spMk id="60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15379800" sldId="267"/>
            <ac:graphicFrameMk id="58" creationId="{00000000-0000-0000-0000-000000000000}"/>
          </ac:graphicFrameMkLst>
        </pc:graphicFrameChg>
      </pc:sldChg>
      <pc:sldChg chg="modSp mod modNotes">
        <pc:chgData name="Danny Young" userId="cb0f4ce2-eb4f-479e-8e8f-3beb257e632f" providerId="ADAL" clId="{E1DC4E5B-AD55-4F4C-8D6B-3FF2D5008EF0}" dt="2024-05-31T20:49:55.470" v="5108" actId="14100"/>
        <pc:sldMkLst>
          <pc:docMk/>
          <pc:sldMk cId="2180826386" sldId="268"/>
        </pc:sldMkLst>
        <pc:spChg chg="mod">
          <ac:chgData name="Danny Young" userId="cb0f4ce2-eb4f-479e-8e8f-3beb257e632f" providerId="ADAL" clId="{E1DC4E5B-AD55-4F4C-8D6B-3FF2D5008EF0}" dt="2024-05-28T19:31:54.426" v="3730" actId="14100"/>
          <ac:spMkLst>
            <pc:docMk/>
            <pc:sldMk cId="2180826386" sldId="268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31T20:49:55.470" v="5108" actId="14100"/>
          <ac:spMkLst>
            <pc:docMk/>
            <pc:sldMk cId="2180826386" sldId="268"/>
            <ac:spMk id="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180826386" sldId="268"/>
            <ac:spMk id="29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2180826386" sldId="268"/>
            <ac:grpSpMk id="24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180826386" sldId="268"/>
            <ac:graphicFrameMk id="31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180826386" sldId="268"/>
            <ac:cxnSpMk id="22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25.928" v="3726" actId="47"/>
        <pc:sldMkLst>
          <pc:docMk/>
          <pc:sldMk cId="751575863" sldId="269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1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1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1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69"/>
            <ac:spMk id="118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0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0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0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1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1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69"/>
            <ac:graphicFrameMk id="117" creationId="{00000000-0000-0000-0000-000000000000}"/>
          </ac:graphicFrameMkLst>
        </pc:graphicFrameChg>
      </pc:sldChg>
      <pc:sldChg chg="modSp del modNotes">
        <pc:chgData name="Danny Young" userId="cb0f4ce2-eb4f-479e-8e8f-3beb257e632f" providerId="ADAL" clId="{E1DC4E5B-AD55-4F4C-8D6B-3FF2D5008EF0}" dt="2024-05-28T19:31:25.928" v="3726" actId="47"/>
        <pc:sldMkLst>
          <pc:docMk/>
          <pc:sldMk cId="751575863" sldId="270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1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1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3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3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3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751575863" sldId="270"/>
            <ac:spMk id="4199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751575863" sldId="270"/>
            <ac:grpSpMk id="2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10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10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1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11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5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6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6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751575863" sldId="270"/>
            <ac:graphicFrameMk id="23863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751575863" sldId="270"/>
            <ac:cxnSpMk id="299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751575863" sldId="270"/>
            <ac:cxnSpMk id="30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751575863" sldId="270"/>
            <ac:cxnSpMk id="30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751575863" sldId="270"/>
            <ac:cxnSpMk id="324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1:25.928" v="3726" actId="47"/>
        <pc:sldMkLst>
          <pc:docMk/>
          <pc:sldMk cId="4087769097" sldId="271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87769097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87769097" sldId="271"/>
            <ac:spMk id="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87769097" sldId="271"/>
            <ac:spMk id="51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87769097" sldId="271"/>
            <ac:spMk id="51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87769097" sldId="271"/>
            <ac:spMk id="5150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2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3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87769097" sldId="271"/>
            <ac:graphicFrameMk id="5141" creationId="{00000000-0000-0000-0000-000000000000}"/>
          </ac:graphicFrameMkLst>
        </pc:graphicFrameChg>
      </pc:sldChg>
      <pc:sldChg chg="modSp del modNotes">
        <pc:chgData name="Danny Young" userId="cb0f4ce2-eb4f-479e-8e8f-3beb257e632f" providerId="ADAL" clId="{E1DC4E5B-AD55-4F4C-8D6B-3FF2D5008EF0}" dt="2024-05-28T19:31:25.928" v="3726" actId="47"/>
        <pc:sldMkLst>
          <pc:docMk/>
          <pc:sldMk cId="2013336050" sldId="272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2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1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3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4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5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8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29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0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013336050" sldId="272"/>
            <ac:spMk id="6337" creationId="{00000000-0000-0000-0000-000000000000}"/>
          </ac:spMkLst>
        </pc:s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2013336050" sldId="272"/>
            <ac:grpSpMk id="5" creationId="{00000000-0000-0000-0000-000000000000}"/>
          </ac:grpSpMkLst>
        </pc:grpChg>
        <pc:grpChg chg="mod">
          <ac:chgData name="Danny Young" userId="cb0f4ce2-eb4f-479e-8e8f-3beb257e632f" providerId="ADAL" clId="{E1DC4E5B-AD55-4F4C-8D6B-3FF2D5008EF0}" dt="2024-05-16T19:43:48.324" v="0"/>
          <ac:grpSpMkLst>
            <pc:docMk/>
            <pc:sldMk cId="2013336050" sldId="272"/>
            <ac:grpSpMk id="6" creationId="{00000000-0000-0000-0000-000000000000}"/>
          </ac:grpSpMkLst>
        </pc:gr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238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013336050" sldId="272"/>
            <ac:graphicFrameMk id="23863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1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1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2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2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28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3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013336050" sldId="272"/>
            <ac:cxnSpMk id="232" creationId="{00000000-0000-0000-0000-000000000000}"/>
          </ac:cxnSpMkLst>
        </pc:cxn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2578911622" sldId="273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616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616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617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617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578911622" sldId="273"/>
            <ac:spMk id="6180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6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6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616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578911622" sldId="273"/>
            <ac:graphicFrameMk id="7184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578911622" sldId="273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578911622" sldId="273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2578911622" sldId="273"/>
            <ac:cxnSpMk id="21" creationId="{00000000-0000-0000-0000-000000000000}"/>
          </ac:cxnSpMkLst>
        </pc:cxn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1677666944" sldId="274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4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4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6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6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6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720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72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1677666944" sldId="274"/>
            <ac:spMk id="7221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7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8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8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8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8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8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9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19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20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20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720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819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1677666944" sldId="274"/>
            <ac:graphicFrameMk id="8201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77666944" sldId="274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77666944" sldId="274"/>
            <ac:cxnSpMk id="35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77666944" sldId="274"/>
            <ac:cxnSpMk id="50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77666944" sldId="274"/>
            <ac:cxnSpMk id="5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1677666944" sldId="274"/>
            <ac:cxnSpMk id="54" creationId="{00000000-0000-0000-0000-000000000000}"/>
          </ac:cxnSpMkLst>
        </pc:cxn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434787748" sldId="275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4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82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82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34787748" sldId="275"/>
            <ac:spMk id="8235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19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19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19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19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0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0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0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0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0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1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1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82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921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921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34787748" sldId="275"/>
            <ac:graphicFrameMk id="11322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34787748" sldId="275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34787748" sldId="275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34787748" sldId="275"/>
            <ac:cxnSpMk id="38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34787748" sldId="275"/>
            <ac:cxnSpMk id="39" creationId="{00000000-0000-0000-0000-000000000000}"/>
          </ac:cxnSpMkLst>
        </pc:cxn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4024092768" sldId="276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24092768" sldId="276"/>
            <ac:spMk id="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24092768" sldId="276"/>
            <ac:spMk id="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024092768" sldId="276"/>
            <ac:spMk id="166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6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6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6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7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7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024092768" sldId="276"/>
            <ac:graphicFrameMk id="1159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2758761909" sldId="277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758761909" sldId="277"/>
            <ac:spMk id="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2758761909" sldId="277"/>
            <ac:spMk id="179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4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4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6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6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6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7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2758761909" sldId="277"/>
            <ac:graphicFrameMk id="13371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E1DC4E5B-AD55-4F4C-8D6B-3FF2D5008EF0}" dt="2024-05-16T19:43:48.324" v="0"/>
        <pc:sldMkLst>
          <pc:docMk/>
          <pc:sldMk cId="3374027181" sldId="278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74027181" sldId="278"/>
            <ac:spMk id="15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374027181" sldId="278"/>
            <ac:spMk id="180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5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5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5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5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5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6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6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6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7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8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8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8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39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374027181" sldId="278"/>
            <ac:graphicFrameMk id="14399" creationId="{00000000-0000-0000-0000-000000000000}"/>
          </ac:graphicFrameMkLst>
        </pc:graphicFrameChg>
      </pc:sldChg>
      <pc:sldChg chg="modSp del modNotes">
        <pc:chgData name="Danny Young" userId="cb0f4ce2-eb4f-479e-8e8f-3beb257e632f" providerId="ADAL" clId="{E1DC4E5B-AD55-4F4C-8D6B-3FF2D5008EF0}" dt="2024-05-28T19:32:50.955" v="3732" actId="2696"/>
        <pc:sldMkLst>
          <pc:docMk/>
          <pc:sldMk cId="385636616" sldId="279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3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385636616" sldId="279"/>
            <ac:spMk id="4115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41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616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616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385636616" sldId="279"/>
            <ac:graphicFrameMk id="6164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385636616" sldId="279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385636616" sldId="279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385636616" sldId="279"/>
            <ac:cxnSpMk id="23" creationId="{00000000-0000-0000-0000-000000000000}"/>
          </ac:cxnSpMkLst>
        </pc:cxnChg>
      </pc:sldChg>
      <pc:sldChg chg="addSp delSp modSp add mod delAnim modAnim">
        <pc:chgData name="Danny Young" userId="cb0f4ce2-eb4f-479e-8e8f-3beb257e632f" providerId="ADAL" clId="{E1DC4E5B-AD55-4F4C-8D6B-3FF2D5008EF0}" dt="2024-05-28T19:50:43.779" v="4365" actId="1076"/>
        <pc:sldMkLst>
          <pc:docMk/>
          <pc:sldMk cId="2572703695" sldId="279"/>
        </pc:sldMkLst>
        <pc:spChg chg="mod">
          <ac:chgData name="Danny Young" userId="cb0f4ce2-eb4f-479e-8e8f-3beb257e632f" providerId="ADAL" clId="{E1DC4E5B-AD55-4F4C-8D6B-3FF2D5008EF0}" dt="2024-05-28T19:36:47.340" v="3970" actId="27636"/>
          <ac:spMkLst>
            <pc:docMk/>
            <pc:sldMk cId="2572703695" sldId="279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37:42.989" v="4055" actId="207"/>
          <ac:spMkLst>
            <pc:docMk/>
            <pc:sldMk cId="2572703695" sldId="279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37:58.004" v="4110" actId="20577"/>
          <ac:spMkLst>
            <pc:docMk/>
            <pc:sldMk cId="2572703695" sldId="279"/>
            <ac:spMk id="8" creationId="{00000000-0000-0000-0000-000000000000}"/>
          </ac:spMkLst>
        </pc:spChg>
        <pc:spChg chg="del">
          <ac:chgData name="Danny Young" userId="cb0f4ce2-eb4f-479e-8e8f-3beb257e632f" providerId="ADAL" clId="{E1DC4E5B-AD55-4F4C-8D6B-3FF2D5008EF0}" dt="2024-05-28T19:41:25.168" v="4167" actId="478"/>
          <ac:spMkLst>
            <pc:docMk/>
            <pc:sldMk cId="2572703695" sldId="279"/>
            <ac:spMk id="2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46:18.594" v="4221" actId="1076"/>
          <ac:spMkLst>
            <pc:docMk/>
            <pc:sldMk cId="2572703695" sldId="279"/>
            <ac:spMk id="3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46:18.594" v="4221" actId="1076"/>
          <ac:spMkLst>
            <pc:docMk/>
            <pc:sldMk cId="2572703695" sldId="279"/>
            <ac:spMk id="31" creationId="{00000000-0000-0000-0000-000000000000}"/>
          </ac:spMkLst>
        </pc:spChg>
        <pc:spChg chg="add mod">
          <ac:chgData name="Danny Young" userId="cb0f4ce2-eb4f-479e-8e8f-3beb257e632f" providerId="ADAL" clId="{E1DC4E5B-AD55-4F4C-8D6B-3FF2D5008EF0}" dt="2024-05-28T19:46:18.594" v="4221" actId="1076"/>
          <ac:spMkLst>
            <pc:docMk/>
            <pc:sldMk cId="2572703695" sldId="279"/>
            <ac:spMk id="38" creationId="{9C5110CA-9EA5-3A46-D542-C9678B4C628B}"/>
          </ac:spMkLst>
        </pc:spChg>
        <pc:spChg chg="add mod">
          <ac:chgData name="Danny Young" userId="cb0f4ce2-eb4f-479e-8e8f-3beb257e632f" providerId="ADAL" clId="{E1DC4E5B-AD55-4F4C-8D6B-3FF2D5008EF0}" dt="2024-05-28T19:47:51.316" v="4268" actId="1582"/>
          <ac:spMkLst>
            <pc:docMk/>
            <pc:sldMk cId="2572703695" sldId="279"/>
            <ac:spMk id="43" creationId="{FC2315CB-236F-FE79-1979-27E1ECC73C4F}"/>
          </ac:spMkLst>
        </pc:spChg>
        <pc:spChg chg="add mod">
          <ac:chgData name="Danny Young" userId="cb0f4ce2-eb4f-479e-8e8f-3beb257e632f" providerId="ADAL" clId="{E1DC4E5B-AD55-4F4C-8D6B-3FF2D5008EF0}" dt="2024-05-28T19:48:46.196" v="4276" actId="1076"/>
          <ac:spMkLst>
            <pc:docMk/>
            <pc:sldMk cId="2572703695" sldId="279"/>
            <ac:spMk id="44" creationId="{17D4B392-E956-9333-F90E-377CC0DB5AE1}"/>
          </ac:spMkLst>
        </pc:spChg>
        <pc:spChg chg="add mod">
          <ac:chgData name="Danny Young" userId="cb0f4ce2-eb4f-479e-8e8f-3beb257e632f" providerId="ADAL" clId="{E1DC4E5B-AD55-4F4C-8D6B-3FF2D5008EF0}" dt="2024-05-28T19:49:28.776" v="4299" actId="1076"/>
          <ac:spMkLst>
            <pc:docMk/>
            <pc:sldMk cId="2572703695" sldId="279"/>
            <ac:spMk id="48" creationId="{1453C122-878D-128B-C5B6-BAC81EADD493}"/>
          </ac:spMkLst>
        </pc:spChg>
        <pc:spChg chg="mod">
          <ac:chgData name="Danny Young" userId="cb0f4ce2-eb4f-479e-8e8f-3beb257e632f" providerId="ADAL" clId="{E1DC4E5B-AD55-4F4C-8D6B-3FF2D5008EF0}" dt="2024-05-28T19:33:11.121" v="3757" actId="20577"/>
          <ac:spMkLst>
            <pc:docMk/>
            <pc:sldMk cId="2572703695" sldId="279"/>
            <ac:spMk id="4115" creationId="{00000000-0000-0000-0000-000000000000}"/>
          </ac:spMkLst>
        </pc:spChg>
        <pc:graphicFrameChg chg="add del mod">
          <ac:chgData name="Danny Young" userId="cb0f4ce2-eb4f-479e-8e8f-3beb257e632f" providerId="ADAL" clId="{E1DC4E5B-AD55-4F4C-8D6B-3FF2D5008EF0}" dt="2024-05-28T19:38:30.270" v="4123" actId="478"/>
          <ac:graphicFrameMkLst>
            <pc:docMk/>
            <pc:sldMk cId="2572703695" sldId="279"/>
            <ac:graphicFrameMk id="2" creationId="{96820164-08D3-D56A-C38E-91DD962E5F0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39:39.925" v="4141" actId="1076"/>
          <ac:graphicFrameMkLst>
            <pc:docMk/>
            <pc:sldMk cId="2572703695" sldId="279"/>
            <ac:graphicFrameMk id="4" creationId="{CB02609D-4F66-FE3A-C4C7-146A78B44F66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0:29.162" v="4157" actId="14100"/>
          <ac:graphicFrameMkLst>
            <pc:docMk/>
            <pc:sldMk cId="2572703695" sldId="279"/>
            <ac:graphicFrameMk id="6" creationId="{B4506071-A70F-805D-8D9A-A40A686723B7}"/>
          </ac:graphicFrameMkLst>
        </pc:graphicFrameChg>
        <pc:graphicFrameChg chg="mod">
          <ac:chgData name="Danny Young" userId="cb0f4ce2-eb4f-479e-8e8f-3beb257e632f" providerId="ADAL" clId="{E1DC4E5B-AD55-4F4C-8D6B-3FF2D5008EF0}" dt="2024-05-28T19:38:17.827" v="4114" actId="1076"/>
          <ac:graphicFrameMkLst>
            <pc:docMk/>
            <pc:sldMk cId="2572703695" sldId="279"/>
            <ac:graphicFrameMk id="7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20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38:26.755" v="4120" actId="1076"/>
          <ac:graphicFrameMkLst>
            <pc:docMk/>
            <pc:sldMk cId="2572703695" sldId="27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39:49.856" v="4145" actId="1076"/>
          <ac:graphicFrameMkLst>
            <pc:docMk/>
            <pc:sldMk cId="2572703695" sldId="279"/>
            <ac:graphicFrameMk id="25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1.670" v="4158" actId="478"/>
          <ac:graphicFrameMkLst>
            <pc:docMk/>
            <pc:sldMk cId="2572703695" sldId="279"/>
            <ac:graphicFrameMk id="26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27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1.670" v="4158" actId="478"/>
          <ac:graphicFrameMkLst>
            <pc:docMk/>
            <pc:sldMk cId="2572703695" sldId="279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39:36.886" v="4140" actId="1076"/>
          <ac:graphicFrameMkLst>
            <pc:docMk/>
            <pc:sldMk cId="2572703695" sldId="27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40:17.761" v="4151" actId="1035"/>
          <ac:graphicFrameMkLst>
            <pc:docMk/>
            <pc:sldMk cId="2572703695" sldId="279"/>
            <ac:graphicFrameMk id="33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3.211" v="4159" actId="478"/>
          <ac:graphicFrameMkLst>
            <pc:docMk/>
            <pc:sldMk cId="2572703695" sldId="279"/>
            <ac:graphicFrameMk id="34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35" creationId="{00000000-0000-0000-0000-000000000000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6:25.564" v="4224" actId="1076"/>
          <ac:graphicFrameMkLst>
            <pc:docMk/>
            <pc:sldMk cId="2572703695" sldId="279"/>
            <ac:graphicFrameMk id="39" creationId="{D5A42DAB-C6EB-C68B-0697-79312A55C6F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7:08.493" v="4228" actId="1076"/>
          <ac:graphicFrameMkLst>
            <pc:docMk/>
            <pc:sldMk cId="2572703695" sldId="279"/>
            <ac:graphicFrameMk id="40" creationId="{05E5991C-B840-E4AA-3A13-F7B113838A25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7:17.466" v="4233" actId="1076"/>
          <ac:graphicFrameMkLst>
            <pc:docMk/>
            <pc:sldMk cId="2572703695" sldId="279"/>
            <ac:graphicFrameMk id="41" creationId="{857D4DA0-54A0-10E7-308F-F6F222700E64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7:27.881" v="4247" actId="1036"/>
          <ac:graphicFrameMkLst>
            <pc:docMk/>
            <pc:sldMk cId="2572703695" sldId="279"/>
            <ac:graphicFrameMk id="42" creationId="{1A3117E5-8784-146F-EFF9-CCC77FAB8C58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8:56.356" v="4287" actId="1038"/>
          <ac:graphicFrameMkLst>
            <pc:docMk/>
            <pc:sldMk cId="2572703695" sldId="279"/>
            <ac:graphicFrameMk id="45" creationId="{04B5220A-2E41-15F7-E64E-7E4BECE78DAC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9:05.971" v="4291" actId="1076"/>
          <ac:graphicFrameMkLst>
            <pc:docMk/>
            <pc:sldMk cId="2572703695" sldId="279"/>
            <ac:graphicFrameMk id="46" creationId="{EF44A041-77DF-D698-19E1-65BB1950BCA4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49:21.230" v="4297" actId="1076"/>
          <ac:graphicFrameMkLst>
            <pc:docMk/>
            <pc:sldMk cId="2572703695" sldId="279"/>
            <ac:graphicFrameMk id="47" creationId="{85F8AD36-1CF2-896C-3F38-239548DAFB66}"/>
          </ac:graphicFrameMkLst>
        </pc:graphicFrameChg>
        <pc:graphicFrameChg chg="add mod">
          <ac:chgData name="Danny Young" userId="cb0f4ce2-eb4f-479e-8e8f-3beb257e632f" providerId="ADAL" clId="{E1DC4E5B-AD55-4F4C-8D6B-3FF2D5008EF0}" dt="2024-05-28T19:50:43.779" v="4365" actId="1076"/>
          <ac:graphicFrameMkLst>
            <pc:docMk/>
            <pc:sldMk cId="2572703695" sldId="279"/>
            <ac:graphicFrameMk id="53" creationId="{E5C5955D-E198-BD30-5094-E110914616BE}"/>
          </ac:graphicFrameMkLst>
        </pc:graphicFrameChg>
        <pc:graphicFrameChg chg="mod">
          <ac:chgData name="Danny Young" userId="cb0f4ce2-eb4f-479e-8e8f-3beb257e632f" providerId="ADAL" clId="{E1DC4E5B-AD55-4F4C-8D6B-3FF2D5008EF0}" dt="2024-05-28T19:36:53.137" v="3972" actId="1076"/>
          <ac:graphicFrameMkLst>
            <pc:docMk/>
            <pc:sldMk cId="2572703695" sldId="279"/>
            <ac:graphicFrameMk id="4098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4121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6162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6.519" v="4160" actId="478"/>
          <ac:graphicFrameMkLst>
            <pc:docMk/>
            <pc:sldMk cId="2572703695" sldId="279"/>
            <ac:graphicFrameMk id="6163" creationId="{00000000-0000-0000-0000-000000000000}"/>
          </ac:graphicFrameMkLst>
        </pc:graphicFrameChg>
        <pc:graphicFrameChg chg="del">
          <ac:chgData name="Danny Young" userId="cb0f4ce2-eb4f-479e-8e8f-3beb257e632f" providerId="ADAL" clId="{E1DC4E5B-AD55-4F4C-8D6B-3FF2D5008EF0}" dt="2024-05-28T19:40:51.670" v="4158" actId="478"/>
          <ac:graphicFrameMkLst>
            <pc:docMk/>
            <pc:sldMk cId="2572703695" sldId="279"/>
            <ac:graphicFrameMk id="6164" creationId="{00000000-0000-0000-0000-000000000000}"/>
          </ac:graphicFrameMkLst>
        </pc:graphicFrameChg>
        <pc:cxnChg chg="add 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11" creationId="{3B74EC03-5B1A-4280-EBBB-FCC31E0BDD97}"/>
          </ac:cxnSpMkLst>
        </pc:cxnChg>
        <pc:cxnChg chg="add 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14" creationId="{FA9E99E0-DF9B-4CC0-D32D-61EB98504C3C}"/>
          </ac:cxnSpMkLst>
        </pc:cxnChg>
        <pc:cxnChg chg="add 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16" creationId="{783FAA7C-3050-35ED-ECA5-2282CD5EC72B}"/>
          </ac:cxnSpMkLst>
        </pc:cxnChg>
        <pc:cxnChg chg="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19" creationId="{00000000-0000-0000-0000-000000000000}"/>
          </ac:cxnSpMkLst>
        </pc:cxnChg>
        <pc:cxnChg chg="del mod">
          <ac:chgData name="Danny Young" userId="cb0f4ce2-eb4f-479e-8e8f-3beb257e632f" providerId="ADAL" clId="{E1DC4E5B-AD55-4F4C-8D6B-3FF2D5008EF0}" dt="2024-05-28T19:42:35.170" v="4192" actId="478"/>
          <ac:cxnSpMkLst>
            <pc:docMk/>
            <pc:sldMk cId="2572703695" sldId="279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23" creationId="{00000000-0000-0000-0000-000000000000}"/>
          </ac:cxnSpMkLst>
        </pc:cxnChg>
        <pc:cxnChg chg="add mod">
          <ac:chgData name="Danny Young" userId="cb0f4ce2-eb4f-479e-8e8f-3beb257e632f" providerId="ADAL" clId="{E1DC4E5B-AD55-4F4C-8D6B-3FF2D5008EF0}" dt="2024-05-28T19:46:18.594" v="4221" actId="1076"/>
          <ac:cxnSpMkLst>
            <pc:docMk/>
            <pc:sldMk cId="2572703695" sldId="279"/>
            <ac:cxnSpMk id="36" creationId="{DD9B42D3-CD99-083A-5440-D2558C18D676}"/>
          </ac:cxnSpMkLst>
        </pc:cxnChg>
        <pc:cxnChg chg="add mod">
          <ac:chgData name="Danny Young" userId="cb0f4ce2-eb4f-479e-8e8f-3beb257e632f" providerId="ADAL" clId="{E1DC4E5B-AD55-4F4C-8D6B-3FF2D5008EF0}" dt="2024-05-28T19:50:14.090" v="4358" actId="692"/>
          <ac:cxnSpMkLst>
            <pc:docMk/>
            <pc:sldMk cId="2572703695" sldId="279"/>
            <ac:cxnSpMk id="50" creationId="{3BF5A5EC-7FCA-936A-2DF9-54A898904E5F}"/>
          </ac:cxnSpMkLst>
        </pc:cxnChg>
      </pc:sldChg>
      <pc:sldChg chg="modSp add mod">
        <pc:chgData name="Danny Young" userId="cb0f4ce2-eb4f-479e-8e8f-3beb257e632f" providerId="ADAL" clId="{E1DC4E5B-AD55-4F4C-8D6B-3FF2D5008EF0}" dt="2024-05-28T19:52:04.703" v="4369" actId="1076"/>
        <pc:sldMkLst>
          <pc:docMk/>
          <pc:sldMk cId="302453663" sldId="280"/>
        </pc:sldMkLst>
        <pc:spChg chg="mod">
          <ac:chgData name="Danny Young" userId="cb0f4ce2-eb4f-479e-8e8f-3beb257e632f" providerId="ADAL" clId="{E1DC4E5B-AD55-4F4C-8D6B-3FF2D5008EF0}" dt="2024-05-28T19:51:56.958" v="4368" actId="1076"/>
          <ac:spMkLst>
            <pc:docMk/>
            <pc:sldMk cId="302453663" sldId="280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51:56.958" v="4368" actId="1076"/>
          <ac:spMkLst>
            <pc:docMk/>
            <pc:sldMk cId="302453663" sldId="280"/>
            <ac:spMk id="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52:04.703" v="4369" actId="1076"/>
          <ac:spMkLst>
            <pc:docMk/>
            <pc:sldMk cId="302453663" sldId="280"/>
            <ac:spMk id="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52:04.703" v="4369" actId="1076"/>
          <ac:spMkLst>
            <pc:docMk/>
            <pc:sldMk cId="302453663" sldId="280"/>
            <ac:spMk id="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52:04.703" v="4369" actId="1076"/>
          <ac:spMkLst>
            <pc:docMk/>
            <pc:sldMk cId="302453663" sldId="280"/>
            <ac:spMk id="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28T19:52:04.703" v="4369" actId="1076"/>
          <ac:spMkLst>
            <pc:docMk/>
            <pc:sldMk cId="302453663" sldId="280"/>
            <ac:spMk id="29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28T19:51:56.958" v="4368" actId="1076"/>
          <ac:graphicFrameMkLst>
            <pc:docMk/>
            <pc:sldMk cId="302453663" sldId="28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2:04.703" v="4369" actId="1076"/>
          <ac:graphicFrameMkLst>
            <pc:docMk/>
            <pc:sldMk cId="302453663" sldId="28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28T19:51:42.201" v="4366" actId="1076"/>
          <ac:graphicFrameMkLst>
            <pc:docMk/>
            <pc:sldMk cId="302453663" sldId="280"/>
            <ac:graphicFrameMk id="5122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28T19:52:04.703" v="4369" actId="1076"/>
          <ac:cxnSpMkLst>
            <pc:docMk/>
            <pc:sldMk cId="302453663" sldId="280"/>
            <ac:cxnSpMk id="8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9:52:04.703" v="4369" actId="1076"/>
          <ac:cxnSpMkLst>
            <pc:docMk/>
            <pc:sldMk cId="302453663" sldId="280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28T19:52:04.703" v="4369" actId="1076"/>
          <ac:cxnSpMkLst>
            <pc:docMk/>
            <pc:sldMk cId="302453663" sldId="280"/>
            <ac:cxnSpMk id="12" creationId="{00000000-0000-0000-0000-000000000000}"/>
          </ac:cxnSpMkLst>
        </pc:cxnChg>
      </pc:sldChg>
      <pc:sldChg chg="modSp del modNotes">
        <pc:chgData name="Danny Young" userId="cb0f4ce2-eb4f-479e-8e8f-3beb257e632f" providerId="ADAL" clId="{E1DC4E5B-AD55-4F4C-8D6B-3FF2D5008EF0}" dt="2024-05-28T19:32:50.955" v="3732" actId="2696"/>
        <pc:sldMkLst>
          <pc:docMk/>
          <pc:sldMk cId="4265857347" sldId="280"/>
        </pc:sld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5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18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1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2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k cId="4265857347" sldId="280"/>
            <ac:spMk id="29" creationId="{00000000-0000-0000-0000-000000000000}"/>
          </ac:spMkLst>
        </pc:sp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E1DC4E5B-AD55-4F4C-8D6B-3FF2D5008EF0}" dt="2024-05-16T19:43:48.324" v="0"/>
          <ac:graphicFrameMkLst>
            <pc:docMk/>
            <pc:sldMk cId="4265857347" sldId="280"/>
            <ac:graphicFrameMk id="5122" creationId="{00000000-0000-0000-0000-000000000000}"/>
          </ac:graphicFrameMkLst>
        </pc:graphicFrame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265857347" sldId="280"/>
            <ac:cxnSpMk id="8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265857347" sldId="280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E1DC4E5B-AD55-4F4C-8D6B-3FF2D5008EF0}" dt="2024-05-16T19:43:48.324" v="0"/>
          <ac:cxnSpMkLst>
            <pc:docMk/>
            <pc:sldMk cId="4265857347" sldId="280"/>
            <ac:cxnSpMk id="12" creationId="{00000000-0000-0000-0000-000000000000}"/>
          </ac:cxnSpMkLst>
        </pc:cxnChg>
      </pc:sldChg>
      <pc:sldChg chg="modSp mod modNotes">
        <pc:chgData name="Danny Young" userId="cb0f4ce2-eb4f-479e-8e8f-3beb257e632f" providerId="ADAL" clId="{E1DC4E5B-AD55-4F4C-8D6B-3FF2D5008EF0}" dt="2024-05-28T20:13:00.813" v="5064" actId="1076"/>
        <pc:sldMkLst>
          <pc:docMk/>
          <pc:sldMk cId="2542071286" sldId="281"/>
        </pc:sldMkLst>
        <pc:picChg chg="mod">
          <ac:chgData name="Danny Young" userId="cb0f4ce2-eb4f-479e-8e8f-3beb257e632f" providerId="ADAL" clId="{E1DC4E5B-AD55-4F4C-8D6B-3FF2D5008EF0}" dt="2024-05-28T20:13:00.813" v="5064" actId="1076"/>
          <ac:picMkLst>
            <pc:docMk/>
            <pc:sldMk cId="2542071286" sldId="281"/>
            <ac:picMk id="4" creationId="{00000000-0000-0000-0000-000000000000}"/>
          </ac:picMkLst>
        </pc:picChg>
      </pc:sldChg>
      <pc:sldChg chg="addSp modSp new mod modAnim">
        <pc:chgData name="Danny Young" userId="cb0f4ce2-eb4f-479e-8e8f-3beb257e632f" providerId="ADAL" clId="{E1DC4E5B-AD55-4F4C-8D6B-3FF2D5008EF0}" dt="2024-05-16T19:50:01.163" v="710" actId="1076"/>
        <pc:sldMkLst>
          <pc:docMk/>
          <pc:sldMk cId="3266204245" sldId="282"/>
        </pc:sldMkLst>
        <pc:spChg chg="mod">
          <ac:chgData name="Danny Young" userId="cb0f4ce2-eb4f-479e-8e8f-3beb257e632f" providerId="ADAL" clId="{E1DC4E5B-AD55-4F4C-8D6B-3FF2D5008EF0}" dt="2024-05-16T19:45:17.482" v="50" actId="14100"/>
          <ac:spMkLst>
            <pc:docMk/>
            <pc:sldMk cId="3266204245" sldId="282"/>
            <ac:spMk id="2" creationId="{63A25931-693D-E13A-FD81-553558191F79}"/>
          </ac:spMkLst>
        </pc:spChg>
        <pc:spChg chg="mod">
          <ac:chgData name="Danny Young" userId="cb0f4ce2-eb4f-479e-8e8f-3beb257e632f" providerId="ADAL" clId="{E1DC4E5B-AD55-4F4C-8D6B-3FF2D5008EF0}" dt="2024-05-16T19:46:05.662" v="240" actId="14100"/>
          <ac:spMkLst>
            <pc:docMk/>
            <pc:sldMk cId="3266204245" sldId="282"/>
            <ac:spMk id="3" creationId="{5E63AC06-B1FC-3508-248C-51BC42D82457}"/>
          </ac:spMkLst>
        </pc:spChg>
        <pc:spChg chg="add mod">
          <ac:chgData name="Danny Young" userId="cb0f4ce2-eb4f-479e-8e8f-3beb257e632f" providerId="ADAL" clId="{E1DC4E5B-AD55-4F4C-8D6B-3FF2D5008EF0}" dt="2024-05-16T19:48:58.341" v="654" actId="14100"/>
          <ac:spMkLst>
            <pc:docMk/>
            <pc:sldMk cId="3266204245" sldId="282"/>
            <ac:spMk id="11" creationId="{D5DC5687-1DCE-7258-B986-0C4E3E73D17A}"/>
          </ac:spMkLst>
        </pc:spChg>
        <pc:spChg chg="add mod">
          <ac:chgData name="Danny Young" userId="cb0f4ce2-eb4f-479e-8e8f-3beb257e632f" providerId="ADAL" clId="{E1DC4E5B-AD55-4F4C-8D6B-3FF2D5008EF0}" dt="2024-05-16T19:49:06.735" v="659" actId="6549"/>
          <ac:spMkLst>
            <pc:docMk/>
            <pc:sldMk cId="3266204245" sldId="282"/>
            <ac:spMk id="12" creationId="{A2CDBD90-E3EB-6181-7EC5-9059D73BB739}"/>
          </ac:spMkLst>
        </pc:spChg>
        <pc:spChg chg="add mod">
          <ac:chgData name="Danny Young" userId="cb0f4ce2-eb4f-479e-8e8f-3beb257e632f" providerId="ADAL" clId="{E1DC4E5B-AD55-4F4C-8D6B-3FF2D5008EF0}" dt="2024-05-16T19:49:16.787" v="667" actId="1037"/>
          <ac:spMkLst>
            <pc:docMk/>
            <pc:sldMk cId="3266204245" sldId="282"/>
            <ac:spMk id="13" creationId="{4E6E33F9-9F27-294E-06A8-370C65130D32}"/>
          </ac:spMkLst>
        </pc:spChg>
        <pc:graphicFrameChg chg="add mod">
          <ac:chgData name="Danny Young" userId="cb0f4ce2-eb4f-479e-8e8f-3beb257e632f" providerId="ADAL" clId="{E1DC4E5B-AD55-4F4C-8D6B-3FF2D5008EF0}" dt="2024-05-16T19:45:19.741" v="51" actId="1076"/>
          <ac:graphicFrameMkLst>
            <pc:docMk/>
            <pc:sldMk cId="3266204245" sldId="282"/>
            <ac:graphicFrameMk id="4" creationId="{52FA25B9-6A7A-B60B-1FAA-6CC2ACE7D66F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5" creationId="{0645B860-0E66-39CD-D18C-A9127FE1A626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6" creationId="{AAA8F024-B8B1-98F6-995A-71CAA5B27994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7" creationId="{7CAA304F-A4BC-0C8B-4800-5682ABB44762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8" creationId="{EBE304DF-FE5E-D3E0-BE66-AF0FA348B162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9" creationId="{3D05B64E-975F-565B-A627-C9A601C5081F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8:54.546" v="653" actId="1037"/>
          <ac:graphicFrameMkLst>
            <pc:docMk/>
            <pc:sldMk cId="3266204245" sldId="282"/>
            <ac:graphicFrameMk id="10" creationId="{A2B73955-CAAB-B71A-DD2F-C1E781C22FFC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9:41.675" v="688" actId="1037"/>
          <ac:graphicFrameMkLst>
            <pc:docMk/>
            <pc:sldMk cId="3266204245" sldId="282"/>
            <ac:graphicFrameMk id="14" creationId="{D65664C6-FD77-64D5-160F-36292CD31DEA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49:51.131" v="706" actId="1037"/>
          <ac:graphicFrameMkLst>
            <pc:docMk/>
            <pc:sldMk cId="3266204245" sldId="282"/>
            <ac:graphicFrameMk id="15" creationId="{03D9355C-6211-BB99-A538-34E2322B40D6}"/>
          </ac:graphicFrameMkLst>
        </pc:graphicFrameChg>
        <pc:graphicFrameChg chg="add mod">
          <ac:chgData name="Danny Young" userId="cb0f4ce2-eb4f-479e-8e8f-3beb257e632f" providerId="ADAL" clId="{E1DC4E5B-AD55-4F4C-8D6B-3FF2D5008EF0}" dt="2024-05-16T19:50:01.163" v="710" actId="1076"/>
          <ac:graphicFrameMkLst>
            <pc:docMk/>
            <pc:sldMk cId="3266204245" sldId="282"/>
            <ac:graphicFrameMk id="16" creationId="{20FB456F-9AD4-BB76-C65C-054DF630121B}"/>
          </ac:graphicFrameMkLst>
        </pc:graphicFrameChg>
      </pc:sldChg>
      <pc:sldChg chg="addSp delSp modSp new mod modAnim">
        <pc:chgData name="Danny Young" userId="cb0f4ce2-eb4f-479e-8e8f-3beb257e632f" providerId="ADAL" clId="{E1DC4E5B-AD55-4F4C-8D6B-3FF2D5008EF0}" dt="2024-05-16T19:55:14.365" v="802" actId="208"/>
        <pc:sldMkLst>
          <pc:docMk/>
          <pc:sldMk cId="1003528206" sldId="283"/>
        </pc:sldMkLst>
        <pc:spChg chg="mod">
          <ac:chgData name="Danny Young" userId="cb0f4ce2-eb4f-479e-8e8f-3beb257e632f" providerId="ADAL" clId="{E1DC4E5B-AD55-4F4C-8D6B-3FF2D5008EF0}" dt="2024-05-16T19:50:37.335" v="752" actId="14100"/>
          <ac:spMkLst>
            <pc:docMk/>
            <pc:sldMk cId="1003528206" sldId="283"/>
            <ac:spMk id="2" creationId="{F29C3826-9AB9-F8B3-58B7-F3B2D2B47CE7}"/>
          </ac:spMkLst>
        </pc:spChg>
        <pc:spChg chg="del mod">
          <ac:chgData name="Danny Young" userId="cb0f4ce2-eb4f-479e-8e8f-3beb257e632f" providerId="ADAL" clId="{E1DC4E5B-AD55-4F4C-8D6B-3FF2D5008EF0}" dt="2024-05-16T19:54:17.193" v="792" actId="478"/>
          <ac:spMkLst>
            <pc:docMk/>
            <pc:sldMk cId="1003528206" sldId="283"/>
            <ac:spMk id="3" creationId="{A4068AA9-6A83-1CA0-BCCA-E228780AF83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" creationId="{100EBA61-DEDD-3381-A754-082658645D7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" creationId="{08C83688-20CE-E9A3-3307-95A3C7388D7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" creationId="{BAE7836B-79F7-F106-0F28-37A83989FAE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8" creationId="{CBA8EA3A-A765-2BC2-7D4D-BCEDC71130C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" creationId="{273858D3-3747-71C0-C678-43C2F3CC6AB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" creationId="{FE6B7DE3-FCE8-D751-5BCF-25F918B1009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" creationId="{0B94EA30-1965-3CE4-2584-419C7036B34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" creationId="{53D96A08-18CE-309A-B254-C3525BC6951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" creationId="{0FB23186-8D71-EFC3-5D76-0A6A8820FC6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" creationId="{B56552D9-B138-0DA3-AC02-8DC4BC2486A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" creationId="{02025F55-F5DA-ED18-4E2F-E0B09EE633B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" creationId="{0C44DCFC-7718-32BC-1D06-4AFF2CC2749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7" creationId="{EE4545B8-D8F7-F815-7953-17FFCB9A520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8" creationId="{058927D4-DDDD-BC04-A7C5-98106377AE5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9" creationId="{F262D2D3-E502-2171-26A4-30D79ED9EA7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0" creationId="{917CCA5A-871B-471C-FDA2-46BBE7141C1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1" creationId="{98D0CC3E-2542-CB20-CD3C-38B8FAAD91F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2" creationId="{6E47A3F3-3C25-16B1-9CA5-FB3A7E90B85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3" creationId="{D0053991-6F4D-FC0F-94F2-10616E323D4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4" creationId="{C0AD8EE4-31C2-3796-2C59-697191162C4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5" creationId="{46546C37-E0AB-4DC7-3E50-6A7877BAC48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6" creationId="{DFE29C96-FDB3-D690-C367-1FFF980F0F5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7" creationId="{3C507D35-A070-E1BC-E074-9520C0C2554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8" creationId="{A4374A01-EAFB-E798-9C60-477A3B4205B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29" creationId="{91A72273-47C1-619C-E9BA-67C65681D4A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0" creationId="{6DFFEFE6-EC32-A802-75B3-15BE084C02A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1" creationId="{DBF8CF7B-D6A9-A599-150D-028AF98174E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2" creationId="{F7813CD3-D91A-334D-907A-BD58586690F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3" creationId="{63B2DBD7-2320-573A-832F-63EC36AFD559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4" creationId="{8CCB97BB-902B-A4B6-6681-C72828B2791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5" creationId="{226FA6B7-BAE6-3593-E4F3-340B01B68B3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6" creationId="{A2118DDE-3887-79D7-AC04-91DABBE14E2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7" creationId="{ECDB903D-3457-484F-9EBE-CC9D5D14723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8" creationId="{2D105DBD-E5DA-E9E6-A773-23CAAFD3B35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39" creationId="{D801854F-20B2-F555-FE92-E5B66EDA0AE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0" creationId="{AB463445-BA7D-0CA2-DA8E-68BF82D083B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1" creationId="{02A0A3F5-D868-2C55-3489-524FEBD6F3B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2" creationId="{532F9BE2-FE8B-A263-529A-2105046B85E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3" creationId="{85D92F6E-557F-4B01-F9B8-A79C4DB355B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4" creationId="{6FD197A4-D2CF-CA1E-4700-1C4B2E4BE0C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5" creationId="{D5E2A8AD-43EF-8F0C-30DC-5DB29F78E04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6" creationId="{0BFE2149-8383-F9E2-2651-F7F4154DAFF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7" creationId="{F78A8BC1-23A9-D6AE-E36E-F339BD2E06E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8" creationId="{272D7E20-D7D5-ADCF-B9AA-F2851C86738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49" creationId="{023F7985-0A96-8F6A-EDC9-BE3E30AE4D0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0" creationId="{18236240-C894-058F-8D08-EFFD1C120AB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1" creationId="{5ACF783D-A68D-AF4B-0E20-D503EE2DE9D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2" creationId="{BE903434-61D9-522B-B411-D20A421C5A6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3" creationId="{84B2B8FF-D5BD-13FE-4A6B-234726AF708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4" creationId="{ED149B83-4087-A688-09C4-727F0F76B64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5" creationId="{B9475803-0EA8-87B4-01B6-4E313681431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6" creationId="{9C79D7B8-DA6E-DE0B-BCCA-03346AFBA21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7" creationId="{1BBF841B-B2D8-DE38-E721-C3B06F4AD8A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8" creationId="{99D595B9-5E59-F64B-5EBA-9F8474B6250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59" creationId="{3D0496C3-C25E-5FCD-1CFF-C5D2B9461D6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0" creationId="{3FFBB8F8-9ECA-1152-FE80-6644DC928BC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1" creationId="{89E66DF8-B58C-1A21-7C0B-1F731A6DC69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2" creationId="{667D7027-9667-69E5-FBCE-D698D8DF8E3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3" creationId="{05A95365-D014-A332-E5CE-4C01A9E3BBB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4" creationId="{A3F5798E-52A2-C794-2AF4-899B9A9BDBE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5" creationId="{EE70F1F2-1747-F3C4-6852-76443CC424C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6" creationId="{3742008D-5FFD-87BA-EBCF-0E6AAC23EFA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7" creationId="{BD32CD18-B41D-BEC5-CB03-45E57759F47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8" creationId="{256CC8E5-5FA2-2BF8-18FB-3A501095C1B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69" creationId="{0DDE1B36-1ADD-1073-84F1-E2DD96CB8BB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0" creationId="{30821AD0-A157-825B-41B6-D5A491B0C97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1" creationId="{E2FA0E71-16C7-B3F1-A13F-07454165FA2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2" creationId="{2CEDE2FC-E771-840C-4A84-72B36E2EEAC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3" creationId="{CC95EFAA-9B3F-12D8-5526-4D46A2FE53E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4" creationId="{53BF9B8B-54B0-93AB-3A7B-BA3AF22720F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5" creationId="{DD218C65-C707-E208-FE85-146A1A1AAAB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6" creationId="{B1CE1076-8401-F646-A766-0182A426A2B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7" creationId="{0236E344-0B1D-4AA5-84C4-972C413937A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8" creationId="{89ECDF95-593A-A8CE-6F99-CB9F822F897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79" creationId="{C3000A9C-3FA4-5C47-6C04-3791E07D7F2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80" creationId="{7B081395-AD06-EEDF-2691-BB522499C45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3" creationId="{E81FF724-ADFF-18BD-E547-3C0C038B8F4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4" creationId="{61CF52E5-7BC7-58A9-8715-9EBE51D1F02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5" creationId="{103B747F-0C4F-FF07-4A23-D3426AA792A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6" creationId="{C554F337-D0B8-C303-E9FB-559808E9410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7" creationId="{2668E167-F6DD-6CD6-4757-C145C0BAB9E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8" creationId="{2487F0F8-8C79-9A0E-25AA-1790EC0F648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99" creationId="{708F0093-309E-DC9F-0817-C658627318F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0" creationId="{5C82DDEF-6762-BC34-9A0F-9BBE36D8230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1" creationId="{C5E9CF84-E0A8-9B77-CDCE-5C89A235016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2" creationId="{BDCDE225-6A95-99EF-D1C1-1DE5C027723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3" creationId="{A738E70E-2E6C-6B3B-2FFC-3768A0B17D7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4" creationId="{B008DD9C-437E-B6C2-501B-F414DB335EA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5" creationId="{B6A8DCC0-F837-BFC7-1288-CA2D7DB0E37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6" creationId="{44BD57DF-1F5D-013C-51CF-C68303E16CE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7" creationId="{A058A8AA-348B-5355-BE74-0B5DF34A806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8" creationId="{1D207CA6-44D1-8280-7213-A865C49B2CC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09" creationId="{1C480C77-3E96-BBFB-DD28-D3732F2A0BD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0" creationId="{176FDE9B-5962-6FC9-C92E-9DE83FE4122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1" creationId="{6F01B309-233F-9CE8-09AE-4B40B539D5C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2" creationId="{3A996509-264D-AA82-E8F0-497DC9E62C7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3" creationId="{1DC70A44-3F20-0DE4-58E0-BBC86805F6B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4" creationId="{7B8E674E-CC7E-C95A-765F-6B51C1098B1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5" creationId="{9E584E17-4969-7DB8-FAC6-3FA42FF30FC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6" creationId="{44C95FA4-50AB-96E6-F06B-319F16C3232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7" creationId="{5B17515C-BD02-A922-3091-E1D2C6E821C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8" creationId="{A619FDE4-0AFC-23CF-9273-DEFF35A6D82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19" creationId="{8183E355-FFEA-A674-78E4-FC5F2EC5F48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0" creationId="{1D68ABC4-2481-6EDF-30BF-6000F078428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1" creationId="{A44B0FFC-0195-5F4F-79B1-23D8D65692F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2" creationId="{3D3BA0A9-4199-DDB1-67D9-D261D8A6400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3" creationId="{A2F73B47-16F9-EF61-2E9F-E0D5F2B21A5F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4" creationId="{9DA8AAA8-265B-6FFB-DA7C-BB66595FD444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5" creationId="{56555431-A9B2-C00B-D0C2-366D7EA8FB27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6" creationId="{75B780CE-A402-2DD4-89A9-046D07BA725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7" creationId="{787A1F87-F810-37A8-B709-2DF1CC4E3A2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8" creationId="{E0B279F5-51BA-D431-A38D-290DA96802E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29" creationId="{E373392C-3E35-9515-1F83-847B8EB667A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0" creationId="{F49A3F2D-FC2A-7E4C-2A09-EDD0BD826CC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1" creationId="{6DD7E13D-4F5B-33D9-ADF3-33CC3B8CEE6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2" creationId="{C4BCF391-BE75-E419-1B7A-9364FDB1C7B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3" creationId="{7CC5624F-03A2-ED59-51CF-E9DF5D665DC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4" creationId="{6F9CC894-6811-1627-5404-2C3203B4773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5" creationId="{21EE385A-36FF-C13D-5A76-A02DC1F3CB5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6" creationId="{DA8C30B7-E5B9-5D5E-FFB4-9E39FFCEE9D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7" creationId="{05517EC8-0EFD-2574-2810-2392F42FA90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8" creationId="{5318C135-90E8-CB62-B0C4-ECBA4CE03349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39" creationId="{F9B3BBA2-3519-B183-0CB3-27D64C61416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0" creationId="{F88DE24B-D083-2873-A542-A6A2DD4ED4A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1" creationId="{BC6C7E3E-C28F-4DE9-E102-6DFEB4411F7C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2" creationId="{76F5FD10-8E54-8365-8E85-EC64BE4B87D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3" creationId="{8AF3F524-6400-0AEF-85EB-9ACC79A1371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4" creationId="{3C9F22D3-7718-634A-8C8C-4115C640DD76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5" creationId="{EBA61F3C-E225-9235-55B5-699E779E111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6" creationId="{F6DD66C2-DC2E-5977-1D09-F2853843048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7" creationId="{4A627C94-D2D6-F946-768E-555D219D05F8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8" creationId="{D71F9D86-2423-1E58-FDBE-F1B1D481E92B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49" creationId="{7839E87F-43D0-384F-0F67-4976CBDA442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0" creationId="{D491B2B9-DBBD-75DC-9B20-ABE0B1320CF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1" creationId="{AA8CA9AD-03B1-B69F-4121-6C4355C90A2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2" creationId="{0289180E-7034-2D98-D33C-E7AC6C001385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3" creationId="{7B78D3F6-B0D4-4D86-418E-01FFC2EDEFE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4" creationId="{3E39C5B8-2E3B-6C4E-B441-20F0E3A7DA7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5" creationId="{9296A490-03F9-8503-A78E-0C0492FD5E8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6" creationId="{14BD0B97-9095-5438-E776-76D10B12AB6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7" creationId="{904534DB-DBA8-D44C-2A71-39F4DABD4380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8" creationId="{9886AECF-8558-A56F-8B88-E3EC62FD8A2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59" creationId="{D6D0F52E-7296-32DF-58CB-A8911883234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0" creationId="{7E600378-ACCB-862D-9686-7A653D4E3642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1" creationId="{3B65EB91-E44F-42CC-1E5A-A44BDD7BF62D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2" creationId="{6F98B06F-6345-E786-0309-BFA8C1977FE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3" creationId="{09571E3B-CBA3-B632-BCDE-7D7EB90C6581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4" creationId="{9B518265-DEFB-E680-517F-EA151B00B469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5" creationId="{CDBC39EB-04E0-3F7B-5BF7-E4B1B41AA82A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6" creationId="{F0080F87-976A-835E-B746-2173969A3163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7" creationId="{83FEEADE-D5B5-5599-B740-9A1D67898EBE}"/>
          </ac:spMkLst>
        </pc:spChg>
        <pc:spChg chg="mod">
          <ac:chgData name="Danny Young" userId="cb0f4ce2-eb4f-479e-8e8f-3beb257e632f" providerId="ADAL" clId="{E1DC4E5B-AD55-4F4C-8D6B-3FF2D5008EF0}" dt="2024-05-16T19:51:20.427" v="766" actId="1076"/>
          <ac:spMkLst>
            <pc:docMk/>
            <pc:sldMk cId="1003528206" sldId="283"/>
            <ac:spMk id="168" creationId="{C1AC8A4E-5162-2208-11E8-004208B4C9E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4" creationId="{846211DF-2BB5-3C63-C2CD-9E6FDAB4047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5" creationId="{859DE743-961A-2DEE-C6AC-3563CFCB737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6" creationId="{516A6582-C493-F8ED-B925-38C34F1C316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7" creationId="{C9E481FD-D95A-B276-B80E-5018B3617BF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8" creationId="{56EC8BF7-680D-8EB7-428E-555853F83AD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79" creationId="{A792AC35-CFB5-0837-FB03-F88D092ABE7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0" creationId="{E3C31499-4A55-68A2-FEAA-4BD4B36E89A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1" creationId="{9784B443-5BFA-B7BE-F94E-09B79D5C56C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2" creationId="{34B709DB-9EB0-521F-CE61-4A01DEAA85B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3" creationId="{9C69A27F-4772-2B0C-32CC-C1BA06D833C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4" creationId="{F2CCD2B2-5F36-CF79-0AD6-889B375EF585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5" creationId="{F81BDCF6-A35E-1AE1-600E-EF6CAB8E570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6" creationId="{90F3D581-8FF1-5BEA-6C36-DA49C709EC8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7" creationId="{19B4B5F5-57C4-4FBD-E026-2192EC0A5F5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8" creationId="{417CE467-C554-A94A-2E32-1A27A460B63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89" creationId="{D8714284-02A6-04F7-2C5A-2975D0856C65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0" creationId="{F4B48A5D-9DC9-A4DD-F040-79B87556129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1" creationId="{505A2DAE-74A1-CA24-F114-1D38B047B32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2" creationId="{13A885E7-018F-E1E1-465F-1DF10E00410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3" creationId="{645A58EB-163C-E9A5-8498-5CFFEC99074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4" creationId="{289E0183-A6CA-D52F-5781-155C33739670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5" creationId="{53CE1511-D74F-02E1-AF12-5AF4CF120B90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6" creationId="{F7B3E4FF-EB98-0E38-2BB7-024805EE95D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7" creationId="{6529D9D7-6DC9-FCE6-5913-E994F130059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8" creationId="{F3C9D73B-13EE-DB38-F43C-6189B7EBCE5B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199" creationId="{9A34E603-FDE5-4667-ADA7-D3C0FE08AAB5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0" creationId="{763DEE0F-2C55-7AAD-F7D4-17F82B7B3E57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1" creationId="{38973B31-19EB-2840-0449-179DDD546F44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2" creationId="{23242069-D548-C9F5-99A7-D8C2F945353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3" creationId="{29D1720E-8125-3E24-BB57-4AD4A6626FC4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4" creationId="{A67DD1B8-AC59-0A66-508D-A18EBDBD8CBB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5" creationId="{0280581F-B8D5-89A1-4E23-5E3DD0C4AFEF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6" creationId="{37AE9E7C-FD01-578B-1AC2-35149303527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7" creationId="{1F392813-21FC-A621-A077-371F62FD814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8" creationId="{F309CD78-5E76-C4FC-F3F5-E7851C83D6D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09" creationId="{05936494-833F-31FC-BEF3-05B7F3464DD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0" creationId="{16FB493C-1BB8-FEDD-3CA9-1334DF398EB6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1" creationId="{4C1969E0-8065-AD1C-426E-73A32DB4328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2" creationId="{D3E13B5F-B31F-CFBB-1A95-F427869F23B3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3" creationId="{91BFAB8C-8405-4EAB-545F-98C2AAECDED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4" creationId="{9E28E3A8-EC8D-0958-833B-3D5CE866794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5" creationId="{8BE7AF6C-EDDD-D146-B66D-947CF21434A0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6" creationId="{66487AE4-F021-7041-CC9E-B749D770118C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7" creationId="{FB5F98E7-0DEB-9616-E088-674D0FEEA705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8" creationId="{CAF03DA9-04EE-6860-5905-81A192EBD06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19" creationId="{2DD747D9-042A-B85B-B25C-B7F1A8E7A59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0" creationId="{C1143647-7319-FAFA-2B28-6F23C1BA363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1" creationId="{00A83481-F07B-7409-ED30-5C734ECC91D4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2" creationId="{45093F66-2CB1-CB7E-5A5F-725AA1C7483B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3" creationId="{22E4840F-48B5-5486-0DF1-8252527185C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4" creationId="{81862724-298B-9E6F-348E-A9A528CB0C7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5" creationId="{8B4FBFDC-0E1D-5263-A39A-E73795C58B0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6" creationId="{3442B415-9AB8-C7A9-A4CA-79363B80984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7" creationId="{B0F8EDD0-07BE-F9FF-7A6F-4AF5FAEB92A7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8" creationId="{F0B1B6AE-A912-7539-C7C3-C312982FDF1E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29" creationId="{655295DB-D3AA-96FC-99BF-18C0E4FD0A14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0" creationId="{352E881D-4FBB-6D77-CBDA-92EA7807FFE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1" creationId="{D9714377-B4EF-FE6F-A912-1C1C379485B8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2" creationId="{0888B0B4-61D1-CDA7-6440-6E1162A69FC7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3" creationId="{01D6EC26-C6F6-93E7-BD9F-BDCBDD864002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4" creationId="{26F3BE82-B63A-2D7F-B41F-55F7AD79861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5" creationId="{B9132B94-159D-7898-B06D-BBFF965E360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6" creationId="{A2E134A6-5A27-51D5-A9ED-9F12EF7883D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7" creationId="{89282836-BA33-A2CF-3FDB-CD527A1886AB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8" creationId="{9C586164-934E-BCA5-FD13-40FC9C13232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39" creationId="{486202A3-362F-2B7F-4E3B-CAC4C8194BD4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0" creationId="{5E62245F-87DC-E685-DF24-EEE185748B2C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1" creationId="{7E0B4B19-6731-02F4-CEEA-8AA379F55FD9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2" creationId="{E99B8B15-2FBB-C2E3-6F5C-E4384DF27BEA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3" creationId="{1CB81D6C-82A9-F64E-A9D3-DA2AD46AE3A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4" creationId="{4032AAFB-269A-FA62-43A6-346DA8FD139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5" creationId="{9C71D878-F04F-A2ED-1B93-4F305642E0DC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6" creationId="{DA41DAB7-FACB-F73C-31C8-89537E1B48AD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7" creationId="{E2C66C03-3620-69E0-E802-FF324E37E957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8" creationId="{D872790F-68BB-1B47-D91E-91DDE66EF571}"/>
          </ac:spMkLst>
        </pc:spChg>
        <pc:spChg chg="mod">
          <ac:chgData name="Danny Young" userId="cb0f4ce2-eb4f-479e-8e8f-3beb257e632f" providerId="ADAL" clId="{E1DC4E5B-AD55-4F4C-8D6B-3FF2D5008EF0}" dt="2024-05-16T19:54:48.293" v="795" actId="1076"/>
          <ac:spMkLst>
            <pc:docMk/>
            <pc:sldMk cId="1003528206" sldId="283"/>
            <ac:spMk id="249" creationId="{20F1D94F-83D8-1BB5-F737-46D34BE7198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55" creationId="{8268EB51-5336-1112-B37C-A174EFD7596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56" creationId="{B2FC166E-C356-536F-3EF4-17BDDA8910C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57" creationId="{FF89FE0E-44B4-459F-BC0E-DC4B6E80E86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58" creationId="{18AA72DF-789D-E508-8D50-63AB1B771925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59" creationId="{6E4C97B7-58B7-2A30-F699-9EEE396EA103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0" creationId="{3CA66E5D-0A3C-D288-1BFD-19C620F30CD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1" creationId="{61959A76-475C-159E-32C2-00741E124C2F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2" creationId="{3487CB92-6C67-C437-AAB6-E3A08E35D88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3" creationId="{1FA5A826-700D-F792-C892-94EA1E7CB53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4" creationId="{6ED5F968-CA8F-A056-8A56-D54E8A878495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5" creationId="{05718343-48AF-3C11-2309-4D0C081217D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6" creationId="{AA723D9F-B771-C88D-607C-2D574EA35C1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7" creationId="{30871380-79A7-8D8D-B3BF-548E4401062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8" creationId="{04E7DB2C-E605-57D9-6310-AF7F4DE481C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69" creationId="{B313FA6A-2CC2-4C3B-3200-5FAE92849D3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0" creationId="{DEB65E8C-6F3E-B0BA-27ED-668FE16D76B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1" creationId="{D14F0B7F-5FA8-D6EB-ACB8-6CD4D9118524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2" creationId="{D83A81AC-BC26-AAB4-7A65-85E0A329663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3" creationId="{68F5FCE9-DF9E-E631-B19E-617E58E3F55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4" creationId="{ACE04A5D-0039-CE56-02D2-FB4CB72F55F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5" creationId="{6581F570-776C-DEFE-5417-E088747D6813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6" creationId="{9E0C1CB4-5DCE-5BF8-FD0C-964B4C6590B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7" creationId="{D2DA3764-4EF9-B3F8-3181-7132C9999A0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8" creationId="{28A909BE-1D6A-C2E8-4BE3-3D5DE888D71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79" creationId="{DEDD6C7B-F05E-1FFA-5077-0D09364616C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0" creationId="{D243BBB8-8870-C4D6-F08B-729206D77DD6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1" creationId="{8A713728-E698-987E-2B22-DDB2F890189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2" creationId="{920A2E0A-5B8E-E38D-F6B9-46F89B3C978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3" creationId="{F8001F36-EE9C-EA9B-2807-3A891E1FECB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4" creationId="{FFF23C02-874A-84B6-B754-DAAC1BA1689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5" creationId="{90E48E7D-437C-34C5-4FF4-9FB9662FE8E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6" creationId="{E96566BD-1E1E-D581-A545-B8AC40BB9511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7" creationId="{790EAA21-DBFF-F17D-F350-38E1B545AA6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8" creationId="{BEFFC1C9-BAD6-6C5B-760A-630F424E4DF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89" creationId="{E714DE13-75C8-7BAE-C1CA-C80768D880C3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0" creationId="{82C93155-56D6-8B97-DAC7-BE372AEBA83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1" creationId="{2AB37723-C044-6DB0-E27C-8F270A584E0E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2" creationId="{4E854F08-14E3-2C2D-9D07-988E8123E914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3" creationId="{4B698309-3894-1BA6-7F84-835156E3FFCF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4" creationId="{F391F787-95A4-7331-98A5-0B2889FEF55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5" creationId="{F94F6EEF-6A36-84B0-3766-0A9F41BDB81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6" creationId="{BB74E3D7-9DB6-1F46-0281-589A3835422D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7" creationId="{FDEBD6A6-AC1C-3180-331F-C07DC4A4040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8" creationId="{AEAF3AB9-F408-288E-05EE-A88732F0752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299" creationId="{AD86E9C5-D176-69EE-CEFD-1CD751B09E01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0" creationId="{8C07FCF3-2FB8-6D36-B1C1-1DB1D109506B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1" creationId="{6CE2A9FD-0AB9-0996-7C4E-358E1804D65C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2" creationId="{C1C47A0A-461B-CEBA-5B10-64E5156FDEC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3" creationId="{B0A4759C-814B-6319-EE60-7FC1E6D3ACF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4" creationId="{A79EDB01-74D9-143C-D395-6AE9688F2DB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5" creationId="{C760FCA6-F4D9-B26F-6407-253642F12094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6" creationId="{F82FFABE-6DA8-3C68-B5D8-BF60118B2EE7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7" creationId="{1264D950-14B7-96F9-CBF3-4AC17D3ACBE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8" creationId="{DBBD41A8-BB7C-084F-4852-A201FD6F5BF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09" creationId="{64C7CAEB-11B6-1A13-389C-E2E8D44CA10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0" creationId="{790F3AB6-C3C1-E3EE-EB1F-FFF8978E3ABC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1" creationId="{A89F3D85-1C11-490F-2CAC-3914E354D066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2" creationId="{03C14173-7BE6-120E-12F0-62A477B99BA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3" creationId="{630F5CF1-3264-5CFA-2B0C-49F888C1C75F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4" creationId="{F94F6D3D-6EFF-EBC1-F416-270532993F2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5" creationId="{1AE2995D-DF61-AE33-5BE3-937623596AB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6" creationId="{63C3AB90-B141-E423-1F3A-1BEB21D09D5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7" creationId="{62476D99-D95B-505F-60D2-B8593BF9A221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8" creationId="{C43D96F3-9E80-9F08-15BC-18E85678901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19" creationId="{E418726C-0DC7-ABF7-9004-FB83FFFD909A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0" creationId="{1E0837AE-A44F-A955-668C-01F9C0112A7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1" creationId="{853B74E7-275D-5E3A-C42A-6E90B77C2113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2" creationId="{DEF30AC7-7CF0-457B-77BD-1F4BD5C1D7E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3" creationId="{677B46F1-2BF4-BBFF-022B-9EB4A4B1A6E0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4" creationId="{B34BC868-4DC9-D60B-3F56-85F36E1F1126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5" creationId="{5415AD0F-D143-5484-247B-FE8A87B419C9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6" creationId="{2DBB62D9-11F1-60AF-8ADA-1AC1194FD012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7" creationId="{B0D409E5-CAA4-7E1E-E6FC-FFF884B56CE8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8" creationId="{790C198D-9EA2-097D-3D4F-094556476EF6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29" creationId="{83A6F50B-C2BF-351F-A810-49080B2A1F0C}"/>
          </ac:spMkLst>
        </pc:spChg>
        <pc:spChg chg="mod">
          <ac:chgData name="Danny Young" userId="cb0f4ce2-eb4f-479e-8e8f-3beb257e632f" providerId="ADAL" clId="{E1DC4E5B-AD55-4F4C-8D6B-3FF2D5008EF0}" dt="2024-05-16T19:53:11.344" v="773" actId="165"/>
          <ac:spMkLst>
            <pc:docMk/>
            <pc:sldMk cId="1003528206" sldId="283"/>
            <ac:spMk id="330" creationId="{9DE168A0-C70D-7E99-56B5-6187F9E0F767}"/>
          </ac:spMkLst>
        </pc:spChg>
        <pc:spChg chg="add mod">
          <ac:chgData name="Danny Young" userId="cb0f4ce2-eb4f-479e-8e8f-3beb257e632f" providerId="ADAL" clId="{E1DC4E5B-AD55-4F4C-8D6B-3FF2D5008EF0}" dt="2024-05-16T19:53:43.245" v="780" actId="1076"/>
          <ac:spMkLst>
            <pc:docMk/>
            <pc:sldMk cId="1003528206" sldId="283"/>
            <ac:spMk id="331" creationId="{A423119E-E229-8CE0-A32F-DEF65840C421}"/>
          </ac:spMkLst>
        </pc:spChg>
        <pc:spChg chg="mod">
          <ac:chgData name="Danny Young" userId="cb0f4ce2-eb4f-479e-8e8f-3beb257e632f" providerId="ADAL" clId="{E1DC4E5B-AD55-4F4C-8D6B-3FF2D5008EF0}" dt="2024-05-16T19:52:54.069" v="769"/>
          <ac:spMkLst>
            <pc:docMk/>
            <pc:sldMk cId="1003528206" sldId="283"/>
            <ac:spMk id="333" creationId="{1EB5D4EB-1348-CCD0-4996-259DB7AF1F9E}"/>
          </ac:spMkLst>
        </pc:spChg>
        <pc:spChg chg="mod">
          <ac:chgData name="Danny Young" userId="cb0f4ce2-eb4f-479e-8e8f-3beb257e632f" providerId="ADAL" clId="{E1DC4E5B-AD55-4F4C-8D6B-3FF2D5008EF0}" dt="2024-05-16T19:52:54.069" v="769"/>
          <ac:spMkLst>
            <pc:docMk/>
            <pc:sldMk cId="1003528206" sldId="283"/>
            <ac:spMk id="334" creationId="{A8855657-1A65-69BB-7588-5D02353F4D4F}"/>
          </ac:spMkLst>
        </pc:spChg>
        <pc:spChg chg="add mod">
          <ac:chgData name="Danny Young" userId="cb0f4ce2-eb4f-479e-8e8f-3beb257e632f" providerId="ADAL" clId="{E1DC4E5B-AD55-4F4C-8D6B-3FF2D5008EF0}" dt="2024-05-16T19:53:55.017" v="786" actId="1037"/>
          <ac:spMkLst>
            <pc:docMk/>
            <pc:sldMk cId="1003528206" sldId="283"/>
            <ac:spMk id="335" creationId="{CA731108-4408-F11A-3C84-ECCF075F9E08}"/>
          </ac:spMkLst>
        </pc:spChg>
        <pc:spChg chg="mod">
          <ac:chgData name="Danny Young" userId="cb0f4ce2-eb4f-479e-8e8f-3beb257e632f" providerId="ADAL" clId="{E1DC4E5B-AD55-4F4C-8D6B-3FF2D5008EF0}" dt="2024-05-16T19:53:44.424" v="781"/>
          <ac:spMkLst>
            <pc:docMk/>
            <pc:sldMk cId="1003528206" sldId="283"/>
            <ac:spMk id="337" creationId="{4071A34E-7C16-83E7-F5B2-88E96861317E}"/>
          </ac:spMkLst>
        </pc:spChg>
        <pc:spChg chg="mod">
          <ac:chgData name="Danny Young" userId="cb0f4ce2-eb4f-479e-8e8f-3beb257e632f" providerId="ADAL" clId="{E1DC4E5B-AD55-4F4C-8D6B-3FF2D5008EF0}" dt="2024-05-16T19:53:44.424" v="781"/>
          <ac:spMkLst>
            <pc:docMk/>
            <pc:sldMk cId="1003528206" sldId="283"/>
            <ac:spMk id="338" creationId="{9478005F-8DD5-1748-3CF0-49CD7589C772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0" creationId="{2EA32F6C-A724-E0B2-EC74-B1BDF11C939C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1" creationId="{56CF0735-924A-F7E9-CC2C-A2F5052FA7F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2" creationId="{17FF9D07-49E9-F052-F48A-9BC29C45E414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3" creationId="{8D439A29-5C8E-108A-2282-998DD9D2D8A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4" creationId="{816DA738-01AE-D7E2-3105-460637C921F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5" creationId="{B38F6679-BEA7-861F-963D-2D1EBC7B633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6" creationId="{A1605026-3A87-EDBF-3E06-65328003E53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7" creationId="{AF737359-7913-F967-1784-155AA6FB74F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8" creationId="{2DA3F679-ECCA-5A53-1D19-458976F1479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49" creationId="{4708F162-0524-CD24-2F55-814F036F8D73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0" creationId="{864210CD-4402-AFF4-8EEF-C44578345038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1" creationId="{E44CD976-2E93-5C51-E1AB-5D6ECEBD0DC0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2" creationId="{14FC285B-822C-8D7E-8E58-711415E1FBC2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3" creationId="{89804F18-845E-72C7-2C9F-4D65275530E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4" creationId="{BC5E9450-E6B0-AE48-8D5F-CB118ADCC39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5" creationId="{75D0A591-AC9E-F00A-6BA4-D6B3E9B30C28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6" creationId="{2984BFA4-3BC9-7425-D803-8ED5AC44A5C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7" creationId="{8BCB87E5-E67D-D2BE-365C-876C93AAD0D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8" creationId="{30A6274F-0637-3A3C-9EEA-6229CE41F54E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59" creationId="{D8346E97-F455-434C-BC0C-5992F1EDC394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0" creationId="{ACC4E607-3C24-99C7-771A-545A2BEDE9F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1" creationId="{92B89BCD-D001-C7C5-BF1D-E7F4E606F5C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2" creationId="{602130AE-2F40-04E7-4A2C-64AEE56AF8A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3" creationId="{C22BA680-3D5E-5AAB-0E46-AF4AAEDCE613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4" creationId="{E51C4A01-AF21-B353-D4B1-E24481F9652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5" creationId="{7786C520-F48E-3184-51C2-29ECE1EB777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6" creationId="{EB52827D-BA43-481D-1773-B4F1C8DE2B8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7" creationId="{53E29C48-B93E-8047-8DED-4854F4BA1F2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8" creationId="{1A653A72-9DBB-32BD-5844-28BD0AAD694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69" creationId="{73A95F95-D19B-A783-8F50-2CC0FFA516A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0" creationId="{2A3B6E6E-09A0-CA18-7AF5-7819E33D60CE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1" creationId="{C5B88B81-AE6B-B23A-D44F-1E21DC08A07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2" creationId="{ACBEE123-35C9-7242-AC8E-088121F387F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3" creationId="{8A95DDA3-8B2B-7C0B-7C86-52035E22CCC5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4" creationId="{7266143D-7E47-DCC6-7061-B94220BCC4D2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5" creationId="{D1CFC588-F650-9AD7-E336-2EBAC6F7A3E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6" creationId="{716EA514-D6A1-02FD-04A2-BBA2BE526368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7" creationId="{6714FE90-02BE-6A8B-929B-2888B024811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8" creationId="{70C7D4B9-75FC-878C-49A4-D836A3BE751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79" creationId="{C7AB68BD-720C-C4B5-5E9B-B1BD5A18A9E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0" creationId="{11390457-DA1F-D439-AA41-8AE2D23B777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1" creationId="{17893A26-3D5D-8950-2A03-F98BF91D086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2" creationId="{F7268D4F-9BD9-07AB-56ED-8EBACE962550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3" creationId="{90C66C6D-D53B-89B3-5EF7-31EDCD6E6C87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4" creationId="{26C9FD54-2801-3603-0AED-B00143F794B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5" creationId="{303AE2F6-B942-CC62-9B1F-350AD26B3DA7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6" creationId="{F6796273-0023-8CAD-ED30-CE49536FB12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7" creationId="{072E0058-89BA-A09F-55AD-180FCAFC6C2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8" creationId="{40AE74E3-92A0-216F-B36D-36F23801C0D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89" creationId="{CA485253-3D7A-589C-26AA-D03AF5C50BA8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0" creationId="{CA907644-7542-76A4-732B-240D4DF530F7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1" creationId="{12FFA240-7DEC-3351-0AA0-66C5A2A7D1C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2" creationId="{417FD0E7-4704-6C5A-A658-A1016DE6EC91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3" creationId="{78D083A8-68A5-7C45-70A8-0D66CA73BC03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4" creationId="{CAA38E73-E45E-0B33-2225-B478974E25C4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5" creationId="{BF881795-6AED-B0F1-8239-2255CFE9E730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6" creationId="{60357BCA-826C-0291-D075-589ACB02A0D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7" creationId="{A96C169D-3B51-8725-2D63-F5556DA10064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8" creationId="{C6A87909-2D87-5C49-29EE-5B5AD0ABCB8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399" creationId="{3508866E-DF41-3589-1A77-17F02B9F6949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0" creationId="{D2685509-CE0D-083D-F01B-6634690591BF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1" creationId="{30B1FDA7-D79F-ED45-4320-95B3671282D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2" creationId="{A2659865-5F8C-7F6B-2BD5-355314A65A27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3" creationId="{E80AC1A1-EBFA-D56B-1A2E-07BB357C4E0B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4" creationId="{A43182BB-9EE2-F8B4-7D00-5BB4549293AC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5" creationId="{A86EC63A-1CEE-46D5-E075-FA3145F2B2D7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6" creationId="{EF20F95E-FC88-019A-96AF-C7E28F96C292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7" creationId="{A34063FB-92F2-287E-D2E4-40771335A215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8" creationId="{EAB6C42C-F429-1ADB-0C08-2DB4A6DCA136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09" creationId="{DBEEA4F8-B025-99C0-DCBB-1B9C9535472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0" creationId="{3A14E724-797F-08D6-05C5-1962044750DD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1" creationId="{D7DC8E68-6A85-DA4F-F543-EDD037200F5E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2" creationId="{BFA3CE5C-0802-BA39-35C2-175795097A14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3" creationId="{F7468404-50C8-C845-F93C-C1CB19BEE7B2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4" creationId="{B65B967D-9AD7-E63A-59E0-1C4D07856498}"/>
          </ac:spMkLst>
        </pc:spChg>
        <pc:spChg chg="mod">
          <ac:chgData name="Danny Young" userId="cb0f4ce2-eb4f-479e-8e8f-3beb257e632f" providerId="ADAL" clId="{E1DC4E5B-AD55-4F4C-8D6B-3FF2D5008EF0}" dt="2024-05-16T19:54:59.053" v="799" actId="1076"/>
          <ac:spMkLst>
            <pc:docMk/>
            <pc:sldMk cId="1003528206" sldId="283"/>
            <ac:spMk id="415" creationId="{84E897F3-C8FC-FD71-C2F8-FB8998ADBB9E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17" creationId="{019142DE-35CC-920B-F6A3-AA1BACAFAE3B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18" creationId="{396CF2C5-7A0C-BC4F-E982-BC99F1236F4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19" creationId="{05CDD8C8-A329-819A-FC17-58248C81DE4B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0" creationId="{3783F6B2-7463-E405-0F74-3ED5CBCDE21C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1" creationId="{8CF43133-D7CF-19A7-45E6-5A38314B8346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2" creationId="{1F506650-9F2F-F36A-7CC3-15EFEE958B4E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3" creationId="{73072A5F-21C3-7749-9235-631AD021481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4" creationId="{A4A76BCF-FB19-5084-B1D9-71786B61773E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5" creationId="{758F7430-6D46-7783-A573-28451A838FF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6" creationId="{DB146EB1-8625-A47A-9443-AB92DDE6D17A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7" creationId="{3BDE06BD-D2ED-2ADD-7BBB-4CA334B11D5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8" creationId="{1BA7113A-A7EC-6311-5A9B-C3B67DCFC2A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29" creationId="{E1DF3BBF-3046-5C8C-BF3C-39DCAE9F2CCD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0" creationId="{5CE46F84-4F57-2326-21B0-D2A93323E0D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1" creationId="{C9C03E79-33B8-FC0E-FD05-826ED817D230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2" creationId="{B7CF0863-2FD1-7434-7BEC-D8C3541C7A2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3" creationId="{E9C945EE-EF59-DC20-93E4-F52E202869D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4" creationId="{50C8A31B-A82B-1367-FE04-1B69CA15769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5" creationId="{84092AD8-03D8-35F8-AB70-762629CE9D6C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6" creationId="{56AEC14A-54E8-C34F-EBE2-B5DCB1F6C4C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7" creationId="{F32E9E7D-DD0C-A37D-C235-316EC43C09B3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8" creationId="{A373D4D3-7F3F-4D5B-66C4-8219BD18BF4D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39" creationId="{8B779CEF-53C1-53E2-2BB4-4BAF4CBE5F8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0" creationId="{C4F67683-2FB2-AEBB-534D-5028F7928B40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1" creationId="{20D151E6-FD84-B13D-F450-F8BBAE2FD4E4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2" creationId="{8E0B54EA-8B42-B5A1-F541-9DE8A7C2D41E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3" creationId="{A51B15DB-C1E4-848B-F166-394377593DB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4" creationId="{39863079-69DB-B7D9-1FA9-C9D7FFC7603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5" creationId="{6EEE0B5E-6432-8629-7E1C-4DEC6534E5C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6" creationId="{42A9FC60-DB1D-2AFE-8F51-E78D45D1670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7" creationId="{6E275EA8-A89A-B9AF-DBE4-7024EC4D56E4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8" creationId="{02509FC8-D166-1BE3-0FE3-BD342322C6BB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49" creationId="{D36DFB7A-CD0D-AD71-E21A-7240D977549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0" creationId="{8EC8BAE5-D76D-1C44-ACF0-E962EEEACD2A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1" creationId="{2579D6D6-E7BC-A719-41A3-BFC3CFCD956C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2" creationId="{7B012A11-96E1-5AA4-D048-C4970743459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3" creationId="{6D4968C8-A77D-FBE1-F97A-7833255AED33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4" creationId="{42A8BF45-538D-6BA3-D6E8-14974E9B76B6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5" creationId="{F7153F64-C0F3-CC19-AE62-3715246002A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6" creationId="{6520858A-E7A3-4509-C0EB-303307DB6AB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7" creationId="{5BC78FB3-E3D0-A1F3-5B1B-54D4F31A06F9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8" creationId="{205613D9-C2F7-B8FE-5548-36E68902899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59" creationId="{DA49FB83-C5FA-2F6C-1691-B254EC0BA8B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0" creationId="{C07CEC6B-1EAD-A2C2-07DF-C8E60383BBB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1" creationId="{FDA13C4C-4759-602C-B671-4F689AF17666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2" creationId="{B445920D-A323-D3DD-4EEE-5F480F7CA683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3" creationId="{5655E694-1DD9-8870-EE5A-F98BE52D6E99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4" creationId="{3643F50C-7A02-B830-1F29-E71F2C684A81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5" creationId="{2599BBC6-7916-E444-8DCB-98B60E83485E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6" creationId="{8D1D203D-F134-D90B-33DE-63B05B303DED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7" creationId="{DA0DA28F-8A78-2CA6-94E1-42263599ADE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8" creationId="{F6A2572B-C544-9C0B-BD3F-1DBE1CB36D3A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69" creationId="{C214A694-1B23-B60E-52DA-73594C6CFF4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0" creationId="{1F35F28E-5910-4279-7E83-1A1360AC7480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1" creationId="{B1E5E3A3-1CCB-FBDD-214C-E2AF68D1B629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2" creationId="{4B306F7C-1745-A31E-ECE3-5A4BA6EBCC06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3" creationId="{F129816B-55C3-FECB-ED53-D465BB9ADA5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4" creationId="{A614E7FA-178F-0B29-75C5-7DD95E33C52A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5" creationId="{AD560407-4EF1-715C-5A36-892866EC1723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6" creationId="{26B4931C-AACA-BE93-E7B0-9C1805D598CC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7" creationId="{0C25086E-7B32-9E33-EB17-E3F012F57246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8" creationId="{C50E1670-A960-D650-6C0E-E6264DD6C31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79" creationId="{3E381AFE-DE07-AC09-7EBC-3379C743F5D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0" creationId="{BAAC047C-66D4-A16E-EF4B-33F0C9EB663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1" creationId="{9C943BB2-B776-CFBC-9B5A-D4E92FDD9D67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2" creationId="{45DC00A4-B03B-6F0A-59CA-85AA0A45F0B0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3" creationId="{FABD87CB-4CA3-FD4A-6BEB-F9D3725E25FB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4" creationId="{C76BC981-BBFF-F791-D4DC-DFE2D9E75EA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5" creationId="{A193C8BC-C6A5-D90B-C723-B9DAA1AF3F30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6" creationId="{87DA5223-9116-7EE7-32DB-631DF7F7E61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7" creationId="{0AAFF289-E1C7-7F99-5BD5-E9408A540558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8" creationId="{FBE83A66-553E-C215-B029-1E9032B368C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89" creationId="{0FA11A4B-62AB-E40A-08C9-AF9BCCE457A2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90" creationId="{225AFA66-1586-B16A-5304-CAD0F06ABCD5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91" creationId="{DD2E66FD-65A6-4565-EC24-CF6C6FD1E82F}"/>
          </ac:spMkLst>
        </pc:spChg>
        <pc:spChg chg="mod">
          <ac:chgData name="Danny Young" userId="cb0f4ce2-eb4f-479e-8e8f-3beb257e632f" providerId="ADAL" clId="{E1DC4E5B-AD55-4F4C-8D6B-3FF2D5008EF0}" dt="2024-05-16T19:54:14.967" v="791" actId="1076"/>
          <ac:spMkLst>
            <pc:docMk/>
            <pc:sldMk cId="1003528206" sldId="283"/>
            <ac:spMk id="492" creationId="{3D1F1C86-8965-0A2F-A11E-B7E210A86C41}"/>
          </ac:spMkLst>
        </pc:spChg>
        <pc:spChg chg="add mod">
          <ac:chgData name="Danny Young" userId="cb0f4ce2-eb4f-479e-8e8f-3beb257e632f" providerId="ADAL" clId="{E1DC4E5B-AD55-4F4C-8D6B-3FF2D5008EF0}" dt="2024-05-16T19:55:14.365" v="802" actId="208"/>
          <ac:spMkLst>
            <pc:docMk/>
            <pc:sldMk cId="1003528206" sldId="283"/>
            <ac:spMk id="493" creationId="{46D5045F-F21A-858F-6C6B-06963A0F0B1D}"/>
          </ac:spMkLst>
        </pc:spChg>
        <pc:grpChg chg="add mod">
          <ac:chgData name="Danny Young" userId="cb0f4ce2-eb4f-479e-8e8f-3beb257e632f" providerId="ADAL" clId="{E1DC4E5B-AD55-4F4C-8D6B-3FF2D5008EF0}" dt="2024-05-16T19:51:20.427" v="766" actId="1076"/>
          <ac:grpSpMkLst>
            <pc:docMk/>
            <pc:sldMk cId="1003528206" sldId="283"/>
            <ac:grpSpMk id="4" creationId="{0BC079ED-92C5-3052-28EB-1E23276AD268}"/>
          </ac:grpSpMkLst>
        </pc:grpChg>
        <pc:grpChg chg="add mod">
          <ac:chgData name="Danny Young" userId="cb0f4ce2-eb4f-479e-8e8f-3beb257e632f" providerId="ADAL" clId="{E1DC4E5B-AD55-4F4C-8D6B-3FF2D5008EF0}" dt="2024-05-16T19:51:20.427" v="766" actId="1076"/>
          <ac:grpSpMkLst>
            <pc:docMk/>
            <pc:sldMk cId="1003528206" sldId="283"/>
            <ac:grpSpMk id="87" creationId="{ADED36AA-2FE2-1138-1DB9-CD41A3DEC818}"/>
          </ac:grpSpMkLst>
        </pc:grpChg>
        <pc:grpChg chg="add mod">
          <ac:chgData name="Danny Young" userId="cb0f4ce2-eb4f-479e-8e8f-3beb257e632f" providerId="ADAL" clId="{E1DC4E5B-AD55-4F4C-8D6B-3FF2D5008EF0}" dt="2024-05-16T19:51:20.427" v="766" actId="1076"/>
          <ac:grpSpMkLst>
            <pc:docMk/>
            <pc:sldMk cId="1003528206" sldId="283"/>
            <ac:grpSpMk id="88" creationId="{266D9A97-1CC6-438D-D756-CD45E8BFE0DB}"/>
          </ac:grpSpMkLst>
        </pc:grpChg>
        <pc:grpChg chg="mod">
          <ac:chgData name="Danny Young" userId="cb0f4ce2-eb4f-479e-8e8f-3beb257e632f" providerId="ADAL" clId="{E1DC4E5B-AD55-4F4C-8D6B-3FF2D5008EF0}" dt="2024-05-16T19:51:20.427" v="766" actId="1076"/>
          <ac:grpSpMkLst>
            <pc:docMk/>
            <pc:sldMk cId="1003528206" sldId="283"/>
            <ac:grpSpMk id="89" creationId="{12E14799-F8E8-1EFD-3A02-6B7BCF6E07C4}"/>
          </ac:grpSpMkLst>
        </pc:grpChg>
        <pc:grpChg chg="add del mod">
          <ac:chgData name="Danny Young" userId="cb0f4ce2-eb4f-479e-8e8f-3beb257e632f" providerId="ADAL" clId="{E1DC4E5B-AD55-4F4C-8D6B-3FF2D5008EF0}" dt="2024-05-16T19:53:07.215" v="772" actId="165"/>
          <ac:grpSpMkLst>
            <pc:docMk/>
            <pc:sldMk cId="1003528206" sldId="283"/>
            <ac:grpSpMk id="169" creationId="{489C1379-E372-0AF0-4407-F5B6A3A24525}"/>
          </ac:grpSpMkLst>
        </pc:grpChg>
        <pc:grpChg chg="mod topLvl">
          <ac:chgData name="Danny Young" userId="cb0f4ce2-eb4f-479e-8e8f-3beb257e632f" providerId="ADAL" clId="{E1DC4E5B-AD55-4F4C-8D6B-3FF2D5008EF0}" dt="2024-05-16T19:54:48.293" v="795" actId="1076"/>
          <ac:grpSpMkLst>
            <pc:docMk/>
            <pc:sldMk cId="1003528206" sldId="283"/>
            <ac:grpSpMk id="170" creationId="{C1AD0F31-5ACE-0792-676C-9BFFDC277560}"/>
          </ac:grpSpMkLst>
        </pc:grpChg>
        <pc:grpChg chg="add del mod">
          <ac:chgData name="Danny Young" userId="cb0f4ce2-eb4f-479e-8e8f-3beb257e632f" providerId="ADAL" clId="{E1DC4E5B-AD55-4F4C-8D6B-3FF2D5008EF0}" dt="2024-05-16T19:53:11.344" v="773" actId="165"/>
          <ac:grpSpMkLst>
            <pc:docMk/>
            <pc:sldMk cId="1003528206" sldId="283"/>
            <ac:grpSpMk id="250" creationId="{8ADCC6CB-3C31-5DB9-2C4A-9365C83C751D}"/>
          </ac:grpSpMkLst>
        </pc:grpChg>
        <pc:grpChg chg="mod topLvl">
          <ac:chgData name="Danny Young" userId="cb0f4ce2-eb4f-479e-8e8f-3beb257e632f" providerId="ADAL" clId="{E1DC4E5B-AD55-4F4C-8D6B-3FF2D5008EF0}" dt="2024-05-16T19:53:11.344" v="773" actId="165"/>
          <ac:grpSpMkLst>
            <pc:docMk/>
            <pc:sldMk cId="1003528206" sldId="283"/>
            <ac:grpSpMk id="251" creationId="{DD9A1B96-C626-719A-9CF7-6512819DF309}"/>
          </ac:grpSpMkLst>
        </pc:grpChg>
        <pc:grpChg chg="add mod">
          <ac:chgData name="Danny Young" userId="cb0f4ce2-eb4f-479e-8e8f-3beb257e632f" providerId="ADAL" clId="{E1DC4E5B-AD55-4F4C-8D6B-3FF2D5008EF0}" dt="2024-05-16T19:53:43.245" v="780" actId="1076"/>
          <ac:grpSpMkLst>
            <pc:docMk/>
            <pc:sldMk cId="1003528206" sldId="283"/>
            <ac:grpSpMk id="332" creationId="{7C7B7E92-F2A3-0409-E214-73B67BA63FB4}"/>
          </ac:grpSpMkLst>
        </pc:grpChg>
        <pc:grpChg chg="add mod">
          <ac:chgData name="Danny Young" userId="cb0f4ce2-eb4f-479e-8e8f-3beb257e632f" providerId="ADAL" clId="{E1DC4E5B-AD55-4F4C-8D6B-3FF2D5008EF0}" dt="2024-05-16T19:53:55.017" v="786" actId="1037"/>
          <ac:grpSpMkLst>
            <pc:docMk/>
            <pc:sldMk cId="1003528206" sldId="283"/>
            <ac:grpSpMk id="336" creationId="{2ADCA99E-616E-CC2E-8CB4-93394C9C37D2}"/>
          </ac:grpSpMkLst>
        </pc:grpChg>
        <pc:grpChg chg="add mod">
          <ac:chgData name="Danny Young" userId="cb0f4ce2-eb4f-479e-8e8f-3beb257e632f" providerId="ADAL" clId="{E1DC4E5B-AD55-4F4C-8D6B-3FF2D5008EF0}" dt="2024-05-16T19:54:59.053" v="799" actId="1076"/>
          <ac:grpSpMkLst>
            <pc:docMk/>
            <pc:sldMk cId="1003528206" sldId="283"/>
            <ac:grpSpMk id="339" creationId="{A3D7B92F-2F03-ED35-9754-92AAECE4A92F}"/>
          </ac:grpSpMkLst>
        </pc:grpChg>
        <pc:grpChg chg="add mod">
          <ac:chgData name="Danny Young" userId="cb0f4ce2-eb4f-479e-8e8f-3beb257e632f" providerId="ADAL" clId="{E1DC4E5B-AD55-4F4C-8D6B-3FF2D5008EF0}" dt="2024-05-16T19:54:14.967" v="791" actId="1076"/>
          <ac:grpSpMkLst>
            <pc:docMk/>
            <pc:sldMk cId="1003528206" sldId="283"/>
            <ac:grpSpMk id="416" creationId="{795147FF-64BA-F00C-4CB9-9902B4F6F5BF}"/>
          </ac:grpSpMkLst>
        </pc:grpChg>
        <pc:cxnChg chg="add 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81" creationId="{AC9C8E9C-E484-A554-0721-365AA2906E0F}"/>
          </ac:cxnSpMkLst>
        </pc:cxnChg>
        <pc:cxnChg chg="add 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82" creationId="{98E48D29-87F2-7A42-03E9-D9FFA86BF0D8}"/>
          </ac:cxnSpMkLst>
        </pc:cxnChg>
        <pc:cxnChg chg="add 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83" creationId="{3E5F6736-4C48-E39C-55A1-871D446417FA}"/>
          </ac:cxnSpMkLst>
        </pc:cxnChg>
        <pc:cxnChg chg="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90" creationId="{FC46DC55-15FA-E862-36C6-2CB6A30008E9}"/>
          </ac:cxnSpMkLst>
        </pc:cxnChg>
        <pc:cxnChg chg="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91" creationId="{D680E820-9AFE-B40B-93E9-A034390CFC2D}"/>
          </ac:cxnSpMkLst>
        </pc:cxnChg>
        <pc:cxnChg chg="mod">
          <ac:chgData name="Danny Young" userId="cb0f4ce2-eb4f-479e-8e8f-3beb257e632f" providerId="ADAL" clId="{E1DC4E5B-AD55-4F4C-8D6B-3FF2D5008EF0}" dt="2024-05-16T19:51:20.427" v="766" actId="1076"/>
          <ac:cxnSpMkLst>
            <pc:docMk/>
            <pc:sldMk cId="1003528206" sldId="283"/>
            <ac:cxnSpMk id="92" creationId="{385D4F32-ACE7-618D-926D-5CF9FF0D97DF}"/>
          </ac:cxnSpMkLst>
        </pc:cxnChg>
        <pc:cxnChg chg="del mod topLvl">
          <ac:chgData name="Danny Young" userId="cb0f4ce2-eb4f-479e-8e8f-3beb257e632f" providerId="ADAL" clId="{E1DC4E5B-AD55-4F4C-8D6B-3FF2D5008EF0}" dt="2024-05-16T19:53:22.532" v="776" actId="478"/>
          <ac:cxnSpMkLst>
            <pc:docMk/>
            <pc:sldMk cId="1003528206" sldId="283"/>
            <ac:cxnSpMk id="171" creationId="{AD1857F6-56B0-32F9-5624-DE20BE5EDE53}"/>
          </ac:cxnSpMkLst>
        </pc:cxnChg>
        <pc:cxnChg chg="del mod topLvl">
          <ac:chgData name="Danny Young" userId="cb0f4ce2-eb4f-479e-8e8f-3beb257e632f" providerId="ADAL" clId="{E1DC4E5B-AD55-4F4C-8D6B-3FF2D5008EF0}" dt="2024-05-16T19:53:18.674" v="775" actId="478"/>
          <ac:cxnSpMkLst>
            <pc:docMk/>
            <pc:sldMk cId="1003528206" sldId="283"/>
            <ac:cxnSpMk id="172" creationId="{88380E2C-A5FE-7089-CDFD-3072D3AAAB1F}"/>
          </ac:cxnSpMkLst>
        </pc:cxnChg>
        <pc:cxnChg chg="del mod topLvl">
          <ac:chgData name="Danny Young" userId="cb0f4ce2-eb4f-479e-8e8f-3beb257e632f" providerId="ADAL" clId="{E1DC4E5B-AD55-4F4C-8D6B-3FF2D5008EF0}" dt="2024-05-16T19:53:13.874" v="774" actId="478"/>
          <ac:cxnSpMkLst>
            <pc:docMk/>
            <pc:sldMk cId="1003528206" sldId="283"/>
            <ac:cxnSpMk id="173" creationId="{35323563-5153-4B91-D243-DF9F3C0C3039}"/>
          </ac:cxnSpMkLst>
        </pc:cxnChg>
        <pc:cxnChg chg="del mod topLvl">
          <ac:chgData name="Danny Young" userId="cb0f4ce2-eb4f-479e-8e8f-3beb257e632f" providerId="ADAL" clId="{E1DC4E5B-AD55-4F4C-8D6B-3FF2D5008EF0}" dt="2024-05-16T19:54:03.798" v="789" actId="478"/>
          <ac:cxnSpMkLst>
            <pc:docMk/>
            <pc:sldMk cId="1003528206" sldId="283"/>
            <ac:cxnSpMk id="252" creationId="{FFBF495B-B10A-F026-9C5E-89F1FACFC930}"/>
          </ac:cxnSpMkLst>
        </pc:cxnChg>
        <pc:cxnChg chg="del mod topLvl">
          <ac:chgData name="Danny Young" userId="cb0f4ce2-eb4f-479e-8e8f-3beb257e632f" providerId="ADAL" clId="{E1DC4E5B-AD55-4F4C-8D6B-3FF2D5008EF0}" dt="2024-05-16T19:54:01.094" v="788" actId="478"/>
          <ac:cxnSpMkLst>
            <pc:docMk/>
            <pc:sldMk cId="1003528206" sldId="283"/>
            <ac:cxnSpMk id="253" creationId="{D887FC33-A83A-7F58-064F-DEFC429B9B08}"/>
          </ac:cxnSpMkLst>
        </pc:cxnChg>
        <pc:cxnChg chg="del mod topLvl">
          <ac:chgData name="Danny Young" userId="cb0f4ce2-eb4f-479e-8e8f-3beb257e632f" providerId="ADAL" clId="{E1DC4E5B-AD55-4F4C-8D6B-3FF2D5008EF0}" dt="2024-05-16T19:53:58.338" v="787" actId="478"/>
          <ac:cxnSpMkLst>
            <pc:docMk/>
            <pc:sldMk cId="1003528206" sldId="283"/>
            <ac:cxnSpMk id="254" creationId="{C23A2D4B-845A-6E57-3875-C6F97A0DA5AD}"/>
          </ac:cxnSpMkLst>
        </pc:cxnChg>
      </pc:sldChg>
      <pc:sldChg chg="addSp delSp modSp new mod ord delAnim modAnim">
        <pc:chgData name="Danny Young" userId="cb0f4ce2-eb4f-479e-8e8f-3beb257e632f" providerId="ADAL" clId="{E1DC4E5B-AD55-4F4C-8D6B-3FF2D5008EF0}" dt="2024-05-28T17:25:32.837" v="3713" actId="1076"/>
        <pc:sldMkLst>
          <pc:docMk/>
          <pc:sldMk cId="1898402386" sldId="284"/>
        </pc:sldMkLst>
        <pc:spChg chg="del">
          <ac:chgData name="Danny Young" userId="cb0f4ce2-eb4f-479e-8e8f-3beb257e632f" providerId="ADAL" clId="{E1DC4E5B-AD55-4F4C-8D6B-3FF2D5008EF0}" dt="2024-05-28T16:42:35.994" v="2501" actId="478"/>
          <ac:spMkLst>
            <pc:docMk/>
            <pc:sldMk cId="1898402386" sldId="284"/>
            <ac:spMk id="2" creationId="{AA3EECEB-BAA9-AF22-AE0F-92A6EDDDBA9E}"/>
          </ac:spMkLst>
        </pc:spChg>
        <pc:spChg chg="mod">
          <ac:chgData name="Danny Young" userId="cb0f4ce2-eb4f-479e-8e8f-3beb257e632f" providerId="ADAL" clId="{E1DC4E5B-AD55-4F4C-8D6B-3FF2D5008EF0}" dt="2024-05-28T16:42:42.889" v="2504" actId="14100"/>
          <ac:spMkLst>
            <pc:docMk/>
            <pc:sldMk cId="1898402386" sldId="284"/>
            <ac:spMk id="3" creationId="{5D5DFB3E-5930-DDA0-1E03-85E76A7F76B1}"/>
          </ac:spMkLst>
        </pc:spChg>
        <pc:spChg chg="add mod">
          <ac:chgData name="Danny Young" userId="cb0f4ce2-eb4f-479e-8e8f-3beb257e632f" providerId="ADAL" clId="{E1DC4E5B-AD55-4F4C-8D6B-3FF2D5008EF0}" dt="2024-05-28T16:44:04.110" v="2671" actId="1076"/>
          <ac:spMkLst>
            <pc:docMk/>
            <pc:sldMk cId="1898402386" sldId="284"/>
            <ac:spMk id="5" creationId="{68E567E7-D0F8-7E8C-7888-16C6A96C1912}"/>
          </ac:spMkLst>
        </pc:spChg>
        <pc:spChg chg="add mod">
          <ac:chgData name="Danny Young" userId="cb0f4ce2-eb4f-479e-8e8f-3beb257e632f" providerId="ADAL" clId="{E1DC4E5B-AD55-4F4C-8D6B-3FF2D5008EF0}" dt="2024-05-28T16:45:49.230" v="2747" actId="1035"/>
          <ac:spMkLst>
            <pc:docMk/>
            <pc:sldMk cId="1898402386" sldId="284"/>
            <ac:spMk id="12" creationId="{31DD5485-8BE3-82A5-2725-652E57E24B08}"/>
          </ac:spMkLst>
        </pc:spChg>
        <pc:spChg chg="add mod">
          <ac:chgData name="Danny Young" userId="cb0f4ce2-eb4f-479e-8e8f-3beb257e632f" providerId="ADAL" clId="{E1DC4E5B-AD55-4F4C-8D6B-3FF2D5008EF0}" dt="2024-05-28T16:46:01.277" v="2856" actId="1076"/>
          <ac:spMkLst>
            <pc:docMk/>
            <pc:sldMk cId="1898402386" sldId="284"/>
            <ac:spMk id="13" creationId="{767463FA-841A-6014-C9A0-71A81741927F}"/>
          </ac:spMkLst>
        </pc:spChg>
        <pc:spChg chg="add mod">
          <ac:chgData name="Danny Young" userId="cb0f4ce2-eb4f-479e-8e8f-3beb257e632f" providerId="ADAL" clId="{E1DC4E5B-AD55-4F4C-8D6B-3FF2D5008EF0}" dt="2024-05-28T16:46:08.060" v="2864" actId="1076"/>
          <ac:spMkLst>
            <pc:docMk/>
            <pc:sldMk cId="1898402386" sldId="284"/>
            <ac:spMk id="14" creationId="{0AE35D98-25D0-3328-5220-3EBEA94EB37A}"/>
          </ac:spMkLst>
        </pc:spChg>
        <pc:spChg chg="add mod">
          <ac:chgData name="Danny Young" userId="cb0f4ce2-eb4f-479e-8e8f-3beb257e632f" providerId="ADAL" clId="{E1DC4E5B-AD55-4F4C-8D6B-3FF2D5008EF0}" dt="2024-05-28T16:57:49.036" v="3174" actId="1076"/>
          <ac:spMkLst>
            <pc:docMk/>
            <pc:sldMk cId="1898402386" sldId="284"/>
            <ac:spMk id="15" creationId="{77512A99-F74F-AC77-ED51-E7E08D1E67C1}"/>
          </ac:spMkLst>
        </pc:spChg>
        <pc:spChg chg="add mod">
          <ac:chgData name="Danny Young" userId="cb0f4ce2-eb4f-479e-8e8f-3beb257e632f" providerId="ADAL" clId="{E1DC4E5B-AD55-4F4C-8D6B-3FF2D5008EF0}" dt="2024-05-28T16:47:40.190" v="3015" actId="1037"/>
          <ac:spMkLst>
            <pc:docMk/>
            <pc:sldMk cId="1898402386" sldId="284"/>
            <ac:spMk id="18" creationId="{B5CC9BFA-925F-B685-6653-1E527EECC26C}"/>
          </ac:spMkLst>
        </pc:spChg>
        <pc:spChg chg="add mod">
          <ac:chgData name="Danny Young" userId="cb0f4ce2-eb4f-479e-8e8f-3beb257e632f" providerId="ADAL" clId="{E1DC4E5B-AD55-4F4C-8D6B-3FF2D5008EF0}" dt="2024-05-28T16:47:40.190" v="3015" actId="1037"/>
          <ac:spMkLst>
            <pc:docMk/>
            <pc:sldMk cId="1898402386" sldId="284"/>
            <ac:spMk id="22" creationId="{716600DD-33A2-6C2C-A5A3-FFD1147B81C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4" creationId="{B8F9E4F3-ABC4-7599-F856-77965333286F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5" creationId="{EEBE1ED5-77F2-D1DB-9A82-32012054958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6" creationId="{3B6CFE0E-8854-859F-002C-8735B3AC7D2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7" creationId="{73962B85-DC4B-5C58-7CAE-0DD785A3DB9C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8" creationId="{6E4AD646-54E7-46DC-BE8C-512AEB78374D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29" creationId="{BD94CF2F-5E96-0B8E-A766-F83F35B8353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0" creationId="{13286CB0-92D4-C2A1-ED60-E1F5FD5C607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1" creationId="{D67C0ED7-34C2-125E-85D2-AF0D7AFC60EC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2" creationId="{8A0CED15-7E69-65CF-B887-EDE7188197C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3" creationId="{A40717FB-ABD5-63ED-9960-4927C043E51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4" creationId="{E0327291-BC13-2C78-B286-809AAC9A8C3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5" creationId="{1688103C-F63D-5B8A-01DD-AE76F6AAFBC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6" creationId="{9B256423-68C9-93B6-3D15-DD81658F5D2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7" creationId="{1F90F562-8AF0-5223-2B5F-D3EEEE7630E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8" creationId="{9F08CFEE-C7EB-CFDD-AE12-B8D752DCE36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39" creationId="{B5090586-229C-2530-9887-00E948AE7882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0" creationId="{E9CC8377-441F-4D4F-EB64-455DD067FF51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1" creationId="{36769F6A-126F-19DF-7888-22AED46C8D7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2" creationId="{FE2566F4-3583-E9D0-45F5-7BF58D93827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3" creationId="{97B144B6-6030-AD95-A84C-B0B51CB8C34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4" creationId="{5A580B98-111D-F7DD-1B83-27D08687F653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5" creationId="{F676D50C-8914-0C40-233F-F1CAEBB8652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6" creationId="{88F91E71-9653-D05F-2520-96A4362C75E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7" creationId="{7DB2951A-8538-0ED4-26ED-78E3833B7ED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8" creationId="{91F08E03-42C8-A55B-33EA-D3C8A2DCA3D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49" creationId="{40E8E1C2-9FC8-7145-F765-D14B848E6471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0" creationId="{9CB6EF93-AD3C-2757-390B-68289E15554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1" creationId="{392533D2-C758-E4E3-E155-4613873F3E9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2" creationId="{34585463-0F51-BE30-D491-7C69851128AC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3" creationId="{9213969E-51AC-AC17-5869-B5DA24B16DA2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4" creationId="{C0553613-8611-77F4-B8B0-779F88D8E62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5" creationId="{EAB37094-76B5-89B0-43B3-3B75EA45C6E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6" creationId="{E3B8338D-FDE7-D5EC-0255-B17654E1C97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7" creationId="{C5DFC72E-43B7-8822-31F7-022EBC6D60C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8" creationId="{90940A5D-52F1-3F38-37CD-02AC13C58E2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59" creationId="{48512C3E-7CE5-3E6E-6CF0-F3C3FB610112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0" creationId="{0A25084A-F7EF-C078-B3A3-2BD130DB739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1" creationId="{BEF12EE6-C62D-F79B-D586-C69DD820568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2" creationId="{4DFC948E-CFBB-2D0F-F645-125DCAF0BAC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3" creationId="{1D0E7CF4-CD1F-0057-8B14-164D44FE1E5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4" creationId="{39864E0D-CF91-0AE8-9E7D-EDFDC5A3289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5" creationId="{9202ED8B-E076-20C2-090E-C9CDD442871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6" creationId="{E43E8BD6-DD66-FD24-8C7F-317AFA0FA833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7" creationId="{3F09AFAF-C68C-8C42-B482-E3A646E78A0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8" creationId="{741331D5-D754-4F2B-5622-DC634E419C2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69" creationId="{7DA05B7E-D353-B043-EC29-241EF12B341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0" creationId="{DC9002CB-7012-5910-1B78-5C33DAA897DC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1" creationId="{67282384-B960-0ED8-0DC3-0883848F6F83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2" creationId="{D2E231AF-EAE0-3431-6760-30256EC7E711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3" creationId="{466EECD7-30F1-06A4-15DC-69BEAEA6AF4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4" creationId="{491FF370-7AB5-8DC8-5EA0-FD28955ED68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5" creationId="{402550C4-5B4B-2AF9-A2F2-97A22B2753C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6" creationId="{31932FE3-F33C-9D81-78DB-AF64F05706F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7" creationId="{29CEDD30-444B-F495-C486-C4F7C2AE419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8" creationId="{5390A65F-3CC7-3365-59B4-551B3EBA45D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79" creationId="{9703613D-39E9-2790-A8FC-F7B12D2A838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0" creationId="{5AC7B0E6-C0BD-689F-E9D9-32501CEBEE82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1" creationId="{B906A53B-154F-DC80-AD0F-DDC51C1F495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2" creationId="{EA676CB2-F267-8E43-7939-E05B3B28718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3" creationId="{DAEBAB39-0130-26C2-556B-83D181E29201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4" creationId="{4AF3D6ED-5DED-9FE1-4C40-3E6D23C79E8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5" creationId="{135A2BDD-A396-4D56-6CD1-930DEFE3422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6" creationId="{0588AB81-70ED-2BF3-0FD0-10B72EBBCF0F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7" creationId="{D1E97207-C133-1C81-6110-E4181C825183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8" creationId="{F5A10BE4-52DF-214C-E37E-054CAF02EEBD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89" creationId="{D7D6323D-B405-CDC0-3C02-D2E415E055A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0" creationId="{71C39DAF-A0F0-BE85-A361-9FB42CC965AE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1" creationId="{0FDE2382-9901-D062-78FB-BCE319A8A523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2" creationId="{80541D20-805D-4D53-037E-D8D35F88529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3" creationId="{7EA21934-71AB-0AF0-477B-3C5B9EC51C9D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4" creationId="{3132D277-9834-15AF-11DF-F3DB833E072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5" creationId="{D5A5CEFC-6A10-2D38-32BE-91BC52020D5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6" creationId="{3B1F404E-6AAC-7230-59E9-263F2E5BAFA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7" creationId="{50340791-AA55-412D-7E21-5DC4618063A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8" creationId="{953B422C-AA8B-972F-3CCC-41FEFC339D0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99" creationId="{000A44AC-7E30-3D6F-E300-7EEDA26CF89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0" creationId="{F366A745-296A-4D16-00DA-3E410AAEE4A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1" creationId="{05738759-A7F1-8152-8248-7FEF570E260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2" creationId="{B95C061D-8CC9-2E96-B19A-76202ED06B7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3" creationId="{08DA8995-B0DA-2AE9-E943-0B89A0984AC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4" creationId="{7C834057-09D3-CEE5-CDBE-BDAB64D0500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5" creationId="{3FAE3BCE-DACF-1C21-8A03-B7EE957D5502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6" creationId="{CEEB69EA-56F6-EAE4-7BBD-29E47852C7E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7" creationId="{CEFA6681-E647-92B3-9D8A-AE82C5B79614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8" creationId="{234F1D5F-F18A-4607-DF74-124B96AC47B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09" creationId="{4DF4B08A-A3FA-AF72-5DD0-CE195F4EF5B9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0" creationId="{CE76B550-CF09-5421-C593-0CCE8DCA1C1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1" creationId="{8DC15280-33AE-59B6-8C12-9E9E7929AC4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2" creationId="{C9F074C1-A3CA-C9F5-941B-A54EEDDDA64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3" creationId="{8B06BBC5-4983-45DF-F6AE-86AB1E816957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4" creationId="{685024D0-17E0-5381-F60C-275A47900411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5" creationId="{9F892A4A-2CC8-4274-6AFF-91C4EC0C062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6" creationId="{7284A3BA-B30E-8473-7B72-D8CF52F102DB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7" creationId="{DAB8747E-14A4-1F79-19B4-F43418FBD9CA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8" creationId="{A558CD61-261A-C4C8-E3DB-54DC32C471A5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19" creationId="{C83E5323-B22B-B75E-BC1D-1AE8CA7B9C6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20" creationId="{32E0A9E5-CC9C-75E3-401C-FCD1ACA34E78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21" creationId="{E0D48F5C-0A31-1339-19FC-716E99781088}"/>
          </ac:spMkLst>
        </pc:spChg>
        <pc:spChg chg="mod">
          <ac:chgData name="Danny Young" userId="cb0f4ce2-eb4f-479e-8e8f-3beb257e632f" providerId="ADAL" clId="{E1DC4E5B-AD55-4F4C-8D6B-3FF2D5008EF0}" dt="2024-05-28T16:48:44.453" v="3025" actId="20577"/>
          <ac:spMkLst>
            <pc:docMk/>
            <pc:sldMk cId="1898402386" sldId="284"/>
            <ac:spMk id="122" creationId="{C7F0BC61-0F66-64F6-D32A-7485BD019366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23" creationId="{B1F6DCDB-02A6-98BE-2891-70B39B97CB43}"/>
          </ac:spMkLst>
        </pc:spChg>
        <pc:spChg chg="mod">
          <ac:chgData name="Danny Young" userId="cb0f4ce2-eb4f-479e-8e8f-3beb257e632f" providerId="ADAL" clId="{E1DC4E5B-AD55-4F4C-8D6B-3FF2D5008EF0}" dt="2024-05-28T16:48:52.920" v="3027" actId="20577"/>
          <ac:spMkLst>
            <pc:docMk/>
            <pc:sldMk cId="1898402386" sldId="284"/>
            <ac:spMk id="124" creationId="{BADBA87E-12A8-D0BE-BAFF-BD0F371A0C60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25" creationId="{12D79EFB-6D98-7A12-30B6-DF4ACB95A6EF}"/>
          </ac:spMkLst>
        </pc:spChg>
        <pc:spChg chg="mod">
          <ac:chgData name="Danny Young" userId="cb0f4ce2-eb4f-479e-8e8f-3beb257e632f" providerId="ADAL" clId="{E1DC4E5B-AD55-4F4C-8D6B-3FF2D5008EF0}" dt="2024-05-28T16:48:39.200" v="3022" actId="1076"/>
          <ac:spMkLst>
            <pc:docMk/>
            <pc:sldMk cId="1898402386" sldId="284"/>
            <ac:spMk id="126" creationId="{F79B1EC6-65D7-ACFA-6244-5B1B9FC24ECB}"/>
          </ac:spMkLst>
        </pc:spChg>
        <pc:spChg chg="add mod">
          <ac:chgData name="Danny Young" userId="cb0f4ce2-eb4f-479e-8e8f-3beb257e632f" providerId="ADAL" clId="{E1DC4E5B-AD55-4F4C-8D6B-3FF2D5008EF0}" dt="2024-05-28T16:58:26.105" v="3319" actId="1035"/>
          <ac:spMkLst>
            <pc:docMk/>
            <pc:sldMk cId="1898402386" sldId="284"/>
            <ac:spMk id="152" creationId="{49312003-0B8F-2516-A89C-BDB4A58CC6D7}"/>
          </ac:spMkLst>
        </pc:spChg>
        <pc:spChg chg="add mod">
          <ac:chgData name="Danny Young" userId="cb0f4ce2-eb4f-479e-8e8f-3beb257e632f" providerId="ADAL" clId="{E1DC4E5B-AD55-4F4C-8D6B-3FF2D5008EF0}" dt="2024-05-28T17:00:45.343" v="3341" actId="1035"/>
          <ac:spMkLst>
            <pc:docMk/>
            <pc:sldMk cId="1898402386" sldId="284"/>
            <ac:spMk id="155" creationId="{6B1F013C-11CD-5DCE-4B2C-E93DA55FB0C6}"/>
          </ac:spMkLst>
        </pc:spChg>
        <pc:spChg chg="add del mod">
          <ac:chgData name="Danny Young" userId="cb0f4ce2-eb4f-479e-8e8f-3beb257e632f" providerId="ADAL" clId="{E1DC4E5B-AD55-4F4C-8D6B-3FF2D5008EF0}" dt="2024-05-28T17:00:29.037" v="3335" actId="478"/>
          <ac:spMkLst>
            <pc:docMk/>
            <pc:sldMk cId="1898402386" sldId="284"/>
            <ac:spMk id="156" creationId="{67467DB8-8B22-7DB6-212C-14C8A15B5C24}"/>
          </ac:spMkLst>
        </pc:spChg>
        <pc:spChg chg="add mod">
          <ac:chgData name="Danny Young" userId="cb0f4ce2-eb4f-479e-8e8f-3beb257e632f" providerId="ADAL" clId="{E1DC4E5B-AD55-4F4C-8D6B-3FF2D5008EF0}" dt="2024-05-28T17:02:46.576" v="3378" actId="1038"/>
          <ac:spMkLst>
            <pc:docMk/>
            <pc:sldMk cId="1898402386" sldId="284"/>
            <ac:spMk id="159" creationId="{D0007BE8-9C3B-9B92-4980-D422B11AFF40}"/>
          </ac:spMkLst>
        </pc:spChg>
        <pc:spChg chg="add mod">
          <ac:chgData name="Danny Young" userId="cb0f4ce2-eb4f-479e-8e8f-3beb257e632f" providerId="ADAL" clId="{E1DC4E5B-AD55-4F4C-8D6B-3FF2D5008EF0}" dt="2024-05-28T17:12:20.346" v="3620" actId="1037"/>
          <ac:spMkLst>
            <pc:docMk/>
            <pc:sldMk cId="1898402386" sldId="284"/>
            <ac:spMk id="171" creationId="{26C6C8E7-66CB-2A04-BC8B-0670996AA8F0}"/>
          </ac:spMkLst>
        </pc:spChg>
        <pc:spChg chg="add mod">
          <ac:chgData name="Danny Young" userId="cb0f4ce2-eb4f-479e-8e8f-3beb257e632f" providerId="ADAL" clId="{E1DC4E5B-AD55-4F4C-8D6B-3FF2D5008EF0}" dt="2024-05-28T17:09:25.675" v="3537" actId="1076"/>
          <ac:spMkLst>
            <pc:docMk/>
            <pc:sldMk cId="1898402386" sldId="284"/>
            <ac:spMk id="172" creationId="{CD6386CA-BE2A-6AE4-CB6A-6ABCB3586CB0}"/>
          </ac:spMkLst>
        </pc:spChg>
        <pc:spChg chg="add mod">
          <ac:chgData name="Danny Young" userId="cb0f4ce2-eb4f-479e-8e8f-3beb257e632f" providerId="ADAL" clId="{E1DC4E5B-AD55-4F4C-8D6B-3FF2D5008EF0}" dt="2024-05-28T17:09:34.439" v="3574" actId="20577"/>
          <ac:spMkLst>
            <pc:docMk/>
            <pc:sldMk cId="1898402386" sldId="284"/>
            <ac:spMk id="176" creationId="{7C3995E4-DD45-60F3-F073-AA9DB092793C}"/>
          </ac:spMkLst>
        </pc:spChg>
        <pc:spChg chg="add mod">
          <ac:chgData name="Danny Young" userId="cb0f4ce2-eb4f-479e-8e8f-3beb257e632f" providerId="ADAL" clId="{E1DC4E5B-AD55-4F4C-8D6B-3FF2D5008EF0}" dt="2024-05-28T17:13:11.929" v="3623" actId="1076"/>
          <ac:spMkLst>
            <pc:docMk/>
            <pc:sldMk cId="1898402386" sldId="284"/>
            <ac:spMk id="177" creationId="{B06D559E-5EB0-70AC-559B-F91D596C4452}"/>
          </ac:spMkLst>
        </pc:spChg>
        <pc:spChg chg="add mod">
          <ac:chgData name="Danny Young" userId="cb0f4ce2-eb4f-479e-8e8f-3beb257e632f" providerId="ADAL" clId="{E1DC4E5B-AD55-4F4C-8D6B-3FF2D5008EF0}" dt="2024-05-28T17:25:32.837" v="3713" actId="1076"/>
          <ac:spMkLst>
            <pc:docMk/>
            <pc:sldMk cId="1898402386" sldId="284"/>
            <ac:spMk id="183" creationId="{B200E8ED-A19D-7A7B-9C2C-A03833B817C7}"/>
          </ac:spMkLst>
        </pc:spChg>
        <pc:spChg chg="add mod">
          <ac:chgData name="Danny Young" userId="cb0f4ce2-eb4f-479e-8e8f-3beb257e632f" providerId="ADAL" clId="{E1DC4E5B-AD55-4F4C-8D6B-3FF2D5008EF0}" dt="2024-05-28T17:24:09.911" v="3708" actId="1076"/>
          <ac:spMkLst>
            <pc:docMk/>
            <pc:sldMk cId="1898402386" sldId="284"/>
            <ac:spMk id="191" creationId="{76FF8239-BC97-5893-6E20-82BB24DC8C44}"/>
          </ac:spMkLst>
        </pc:spChg>
        <pc:spChg chg="add mod">
          <ac:chgData name="Danny Young" userId="cb0f4ce2-eb4f-479e-8e8f-3beb257e632f" providerId="ADAL" clId="{E1DC4E5B-AD55-4F4C-8D6B-3FF2D5008EF0}" dt="2024-05-28T17:24:19.467" v="3710" actId="1076"/>
          <ac:spMkLst>
            <pc:docMk/>
            <pc:sldMk cId="1898402386" sldId="284"/>
            <ac:spMk id="192" creationId="{4F970C71-FE27-311D-BC5C-8DF9315D13BD}"/>
          </ac:spMkLst>
        </pc:spChg>
        <pc:grpChg chg="add mod">
          <ac:chgData name="Danny Young" userId="cb0f4ce2-eb4f-479e-8e8f-3beb257e632f" providerId="ADAL" clId="{E1DC4E5B-AD55-4F4C-8D6B-3FF2D5008EF0}" dt="2024-05-28T16:56:29.931" v="3148" actId="208"/>
          <ac:grpSpMkLst>
            <pc:docMk/>
            <pc:sldMk cId="1898402386" sldId="284"/>
            <ac:grpSpMk id="23" creationId="{18AFE448-4A1D-0F13-6E03-2FF9A85ACAC6}"/>
          </ac:grpSpMkLst>
        </pc:grpChg>
        <pc:graphicFrameChg chg="add mod">
          <ac:chgData name="Danny Young" userId="cb0f4ce2-eb4f-479e-8e8f-3beb257e632f" providerId="ADAL" clId="{E1DC4E5B-AD55-4F4C-8D6B-3FF2D5008EF0}" dt="2024-05-28T16:55:54.048" v="3124"/>
          <ac:graphicFrameMkLst>
            <pc:docMk/>
            <pc:sldMk cId="1898402386" sldId="284"/>
            <ac:graphicFrameMk id="4" creationId="{3A6DF3B6-D46E-FC73-A835-791F0D01A1F5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44:22.123" v="2677" actId="1035"/>
          <ac:graphicFrameMkLst>
            <pc:docMk/>
            <pc:sldMk cId="1898402386" sldId="284"/>
            <ac:graphicFrameMk id="6" creationId="{E7D4C871-D923-809A-619A-2DE299FAB7FA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44:31.494" v="2683" actId="1036"/>
          <ac:graphicFrameMkLst>
            <pc:docMk/>
            <pc:sldMk cId="1898402386" sldId="284"/>
            <ac:graphicFrameMk id="7" creationId="{3FAC68FC-52C6-22BD-ED2D-C30CD65AAEEC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49:42.209" v="3041"/>
          <ac:graphicFrameMkLst>
            <pc:docMk/>
            <pc:sldMk cId="1898402386" sldId="284"/>
            <ac:graphicFrameMk id="8" creationId="{1986096D-C587-0A71-9D7E-EEB2C6167EA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49:45.151" v="3043"/>
          <ac:graphicFrameMkLst>
            <pc:docMk/>
            <pc:sldMk cId="1898402386" sldId="284"/>
            <ac:graphicFrameMk id="9" creationId="{FA2F9416-F426-DD2D-934E-D9B04A4B5B36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55:57.735" v="3126"/>
          <ac:graphicFrameMkLst>
            <pc:docMk/>
            <pc:sldMk cId="1898402386" sldId="284"/>
            <ac:graphicFrameMk id="10" creationId="{BEC98CC9-11CE-9D4B-2A79-98329EB0C193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56:02.310" v="3136" actId="1037"/>
          <ac:graphicFrameMkLst>
            <pc:docMk/>
            <pc:sldMk cId="1898402386" sldId="284"/>
            <ac:graphicFrameMk id="11" creationId="{0ECBC247-6330-ED87-FE76-6E324FDBA728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3:29.951" v="3625" actId="1076"/>
          <ac:graphicFrameMkLst>
            <pc:docMk/>
            <pc:sldMk cId="1898402386" sldId="284"/>
            <ac:graphicFrameMk id="16" creationId="{FE2D8292-0E41-5324-8548-CE9498A602EA}"/>
          </ac:graphicFrameMkLst>
        </pc:graphicFrameChg>
        <pc:graphicFrameChg chg="add del mod">
          <ac:chgData name="Danny Young" userId="cb0f4ce2-eb4f-479e-8e8f-3beb257e632f" providerId="ADAL" clId="{E1DC4E5B-AD55-4F4C-8D6B-3FF2D5008EF0}" dt="2024-05-28T16:47:01.944" v="2976" actId="21"/>
          <ac:graphicFrameMkLst>
            <pc:docMk/>
            <pc:sldMk cId="1898402386" sldId="284"/>
            <ac:graphicFrameMk id="17" creationId="{99657963-047F-F9E7-1737-92142F36DB9F}"/>
          </ac:graphicFrameMkLst>
        </pc:graphicFrameChg>
        <pc:graphicFrameChg chg="add del mod">
          <ac:chgData name="Danny Young" userId="cb0f4ce2-eb4f-479e-8e8f-3beb257e632f" providerId="ADAL" clId="{E1DC4E5B-AD55-4F4C-8D6B-3FF2D5008EF0}" dt="2024-05-28T16:47:03.030" v="2978" actId="478"/>
          <ac:graphicFrameMkLst>
            <pc:docMk/>
            <pc:sldMk cId="1898402386" sldId="284"/>
            <ac:graphicFrameMk id="19" creationId="{12F569ED-F11F-F74E-199B-F8A1E00863ED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3:29.951" v="3625" actId="1076"/>
          <ac:graphicFrameMkLst>
            <pc:docMk/>
            <pc:sldMk cId="1898402386" sldId="284"/>
            <ac:graphicFrameMk id="20" creationId="{62A6CB78-09FF-70CD-1598-E7303E861FA9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3:29.951" v="3625" actId="1076"/>
          <ac:graphicFrameMkLst>
            <pc:docMk/>
            <pc:sldMk cId="1898402386" sldId="284"/>
            <ac:graphicFrameMk id="21" creationId="{2B6EFECE-3BB3-D8F1-1B2A-57AEE3F8543A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3:19.889" v="3624" actId="166"/>
          <ac:graphicFrameMkLst>
            <pc:docMk/>
            <pc:sldMk cId="1898402386" sldId="284"/>
            <ac:graphicFrameMk id="131" creationId="{B0B449E7-60DE-F46A-5B4E-4ADDD55B69F7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3:19.889" v="3624" actId="166"/>
          <ac:graphicFrameMkLst>
            <pc:docMk/>
            <pc:sldMk cId="1898402386" sldId="284"/>
            <ac:graphicFrameMk id="136" creationId="{9488802D-408B-3BFB-F408-25EA0C42DEAE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3:19.889" v="3624" actId="166"/>
          <ac:graphicFrameMkLst>
            <pc:docMk/>
            <pc:sldMk cId="1898402386" sldId="284"/>
            <ac:graphicFrameMk id="144" creationId="{8B4938EE-36E9-7E75-0B4E-D77489C5BD6A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5:09.094" v="3645" actId="166"/>
          <ac:graphicFrameMkLst>
            <pc:docMk/>
            <pc:sldMk cId="1898402386" sldId="284"/>
            <ac:graphicFrameMk id="146" creationId="{0416E13A-7E3F-87AA-9673-BB31B2A1FB22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6:31.031" v="3667" actId="1076"/>
          <ac:graphicFrameMkLst>
            <pc:docMk/>
            <pc:sldMk cId="1898402386" sldId="284"/>
            <ac:graphicFrameMk id="149" creationId="{82128492-101D-323A-88F2-2979BBF1D4FF}"/>
          </ac:graphicFrameMkLst>
        </pc:graphicFrameChg>
        <pc:graphicFrameChg chg="add mod ord">
          <ac:chgData name="Danny Young" userId="cb0f4ce2-eb4f-479e-8e8f-3beb257e632f" providerId="ADAL" clId="{E1DC4E5B-AD55-4F4C-8D6B-3FF2D5008EF0}" dt="2024-05-28T17:15:09.094" v="3645" actId="166"/>
          <ac:graphicFrameMkLst>
            <pc:docMk/>
            <pc:sldMk cId="1898402386" sldId="284"/>
            <ac:graphicFrameMk id="151" creationId="{7CAD1AA0-71CF-E6EC-D381-6ED2338262A2}"/>
          </ac:graphicFrameMkLst>
        </pc:graphicFrameChg>
        <pc:graphicFrameChg chg="add mod">
          <ac:chgData name="Danny Young" userId="cb0f4ce2-eb4f-479e-8e8f-3beb257e632f" providerId="ADAL" clId="{E1DC4E5B-AD55-4F4C-8D6B-3FF2D5008EF0}" dt="2024-05-28T16:58:38.333" v="3324" actId="1076"/>
          <ac:graphicFrameMkLst>
            <pc:docMk/>
            <pc:sldMk cId="1898402386" sldId="284"/>
            <ac:graphicFrameMk id="153" creationId="{7577FD10-C860-AC34-4BEB-FCBD70E1543F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2:05.298" v="3347" actId="1076"/>
          <ac:graphicFrameMkLst>
            <pc:docMk/>
            <pc:sldMk cId="1898402386" sldId="284"/>
            <ac:graphicFrameMk id="154" creationId="{49EFE8CA-773C-2C6B-8054-1E8F5E1AC3A2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1:03.431" v="3346" actId="1076"/>
          <ac:graphicFrameMkLst>
            <pc:docMk/>
            <pc:sldMk cId="1898402386" sldId="284"/>
            <ac:graphicFrameMk id="157" creationId="{B6217E27-9FCC-D220-0247-D03FF29B85E3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2:13.157" v="3364" actId="1038"/>
          <ac:graphicFrameMkLst>
            <pc:docMk/>
            <pc:sldMk cId="1898402386" sldId="284"/>
            <ac:graphicFrameMk id="158" creationId="{5FD53833-5634-6716-9F08-844E6002114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3:08.685" v="3387" actId="1076"/>
          <ac:graphicFrameMkLst>
            <pc:docMk/>
            <pc:sldMk cId="1898402386" sldId="284"/>
            <ac:graphicFrameMk id="162" creationId="{3A01C86C-A62E-3F20-8CB0-9E89C54194BA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4:22.826" v="3391"/>
          <ac:graphicFrameMkLst>
            <pc:docMk/>
            <pc:sldMk cId="1898402386" sldId="284"/>
            <ac:graphicFrameMk id="163" creationId="{F89508B2-61C5-C46D-E432-442C550FC37C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05:11.321" v="3415" actId="1037"/>
          <ac:graphicFrameMkLst>
            <pc:docMk/>
            <pc:sldMk cId="1898402386" sldId="284"/>
            <ac:graphicFrameMk id="166" creationId="{D61D20F5-7AA1-C9EF-32A5-EDD3092B59D2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1:36.235" v="3582"/>
          <ac:graphicFrameMkLst>
            <pc:docMk/>
            <pc:sldMk cId="1898402386" sldId="284"/>
            <ac:graphicFrameMk id="167" creationId="{5257C2C1-728B-E76C-B95B-0A995A106C80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3:59.467" v="3630" actId="1076"/>
          <ac:graphicFrameMkLst>
            <pc:docMk/>
            <pc:sldMk cId="1898402386" sldId="284"/>
            <ac:graphicFrameMk id="180" creationId="{3245C794-96C6-D16C-B8DB-3D638C31597B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4:14.119" v="3635" actId="1076"/>
          <ac:graphicFrameMkLst>
            <pc:docMk/>
            <pc:sldMk cId="1898402386" sldId="284"/>
            <ac:graphicFrameMk id="181" creationId="{DA16F29B-FE4D-8F54-A58C-A7B90BB1FEE6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4:31.133" v="3641" actId="1076"/>
          <ac:graphicFrameMkLst>
            <pc:docMk/>
            <pc:sldMk cId="1898402386" sldId="284"/>
            <ac:graphicFrameMk id="182" creationId="{4B7F9B21-8798-A463-37AB-EBC87A0FAE8E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6:25.694" v="3665" actId="1037"/>
          <ac:graphicFrameMkLst>
            <pc:docMk/>
            <pc:sldMk cId="1898402386" sldId="284"/>
            <ac:graphicFrameMk id="184" creationId="{B40E29F8-5836-D4AF-589A-65E71F992646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6:29.084" v="3666" actId="1076"/>
          <ac:graphicFrameMkLst>
            <pc:docMk/>
            <pc:sldMk cId="1898402386" sldId="284"/>
            <ac:graphicFrameMk id="185" creationId="{0C53749C-EF28-9259-9BB1-53978B182287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6:42.200" v="3672" actId="1076"/>
          <ac:graphicFrameMkLst>
            <pc:docMk/>
            <pc:sldMk cId="1898402386" sldId="284"/>
            <ac:graphicFrameMk id="186" creationId="{D3CFCF4C-CD10-5814-06D1-9A95ADCAF410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7:57.276" v="3677" actId="1076"/>
          <ac:graphicFrameMkLst>
            <pc:docMk/>
            <pc:sldMk cId="1898402386" sldId="284"/>
            <ac:graphicFrameMk id="187" creationId="{92226FC5-4015-B839-C3CD-18E5D44C6D1C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8:08.971" v="3681" actId="1076"/>
          <ac:graphicFrameMkLst>
            <pc:docMk/>
            <pc:sldMk cId="1898402386" sldId="284"/>
            <ac:graphicFrameMk id="188" creationId="{7CA02B48-C384-9CDE-1115-0C6413E9A44D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18:41.981" v="3685" actId="1076"/>
          <ac:graphicFrameMkLst>
            <pc:docMk/>
            <pc:sldMk cId="1898402386" sldId="284"/>
            <ac:graphicFrameMk id="189" creationId="{E821ED65-AE89-7C18-BAB3-C32BA4E81D7F}"/>
          </ac:graphicFrameMkLst>
        </pc:graphicFrameChg>
        <pc:graphicFrameChg chg="add mod">
          <ac:chgData name="Danny Young" userId="cb0f4ce2-eb4f-479e-8e8f-3beb257e632f" providerId="ADAL" clId="{E1DC4E5B-AD55-4F4C-8D6B-3FF2D5008EF0}" dt="2024-05-28T17:23:27.735" v="3703" actId="1037"/>
          <ac:graphicFrameMkLst>
            <pc:docMk/>
            <pc:sldMk cId="1898402386" sldId="284"/>
            <ac:graphicFrameMk id="190" creationId="{906BBEF5-1413-36BB-81DF-2CD64F3A503C}"/>
          </ac:graphicFrameMkLst>
        </pc:graphicFrameChg>
        <pc:cxnChg chg="add mod">
          <ac:chgData name="Danny Young" userId="cb0f4ce2-eb4f-479e-8e8f-3beb257e632f" providerId="ADAL" clId="{E1DC4E5B-AD55-4F4C-8D6B-3FF2D5008EF0}" dt="2024-05-28T16:50:47.753" v="3064" actId="14100"/>
          <ac:cxnSpMkLst>
            <pc:docMk/>
            <pc:sldMk cId="1898402386" sldId="284"/>
            <ac:cxnSpMk id="128" creationId="{65E5CE5C-F351-EDA0-55DB-27833D110BFA}"/>
          </ac:cxnSpMkLst>
        </pc:cxnChg>
        <pc:cxnChg chg="add mod">
          <ac:chgData name="Danny Young" userId="cb0f4ce2-eb4f-479e-8e8f-3beb257e632f" providerId="ADAL" clId="{E1DC4E5B-AD55-4F4C-8D6B-3FF2D5008EF0}" dt="2024-05-28T16:51:09.044" v="3071" actId="1076"/>
          <ac:cxnSpMkLst>
            <pc:docMk/>
            <pc:sldMk cId="1898402386" sldId="284"/>
            <ac:cxnSpMk id="132" creationId="{97B8FCA6-FF9B-AF4B-8764-C2BCA0BB762E}"/>
          </ac:cxnSpMkLst>
        </pc:cxnChg>
        <pc:cxnChg chg="add mod">
          <ac:chgData name="Danny Young" userId="cb0f4ce2-eb4f-479e-8e8f-3beb257e632f" providerId="ADAL" clId="{E1DC4E5B-AD55-4F4C-8D6B-3FF2D5008EF0}" dt="2024-05-28T16:52:01.123" v="3075" actId="1076"/>
          <ac:cxnSpMkLst>
            <pc:docMk/>
            <pc:sldMk cId="1898402386" sldId="284"/>
            <ac:cxnSpMk id="135" creationId="{8BDF8546-1961-05F9-C693-2ADCEF0C82F4}"/>
          </ac:cxnSpMkLst>
        </pc:cxnChg>
        <pc:cxnChg chg="add mod">
          <ac:chgData name="Danny Young" userId="cb0f4ce2-eb4f-479e-8e8f-3beb257e632f" providerId="ADAL" clId="{E1DC4E5B-AD55-4F4C-8D6B-3FF2D5008EF0}" dt="2024-05-28T16:53:45.587" v="3100" actId="14100"/>
          <ac:cxnSpMkLst>
            <pc:docMk/>
            <pc:sldMk cId="1898402386" sldId="284"/>
            <ac:cxnSpMk id="137" creationId="{DA8FA934-2947-D4C7-7678-7CD6B8992222}"/>
          </ac:cxnSpMkLst>
        </pc:cxnChg>
        <pc:cxnChg chg="add mod">
          <ac:chgData name="Danny Young" userId="cb0f4ce2-eb4f-479e-8e8f-3beb257e632f" providerId="ADAL" clId="{E1DC4E5B-AD55-4F4C-8D6B-3FF2D5008EF0}" dt="2024-05-28T16:54:00.467" v="3103" actId="1076"/>
          <ac:cxnSpMkLst>
            <pc:docMk/>
            <pc:sldMk cId="1898402386" sldId="284"/>
            <ac:cxnSpMk id="141" creationId="{616881AA-65E2-F147-181C-F90EEF646A17}"/>
          </ac:cxnSpMkLst>
        </pc:cxnChg>
        <pc:cxnChg chg="add mod">
          <ac:chgData name="Danny Young" userId="cb0f4ce2-eb4f-479e-8e8f-3beb257e632f" providerId="ADAL" clId="{E1DC4E5B-AD55-4F4C-8D6B-3FF2D5008EF0}" dt="2024-05-28T16:55:02.723" v="3115" actId="1076"/>
          <ac:cxnSpMkLst>
            <pc:docMk/>
            <pc:sldMk cId="1898402386" sldId="284"/>
            <ac:cxnSpMk id="145" creationId="{C5A87397-4DD5-5BF6-6F72-46934E93B57B}"/>
          </ac:cxnSpMkLst>
        </pc:cxnChg>
        <pc:cxnChg chg="add del mod">
          <ac:chgData name="Danny Young" userId="cb0f4ce2-eb4f-479e-8e8f-3beb257e632f" providerId="ADAL" clId="{E1DC4E5B-AD55-4F4C-8D6B-3FF2D5008EF0}" dt="2024-05-28T16:56:17.017" v="3145" actId="478"/>
          <ac:cxnSpMkLst>
            <pc:docMk/>
            <pc:sldMk cId="1898402386" sldId="284"/>
            <ac:cxnSpMk id="147" creationId="{A4B51099-0F24-E539-5AC7-8EF07F3B0CC7}"/>
          </ac:cxnSpMkLst>
        </pc:cxnChg>
        <pc:cxnChg chg="add mod">
          <ac:chgData name="Danny Young" userId="cb0f4ce2-eb4f-479e-8e8f-3beb257e632f" providerId="ADAL" clId="{E1DC4E5B-AD55-4F4C-8D6B-3FF2D5008EF0}" dt="2024-05-28T16:56:43.875" v="3154" actId="1038"/>
          <ac:cxnSpMkLst>
            <pc:docMk/>
            <pc:sldMk cId="1898402386" sldId="284"/>
            <ac:cxnSpMk id="148" creationId="{ED2CC1DD-A92F-A368-A52B-0CD0D8C18F31}"/>
          </ac:cxnSpMkLst>
        </pc:cxnChg>
        <pc:cxnChg chg="add mod">
          <ac:chgData name="Danny Young" userId="cb0f4ce2-eb4f-479e-8e8f-3beb257e632f" providerId="ADAL" clId="{E1DC4E5B-AD55-4F4C-8D6B-3FF2D5008EF0}" dt="2024-05-28T16:57:09.709" v="3164" actId="1076"/>
          <ac:cxnSpMkLst>
            <pc:docMk/>
            <pc:sldMk cId="1898402386" sldId="284"/>
            <ac:cxnSpMk id="150" creationId="{78480DEF-9774-3933-C024-F05782F107B3}"/>
          </ac:cxnSpMkLst>
        </pc:cxnChg>
        <pc:cxnChg chg="add mod">
          <ac:chgData name="Danny Young" userId="cb0f4ce2-eb4f-479e-8e8f-3beb257e632f" providerId="ADAL" clId="{E1DC4E5B-AD55-4F4C-8D6B-3FF2D5008EF0}" dt="2024-05-28T17:11:56.387" v="3594" actId="692"/>
          <ac:cxnSpMkLst>
            <pc:docMk/>
            <pc:sldMk cId="1898402386" sldId="284"/>
            <ac:cxnSpMk id="160" creationId="{39E6A0CA-FA27-DAE6-2DB1-D941C0A8FD06}"/>
          </ac:cxnSpMkLst>
        </pc:cxnChg>
        <pc:cxnChg chg="add mod">
          <ac:chgData name="Danny Young" userId="cb0f4ce2-eb4f-479e-8e8f-3beb257e632f" providerId="ADAL" clId="{E1DC4E5B-AD55-4F4C-8D6B-3FF2D5008EF0}" dt="2024-05-28T17:11:56.387" v="3594" actId="692"/>
          <ac:cxnSpMkLst>
            <pc:docMk/>
            <pc:sldMk cId="1898402386" sldId="284"/>
            <ac:cxnSpMk id="164" creationId="{C0884A75-7F6A-2C2B-4665-9BE7316C1F0F}"/>
          </ac:cxnSpMkLst>
        </pc:cxnChg>
        <pc:cxnChg chg="add mod">
          <ac:chgData name="Danny Young" userId="cb0f4ce2-eb4f-479e-8e8f-3beb257e632f" providerId="ADAL" clId="{E1DC4E5B-AD55-4F4C-8D6B-3FF2D5008EF0}" dt="2024-05-28T17:12:09.069" v="3596" actId="14100"/>
          <ac:cxnSpMkLst>
            <pc:docMk/>
            <pc:sldMk cId="1898402386" sldId="284"/>
            <ac:cxnSpMk id="168" creationId="{B4233765-E915-F7EC-1554-E58CEDF24904}"/>
          </ac:cxnSpMkLst>
        </pc:cxnChg>
        <pc:cxnChg chg="add mod">
          <ac:chgData name="Danny Young" userId="cb0f4ce2-eb4f-479e-8e8f-3beb257e632f" providerId="ADAL" clId="{E1DC4E5B-AD55-4F4C-8D6B-3FF2D5008EF0}" dt="2024-05-28T17:12:02.772" v="3595" actId="692"/>
          <ac:cxnSpMkLst>
            <pc:docMk/>
            <pc:sldMk cId="1898402386" sldId="284"/>
            <ac:cxnSpMk id="173" creationId="{E4341EA7-B9F9-CDDD-EFDE-984F5D23BB2E}"/>
          </ac:cxnSpMkLst>
        </pc:cxnChg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1240355246" sldId="285"/>
        </pc:sldMkLst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917986136" sldId="286"/>
        </pc:sldMkLst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4171697861" sldId="287"/>
        </pc:sldMkLst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2533717052" sldId="288"/>
        </pc:sldMkLst>
      </pc:sldChg>
      <pc:sldChg chg="modSp add">
        <pc:chgData name="Danny Young" userId="cb0f4ce2-eb4f-479e-8e8f-3beb257e632f" providerId="ADAL" clId="{E1DC4E5B-AD55-4F4C-8D6B-3FF2D5008EF0}" dt="2024-05-28T16:47:45.955" v="3016" actId="1076"/>
        <pc:sldMkLst>
          <pc:docMk/>
          <pc:sldMk cId="2059152623" sldId="289"/>
        </pc:sldMkLst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9" creationId="{F880DE3D-6A59-4E2B-9133-82971FCAAE6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0" creationId="{79E96FCD-F62C-4AD1-85DD-D5BA9FB184E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1" creationId="{FBD5A3BD-F9F9-4A18-8185-D7E4568A04D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2" creationId="{05BD6A87-9CC9-42AE-ABE0-66732EC8F72D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3" creationId="{47BD95E0-CECA-4452-A9B8-C47090F56A7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4" creationId="{42C95AD5-617E-4D4E-BF0B-8AA6E7BBD8C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5" creationId="{781A2D70-8988-43E4-9200-9FD29FFCAF07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6" creationId="{20C9B4DC-267B-48C1-9E0C-861E80B0216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7" creationId="{B7401A39-CC1E-4A50-8271-EA3A5703C73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8" creationId="{D1A4B4DA-AE52-4EF7-A092-DA5035FE134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29" creationId="{9C75C397-A4B6-4C7C-9662-763DEECC0BD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0" creationId="{ADA77DD2-9076-4455-BF04-8C3BEC7F351E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1" creationId="{EABCD047-20F3-4181-B3AF-9CDBACAEF1A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2" creationId="{8F5C4E52-7CBC-4B41-BE08-7F528416EF0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3" creationId="{AFA0B452-E786-423D-946A-AFD42B0B302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4" creationId="{FCE4661B-D824-47BA-BEF1-ECC3AC64AFE9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5" creationId="{3AA587BF-955A-4049-89F9-033771549A1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6" creationId="{19301B59-052E-4B11-95DD-D30388331BB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7" creationId="{2BED6CDE-43A2-40D7-90CF-4DA8455D5A0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8" creationId="{DFFF1381-1A14-454E-A2E2-A12CB4AC119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39" creationId="{BA08981F-2399-41EC-91C9-DA55402C447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0" creationId="{5371E34B-26BD-4D31-8A3F-7A30B10C2D8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1" creationId="{65A55480-F71D-4495-8B6E-F58BBB14FF2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2" creationId="{BDC414B8-49C6-40B9-A2DE-6516CAEB3AA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3" creationId="{09B20E31-0D05-4D8A-B5CD-3982715B8D48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4" creationId="{ECDF4D11-19ED-4B60-8897-6BC588564AF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5" creationId="{6320A1D7-D97B-4C1E-971C-AD020567151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6" creationId="{7A3E9D7C-EE1E-4E23-A834-CB0E2AE9B34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7" creationId="{F0D55DA5-C15D-467F-8676-57ADDD687FE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8" creationId="{B1FD5077-5E99-4024-B469-7348B88DB4B7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49" creationId="{CD1FC51D-09AB-4647-9089-BFA9267A436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0" creationId="{87EB8A9D-DBE0-4CF0-84D1-99FFF34589B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1" creationId="{F8EBE0B5-D5D5-4458-BE41-7A9CA037E9C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2" creationId="{0EB32F14-80EF-4773-8C4E-38C1DB5F59A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3" creationId="{33891807-8AA7-4675-BC73-B15760FA304E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4" creationId="{B20EA888-570E-4AE4-92A9-C374B35D8267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5" creationId="{C30332A4-CAB0-413E-9417-8EF21ABC5EF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6" creationId="{703DD93F-3CCC-4E4D-B683-3A5D0F7CF341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7" creationId="{C0A72417-B2DA-4A0D-B12D-9FEB27CC306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8" creationId="{49053C31-7310-4137-ABC4-C53B2BFE4D6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59" creationId="{8F149908-A19A-422A-AB90-7F6A92F02D6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0" creationId="{B3213CB3-02C9-4164-90A6-A77AE096B2AE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1" creationId="{CB82B76D-0EF3-4562-B0AC-F0ED09EC4AE8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2" creationId="{C878590F-B70C-4A6C-9D4A-DAB09DBF79E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3" creationId="{D02DE90E-565F-4304-83CF-48353EDB017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4" creationId="{54BA3D4B-D557-4B8D-8CBB-807EC1B43508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5" creationId="{65DF1D6D-9CB9-4533-854D-A0C9BA13BB9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6" creationId="{8C0B520B-5E00-4516-BB0A-E918852BE5A0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7" creationId="{A942F834-EB20-490D-90AF-97C6AF1482A7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8" creationId="{7CBAA2D3-2357-4F4A-BB1A-A3F373B88BD1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69" creationId="{30206D55-37E4-4EAA-9611-CCED11E4C7E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0" creationId="{BD509758-90B8-4A4C-989C-5B2D151998F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1" creationId="{64F41114-D655-4430-B02C-EF4FB7530E5D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2" creationId="{95EA8D61-9EC0-4765-B9C9-BFC9BD0F6BE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3" creationId="{D4A4454D-3FA3-4E2C-91AA-6C767B85063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4" creationId="{F63EDC2F-8960-483A-8CFA-FF50090A4870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5" creationId="{9495B8DB-A860-4A5B-A429-B92E4FCDA29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6" creationId="{E51F9AD8-CB23-4D0D-88F5-F9FE1F4C9F5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7" creationId="{5F9A3D95-51F4-4E7F-8274-A63FE9649C3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8" creationId="{AC3125EC-B494-4E6B-824E-44905FFD1D48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79" creationId="{059B953F-FE30-4E09-A49D-C48924EB76D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0" creationId="{5DB67187-8181-48F1-BA60-07306359C37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1" creationId="{F48AE125-443E-43C4-B4A3-FE5A52CE6EE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2" creationId="{0548BC1A-630A-495D-BFB6-8CB0C2E343FD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3" creationId="{58FA3B9C-E451-4526-8A87-72C2F1DAA610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4" creationId="{2464572F-8C58-4C36-9856-3DF34399F131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5" creationId="{40BFA6B0-CDB9-4647-9185-FBEDC1B47CE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6" creationId="{8AAB24A1-16FF-49E7-956D-9314AEBB9B7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7" creationId="{883E3F9E-CD54-4F22-BB30-CFF282BBD50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8" creationId="{8168DB40-2907-4065-A56A-6F35244F5F08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89" creationId="{D164C06A-0416-4686-816C-9039629C6C1A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0" creationId="{E1EF2B53-79B2-4F97-AA78-1CB887A5919D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1" creationId="{A47F3416-EB39-4B3B-AA70-F245A9554C7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2" creationId="{7D111EC3-05DE-464B-92A1-BFDE550A7E39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3" creationId="{C890DC6A-067E-4143-92D7-35EEF3FF2BA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4" creationId="{EF8AE587-C8A9-4BB1-A01C-04AD4376F811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5" creationId="{8E42F949-5FFF-448E-B4E9-8EB8CD68565F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6" creationId="{73D77867-7C0C-46FA-8659-34E67FBFC88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7" creationId="{F65B4F2F-9995-48E1-9D3B-064E81D77864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8" creationId="{1CB36B2A-3046-4828-928C-54EC970562F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99" creationId="{C6597668-D6BE-4586-A609-67B88DA65A80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0" creationId="{96C3F2ED-B793-470C-8738-7A7A68C379E9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1" creationId="{8D9D1FE6-EF7F-4692-832B-D1C17E921F7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2" creationId="{C671A508-6831-410D-B64E-AAF71B688C1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3" creationId="{3AD1E02F-C833-4534-872C-8FD5AE42203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4" creationId="{23B55EFB-E556-472E-8648-329A79762FCC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5" creationId="{DCFCEB86-B44B-492F-8A7C-21EBA4F2030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6" creationId="{81E45754-63D2-4FFD-8180-6E486CCF78C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7" creationId="{9DE59A24-372E-4D7B-9F43-49B42DB5A35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8" creationId="{42A4F330-D17B-4E50-9E02-85054A01ED77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09" creationId="{2483E8DA-8863-4B5B-99C9-73FA4ADDA4A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0" creationId="{ADA8C2CD-2E0D-439A-8195-1E07F05CCFBD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1" creationId="{75C36A76-69F6-4BCF-9592-631D6A75F34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2" creationId="{9FC24940-68CE-481E-93EB-266425E69256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3" creationId="{267E4E1E-A427-40AA-BF52-18F6BA14FC22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4" creationId="{B10618B7-5ACD-4C32-BAC5-8D665A2F3DA9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5" creationId="{8604ACD5-AFC0-4742-AD6B-CDF073BECDC0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6" creationId="{9796B9F6-9434-4818-ACA9-E2B36B4842B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7" creationId="{77961BB8-192C-4173-BB99-0BBD8B4EDBC1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8" creationId="{F21719F6-3441-479E-A475-3C10FC446675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19" creationId="{D630DF26-8E97-436A-A821-BD7989B521E3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20" creationId="{E8B1CFF1-62D9-4582-B3FB-64D4A3EAEC5B}"/>
          </ac:spMkLst>
        </pc:spChg>
        <pc:spChg chg="mod">
          <ac:chgData name="Danny Young" userId="cb0f4ce2-eb4f-479e-8e8f-3beb257e632f" providerId="ADAL" clId="{E1DC4E5B-AD55-4F4C-8D6B-3FF2D5008EF0}" dt="2024-05-28T16:47:45.955" v="3016" actId="1076"/>
          <ac:spMkLst>
            <pc:docMk/>
            <pc:sldMk cId="2059152623" sldId="289"/>
            <ac:spMk id="121" creationId="{959DE326-6BCD-4881-838B-1A6E72A5206B}"/>
          </ac:spMkLst>
        </pc:spChg>
        <pc:grpChg chg="mod">
          <ac:chgData name="Danny Young" userId="cb0f4ce2-eb4f-479e-8e8f-3beb257e632f" providerId="ADAL" clId="{E1DC4E5B-AD55-4F4C-8D6B-3FF2D5008EF0}" dt="2024-05-28T16:47:45.955" v="3016" actId="1076"/>
          <ac:grpSpMkLst>
            <pc:docMk/>
            <pc:sldMk cId="2059152623" sldId="289"/>
            <ac:grpSpMk id="18" creationId="{A575356D-D1F7-44D5-B0AE-E37B2A27F1CD}"/>
          </ac:grpSpMkLst>
        </pc:grpChg>
      </pc:sldChg>
      <pc:sldChg chg="addSp modSp add">
        <pc:chgData name="Danny Young" userId="cb0f4ce2-eb4f-479e-8e8f-3beb257e632f" providerId="ADAL" clId="{E1DC4E5B-AD55-4F4C-8D6B-3FF2D5008EF0}" dt="2024-05-28T16:42:47.472" v="2506" actId="571"/>
        <pc:sldMkLst>
          <pc:docMk/>
          <pc:sldMk cId="3088172781" sldId="290"/>
        </pc:sldMkLst>
        <pc:graphicFrameChg chg="add mod">
          <ac:chgData name="Danny Young" userId="cb0f4ce2-eb4f-479e-8e8f-3beb257e632f" providerId="ADAL" clId="{E1DC4E5B-AD55-4F4C-8D6B-3FF2D5008EF0}" dt="2024-05-28T16:42:47.472" v="2506" actId="571"/>
          <ac:graphicFrameMkLst>
            <pc:docMk/>
            <pc:sldMk cId="3088172781" sldId="290"/>
            <ac:graphicFrameMk id="2" creationId="{F1622933-42C8-F60C-7E96-1046D1BB2214}"/>
          </ac:graphicFrameMkLst>
        </pc:graphicFrameChg>
      </pc:sldChg>
      <pc:sldChg chg="modSp add mod">
        <pc:chgData name="Danny Young" userId="cb0f4ce2-eb4f-479e-8e8f-3beb257e632f" providerId="ADAL" clId="{E1DC4E5B-AD55-4F4C-8D6B-3FF2D5008EF0}" dt="2024-05-28T17:00:06.957" v="3332" actId="1076"/>
        <pc:sldMkLst>
          <pc:docMk/>
          <pc:sldMk cId="2767374780" sldId="291"/>
        </pc:sldMkLst>
        <pc:picChg chg="mod">
          <ac:chgData name="Danny Young" userId="cb0f4ce2-eb4f-479e-8e8f-3beb257e632f" providerId="ADAL" clId="{E1DC4E5B-AD55-4F4C-8D6B-3FF2D5008EF0}" dt="2024-05-28T17:00:06.957" v="3332" actId="1076"/>
          <ac:picMkLst>
            <pc:docMk/>
            <pc:sldMk cId="2767374780" sldId="291"/>
            <ac:picMk id="5" creationId="{06BA104C-ED1E-4904-90BE-5EA7D2C2D2C2}"/>
          </ac:picMkLst>
        </pc:picChg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1447672123" sldId="292"/>
        </pc:sldMkLst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2242023097" sldId="293"/>
        </pc:sldMkLst>
      </pc:sldChg>
      <pc:sldChg chg="add">
        <pc:chgData name="Danny Young" userId="cb0f4ce2-eb4f-479e-8e8f-3beb257e632f" providerId="ADAL" clId="{E1DC4E5B-AD55-4F4C-8D6B-3FF2D5008EF0}" dt="2024-05-28T16:42:08.702" v="2385"/>
        <pc:sldMkLst>
          <pc:docMk/>
          <pc:sldMk cId="2707223180" sldId="294"/>
        </pc:sldMkLst>
      </pc:sldChg>
      <pc:sldChg chg="modSp add mod">
        <pc:chgData name="Danny Young" userId="cb0f4ce2-eb4f-479e-8e8f-3beb257e632f" providerId="ADAL" clId="{E1DC4E5B-AD55-4F4C-8D6B-3FF2D5008EF0}" dt="2024-05-28T20:03:53.204" v="4920" actId="1076"/>
        <pc:sldMkLst>
          <pc:docMk/>
          <pc:sldMk cId="3657876352" sldId="295"/>
        </pc:sldMkLst>
        <pc:graphicFrameChg chg="mod">
          <ac:chgData name="Danny Young" userId="cb0f4ce2-eb4f-479e-8e8f-3beb257e632f" providerId="ADAL" clId="{E1DC4E5B-AD55-4F4C-8D6B-3FF2D5008EF0}" dt="2024-05-28T20:03:51.214" v="4919" actId="1076"/>
          <ac:graphicFrameMkLst>
            <pc:docMk/>
            <pc:sldMk cId="3657876352" sldId="295"/>
            <ac:graphicFrameMk id="4" creationId="{D253DC70-19E8-4C98-8701-80FDE4F45440}"/>
          </ac:graphicFrameMkLst>
        </pc:graphicFrameChg>
        <pc:graphicFrameChg chg="mod">
          <ac:chgData name="Danny Young" userId="cb0f4ce2-eb4f-479e-8e8f-3beb257e632f" providerId="ADAL" clId="{E1DC4E5B-AD55-4F4C-8D6B-3FF2D5008EF0}" dt="2024-05-28T20:03:53.204" v="4920" actId="1076"/>
          <ac:graphicFrameMkLst>
            <pc:docMk/>
            <pc:sldMk cId="3657876352" sldId="295"/>
            <ac:graphicFrameMk id="5" creationId="{59BE802E-DD39-4B41-A802-B4195F90ACCF}"/>
          </ac:graphicFrameMkLst>
        </pc:graphicFrameChg>
      </pc:sldChg>
      <pc:sldChg chg="addSp delSp modSp new mod">
        <pc:chgData name="Danny Young" userId="cb0f4ce2-eb4f-479e-8e8f-3beb257e632f" providerId="ADAL" clId="{E1DC4E5B-AD55-4F4C-8D6B-3FF2D5008EF0}" dt="2024-05-28T20:22:20.650" v="5066" actId="1076"/>
        <pc:sldMkLst>
          <pc:docMk/>
          <pc:sldMk cId="1977461525" sldId="296"/>
        </pc:sldMkLst>
        <pc:spChg chg="del">
          <ac:chgData name="Danny Young" userId="cb0f4ce2-eb4f-479e-8e8f-3beb257e632f" providerId="ADAL" clId="{E1DC4E5B-AD55-4F4C-8D6B-3FF2D5008EF0}" dt="2024-05-28T19:53:48.818" v="4405" actId="478"/>
          <ac:spMkLst>
            <pc:docMk/>
            <pc:sldMk cId="1977461525" sldId="296"/>
            <ac:spMk id="2" creationId="{1CD821C8-2E77-8EBC-A86A-D79ABC56FBB7}"/>
          </ac:spMkLst>
        </pc:spChg>
        <pc:spChg chg="mod">
          <ac:chgData name="Danny Young" userId="cb0f4ce2-eb4f-479e-8e8f-3beb257e632f" providerId="ADAL" clId="{E1DC4E5B-AD55-4F4C-8D6B-3FF2D5008EF0}" dt="2024-05-28T20:06:49.199" v="5032" actId="20577"/>
          <ac:spMkLst>
            <pc:docMk/>
            <pc:sldMk cId="1977461525" sldId="296"/>
            <ac:spMk id="3" creationId="{94BD6A70-F82C-6E26-1B08-6081631F876C}"/>
          </ac:spMkLst>
        </pc:spChg>
        <pc:spChg chg="add mod">
          <ac:chgData name="Danny Young" userId="cb0f4ce2-eb4f-479e-8e8f-3beb257e632f" providerId="ADAL" clId="{E1DC4E5B-AD55-4F4C-8D6B-3FF2D5008EF0}" dt="2024-05-28T20:06:42.962" v="5027" actId="20577"/>
          <ac:spMkLst>
            <pc:docMk/>
            <pc:sldMk cId="1977461525" sldId="296"/>
            <ac:spMk id="5" creationId="{9D0232DA-5C06-70B5-0EE6-A4F9525A9E02}"/>
          </ac:spMkLst>
        </pc:spChg>
        <pc:spChg chg="add mod">
          <ac:chgData name="Danny Young" userId="cb0f4ce2-eb4f-479e-8e8f-3beb257e632f" providerId="ADAL" clId="{E1DC4E5B-AD55-4F4C-8D6B-3FF2D5008EF0}" dt="2024-05-28T20:22:19.108" v="5065" actId="1076"/>
          <ac:spMkLst>
            <pc:docMk/>
            <pc:sldMk cId="1977461525" sldId="296"/>
            <ac:spMk id="7" creationId="{E8BE5DFF-4F08-458D-F3B3-7221A4614574}"/>
          </ac:spMkLst>
        </pc:spChg>
        <pc:graphicFrameChg chg="add mod">
          <ac:chgData name="Danny Young" userId="cb0f4ce2-eb4f-479e-8e8f-3beb257e632f" providerId="ADAL" clId="{E1DC4E5B-AD55-4F4C-8D6B-3FF2D5008EF0}" dt="2024-05-28T19:54:10.723" v="4429" actId="1076"/>
          <ac:graphicFrameMkLst>
            <pc:docMk/>
            <pc:sldMk cId="1977461525" sldId="296"/>
            <ac:graphicFrameMk id="4" creationId="{B65E43B1-C3C6-DB74-B486-BD1C3FE0431A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08:02.226" v="5051" actId="1036"/>
          <ac:graphicFrameMkLst>
            <pc:docMk/>
            <pc:sldMk cId="1977461525" sldId="296"/>
            <ac:graphicFrameMk id="6" creationId="{8E17D371-6981-62D6-058E-1B00D2406BA3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22:20.650" v="5066" actId="1076"/>
          <ac:graphicFrameMkLst>
            <pc:docMk/>
            <pc:sldMk cId="1977461525" sldId="296"/>
            <ac:graphicFrameMk id="8" creationId="{4F83B55A-B62E-4E50-4403-88D8BB363352}"/>
          </ac:graphicFrameMkLst>
        </pc:graphicFrameChg>
      </pc:sldChg>
      <pc:sldChg chg="addSp delSp modSp new mod">
        <pc:chgData name="Danny Young" userId="cb0f4ce2-eb4f-479e-8e8f-3beb257e632f" providerId="ADAL" clId="{E1DC4E5B-AD55-4F4C-8D6B-3FF2D5008EF0}" dt="2024-05-28T21:36:58.741" v="5104" actId="1036"/>
        <pc:sldMkLst>
          <pc:docMk/>
          <pc:sldMk cId="2274796647" sldId="297"/>
        </pc:sldMkLst>
        <pc:spChg chg="del">
          <ac:chgData name="Danny Young" userId="cb0f4ce2-eb4f-479e-8e8f-3beb257e632f" providerId="ADAL" clId="{E1DC4E5B-AD55-4F4C-8D6B-3FF2D5008EF0}" dt="2024-05-28T19:54:56.575" v="4496" actId="478"/>
          <ac:spMkLst>
            <pc:docMk/>
            <pc:sldMk cId="2274796647" sldId="297"/>
            <ac:spMk id="2" creationId="{3E7F7531-7875-7BAE-86F9-CC8CF679EBC2}"/>
          </ac:spMkLst>
        </pc:spChg>
        <pc:spChg chg="mod">
          <ac:chgData name="Danny Young" userId="cb0f4ce2-eb4f-479e-8e8f-3beb257e632f" providerId="ADAL" clId="{E1DC4E5B-AD55-4F4C-8D6B-3FF2D5008EF0}" dt="2024-05-28T20:23:07.822" v="5099" actId="1076"/>
          <ac:spMkLst>
            <pc:docMk/>
            <pc:sldMk cId="2274796647" sldId="297"/>
            <ac:spMk id="3" creationId="{211687BB-897C-6CD8-4DDC-41DFD687E2C3}"/>
          </ac:spMkLst>
        </pc:spChg>
        <pc:graphicFrameChg chg="add mod">
          <ac:chgData name="Danny Young" userId="cb0f4ce2-eb4f-479e-8e8f-3beb257e632f" providerId="ADAL" clId="{E1DC4E5B-AD55-4F4C-8D6B-3FF2D5008EF0}" dt="2024-05-28T20:23:09.574" v="5100" actId="1076"/>
          <ac:graphicFrameMkLst>
            <pc:docMk/>
            <pc:sldMk cId="2274796647" sldId="297"/>
            <ac:graphicFrameMk id="4" creationId="{83290BFF-7BB1-3EF7-D2F9-0520798162F1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23:11.579" v="5101" actId="1076"/>
          <ac:graphicFrameMkLst>
            <pc:docMk/>
            <pc:sldMk cId="2274796647" sldId="297"/>
            <ac:graphicFrameMk id="5" creationId="{BF2B05FC-3C93-7663-CEA7-DC6A3672D87B}"/>
          </ac:graphicFrameMkLst>
        </pc:graphicFrameChg>
        <pc:graphicFrameChg chg="add mod">
          <ac:chgData name="Danny Young" userId="cb0f4ce2-eb4f-479e-8e8f-3beb257e632f" providerId="ADAL" clId="{E1DC4E5B-AD55-4F4C-8D6B-3FF2D5008EF0}" dt="2024-05-28T21:36:58.741" v="5104" actId="1036"/>
          <ac:graphicFrameMkLst>
            <pc:docMk/>
            <pc:sldMk cId="2274796647" sldId="297"/>
            <ac:graphicFrameMk id="6" creationId="{59B903A4-7594-01CE-6E3E-3BCFE0BF5B34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02:02.245" v="4673" actId="1038"/>
          <ac:graphicFrameMkLst>
            <pc:docMk/>
            <pc:sldMk cId="2274796647" sldId="297"/>
            <ac:graphicFrameMk id="15" creationId="{E3BA1524-CEFB-652B-9D38-3CDD6ED9A4D3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02:26.031" v="4896" actId="1038"/>
          <ac:graphicFrameMkLst>
            <pc:docMk/>
            <pc:sldMk cId="2274796647" sldId="297"/>
            <ac:graphicFrameMk id="16" creationId="{CCE90C68-0F9C-D805-13AF-F8EE7D448B58}"/>
          </ac:graphicFrameMkLst>
        </pc:graphicFrameChg>
        <pc:graphicFrameChg chg="add mod">
          <ac:chgData name="Danny Young" userId="cb0f4ce2-eb4f-479e-8e8f-3beb257e632f" providerId="ADAL" clId="{E1DC4E5B-AD55-4F4C-8D6B-3FF2D5008EF0}" dt="2024-05-28T20:02:23.501" v="4892" actId="1038"/>
          <ac:graphicFrameMkLst>
            <pc:docMk/>
            <pc:sldMk cId="2274796647" sldId="297"/>
            <ac:graphicFrameMk id="17" creationId="{8EE3AB50-66B1-5006-7BD1-97266D6A39D7}"/>
          </ac:graphicFrameMkLst>
        </pc:graphicFrameChg>
        <pc:picChg chg="add del mod">
          <ac:chgData name="Danny Young" userId="cb0f4ce2-eb4f-479e-8e8f-3beb257e632f" providerId="ADAL" clId="{E1DC4E5B-AD55-4F4C-8D6B-3FF2D5008EF0}" dt="2024-05-28T19:59:37.710" v="4538" actId="478"/>
          <ac:picMkLst>
            <pc:docMk/>
            <pc:sldMk cId="2274796647" sldId="297"/>
            <ac:picMk id="8" creationId="{A590F2D0-2FA7-600D-CBC6-14410F54B7DE}"/>
          </ac:picMkLst>
        </pc:picChg>
        <pc:picChg chg="add mod">
          <ac:chgData name="Danny Young" userId="cb0f4ce2-eb4f-479e-8e8f-3beb257e632f" providerId="ADAL" clId="{E1DC4E5B-AD55-4F4C-8D6B-3FF2D5008EF0}" dt="2024-05-28T20:02:55.763" v="4910" actId="1037"/>
          <ac:picMkLst>
            <pc:docMk/>
            <pc:sldMk cId="2274796647" sldId="297"/>
            <ac:picMk id="10" creationId="{DD02E9DD-2B56-9CB0-D422-C0FA19FAE200}"/>
          </ac:picMkLst>
        </pc:picChg>
        <pc:picChg chg="add mod">
          <ac:chgData name="Danny Young" userId="cb0f4ce2-eb4f-479e-8e8f-3beb257e632f" providerId="ADAL" clId="{E1DC4E5B-AD55-4F4C-8D6B-3FF2D5008EF0}" dt="2024-05-28T20:01:39.737" v="4560" actId="1076"/>
          <ac:picMkLst>
            <pc:docMk/>
            <pc:sldMk cId="2274796647" sldId="297"/>
            <ac:picMk id="12" creationId="{00D4FED7-9953-79F8-5E84-554066F792AB}"/>
          </ac:picMkLst>
        </pc:picChg>
        <pc:picChg chg="add mod">
          <ac:chgData name="Danny Young" userId="cb0f4ce2-eb4f-479e-8e8f-3beb257e632f" providerId="ADAL" clId="{E1DC4E5B-AD55-4F4C-8D6B-3FF2D5008EF0}" dt="2024-05-28T20:01:44.061" v="4565" actId="1036"/>
          <ac:picMkLst>
            <pc:docMk/>
            <pc:sldMk cId="2274796647" sldId="297"/>
            <ac:picMk id="14" creationId="{532E9F29-6286-7C8A-13B9-06E3456C10CA}"/>
          </ac:picMkLst>
        </pc:picChg>
      </pc:sldChg>
      <pc:sldChg chg="addSp delSp modSp new mod modAnim">
        <pc:chgData name="Danny Young" userId="cb0f4ce2-eb4f-479e-8e8f-3beb257e632f" providerId="ADAL" clId="{E1DC4E5B-AD55-4F4C-8D6B-3FF2D5008EF0}" dt="2024-05-31T21:06:35.708" v="5900" actId="1076"/>
        <pc:sldMkLst>
          <pc:docMk/>
          <pc:sldMk cId="478260430" sldId="298"/>
        </pc:sldMkLst>
        <pc:spChg chg="del">
          <ac:chgData name="Danny Young" userId="cb0f4ce2-eb4f-479e-8e8f-3beb257e632f" providerId="ADAL" clId="{E1DC4E5B-AD55-4F4C-8D6B-3FF2D5008EF0}" dt="2024-05-31T20:49:47.426" v="5106" actId="478"/>
          <ac:spMkLst>
            <pc:docMk/>
            <pc:sldMk cId="478260430" sldId="298"/>
            <ac:spMk id="2" creationId="{330816C4-F178-68E0-73FB-A2BE84CEC548}"/>
          </ac:spMkLst>
        </pc:spChg>
        <pc:spChg chg="del">
          <ac:chgData name="Danny Young" userId="cb0f4ce2-eb4f-479e-8e8f-3beb257e632f" providerId="ADAL" clId="{E1DC4E5B-AD55-4F4C-8D6B-3FF2D5008EF0}" dt="2024-05-31T20:49:47.426" v="5106" actId="478"/>
          <ac:spMkLst>
            <pc:docMk/>
            <pc:sldMk cId="478260430" sldId="298"/>
            <ac:spMk id="3" creationId="{DEC2F5C8-A149-CDF7-C4DF-0A859069CD84}"/>
          </ac:spMkLst>
        </pc:spChg>
        <pc:spChg chg="add mod">
          <ac:chgData name="Danny Young" userId="cb0f4ce2-eb4f-479e-8e8f-3beb257e632f" providerId="ADAL" clId="{E1DC4E5B-AD55-4F4C-8D6B-3FF2D5008EF0}" dt="2024-05-31T20:49:47.789" v="5107"/>
          <ac:spMkLst>
            <pc:docMk/>
            <pc:sldMk cId="478260430" sldId="298"/>
            <ac:spMk id="4" creationId="{BEC04189-4DC4-8B32-8F00-6CB474FE2543}"/>
          </ac:spMkLst>
        </pc:spChg>
        <pc:spChg chg="add mod">
          <ac:chgData name="Danny Young" userId="cb0f4ce2-eb4f-479e-8e8f-3beb257e632f" providerId="ADAL" clId="{E1DC4E5B-AD55-4F4C-8D6B-3FF2D5008EF0}" dt="2024-05-31T20:53:03.496" v="5369" actId="1076"/>
          <ac:spMkLst>
            <pc:docMk/>
            <pc:sldMk cId="478260430" sldId="298"/>
            <ac:spMk id="6" creationId="{8CC56E80-4CD5-965B-F774-1BAC358337A5}"/>
          </ac:spMkLst>
        </pc:spChg>
        <pc:spChg chg="add mod">
          <ac:chgData name="Danny Young" userId="cb0f4ce2-eb4f-479e-8e8f-3beb257e632f" providerId="ADAL" clId="{E1DC4E5B-AD55-4F4C-8D6B-3FF2D5008EF0}" dt="2024-05-31T20:52:58.209" v="5368" actId="14100"/>
          <ac:spMkLst>
            <pc:docMk/>
            <pc:sldMk cId="478260430" sldId="298"/>
            <ac:spMk id="19" creationId="{14FA47FB-F931-5101-B253-458A11E854A0}"/>
          </ac:spMkLst>
        </pc:spChg>
        <pc:spChg chg="add mod">
          <ac:chgData name="Danny Young" userId="cb0f4ce2-eb4f-479e-8e8f-3beb257e632f" providerId="ADAL" clId="{E1DC4E5B-AD55-4F4C-8D6B-3FF2D5008EF0}" dt="2024-05-31T20:53:34.196" v="5410" actId="14100"/>
          <ac:spMkLst>
            <pc:docMk/>
            <pc:sldMk cId="478260430" sldId="298"/>
            <ac:spMk id="20" creationId="{3EB58AE2-E0D8-334F-C930-42C789069676}"/>
          </ac:spMkLst>
        </pc:spChg>
        <pc:spChg chg="add mod">
          <ac:chgData name="Danny Young" userId="cb0f4ce2-eb4f-479e-8e8f-3beb257e632f" providerId="ADAL" clId="{E1DC4E5B-AD55-4F4C-8D6B-3FF2D5008EF0}" dt="2024-05-31T20:54:46.008" v="5519" actId="14100"/>
          <ac:spMkLst>
            <pc:docMk/>
            <pc:sldMk cId="478260430" sldId="298"/>
            <ac:spMk id="27" creationId="{BBCE4154-CD98-F68C-353E-2F28779BF121}"/>
          </ac:spMkLst>
        </pc:spChg>
        <pc:spChg chg="add mod">
          <ac:chgData name="Danny Young" userId="cb0f4ce2-eb4f-479e-8e8f-3beb257e632f" providerId="ADAL" clId="{E1DC4E5B-AD55-4F4C-8D6B-3FF2D5008EF0}" dt="2024-05-31T20:58:11.818" v="5668" actId="14100"/>
          <ac:spMkLst>
            <pc:docMk/>
            <pc:sldMk cId="478260430" sldId="298"/>
            <ac:spMk id="32" creationId="{5C4AFFB8-A571-16DF-27E4-F7846242E0DA}"/>
          </ac:spMkLst>
        </pc:spChg>
        <pc:spChg chg="add mod">
          <ac:chgData name="Danny Young" userId="cb0f4ce2-eb4f-479e-8e8f-3beb257e632f" providerId="ADAL" clId="{E1DC4E5B-AD55-4F4C-8D6B-3FF2D5008EF0}" dt="2024-05-31T21:04:13.271" v="5863" actId="1076"/>
          <ac:spMkLst>
            <pc:docMk/>
            <pc:sldMk cId="478260430" sldId="298"/>
            <ac:spMk id="45" creationId="{95376EBB-EDCE-E8D5-94FB-74EF90B9BD55}"/>
          </ac:spMkLst>
        </pc:spChg>
        <pc:spChg chg="add mod">
          <ac:chgData name="Danny Young" userId="cb0f4ce2-eb4f-479e-8e8f-3beb257e632f" providerId="ADAL" clId="{E1DC4E5B-AD55-4F4C-8D6B-3FF2D5008EF0}" dt="2024-05-31T21:04:53.865" v="5882" actId="1036"/>
          <ac:spMkLst>
            <pc:docMk/>
            <pc:sldMk cId="478260430" sldId="298"/>
            <ac:spMk id="46" creationId="{BE9567E8-25BB-6042-45CF-BFA58B7A6D4E}"/>
          </ac:spMkLst>
        </pc:spChg>
        <pc:spChg chg="add mod">
          <ac:chgData name="Danny Young" userId="cb0f4ce2-eb4f-479e-8e8f-3beb257e632f" providerId="ADAL" clId="{E1DC4E5B-AD55-4F4C-8D6B-3FF2D5008EF0}" dt="2024-05-31T21:05:11.882" v="5885" actId="1076"/>
          <ac:spMkLst>
            <pc:docMk/>
            <pc:sldMk cId="478260430" sldId="298"/>
            <ac:spMk id="47" creationId="{6EAB77C6-3AC2-BFA3-B0CF-067EECF66AA6}"/>
          </ac:spMkLst>
        </pc:spChg>
        <pc:grpChg chg="add mod">
          <ac:chgData name="Danny Young" userId="cb0f4ce2-eb4f-479e-8e8f-3beb257e632f" providerId="ADAL" clId="{E1DC4E5B-AD55-4F4C-8D6B-3FF2D5008EF0}" dt="2024-05-31T20:54:15.118" v="5424" actId="1076"/>
          <ac:grpSpMkLst>
            <pc:docMk/>
            <pc:sldMk cId="478260430" sldId="298"/>
            <ac:grpSpMk id="26" creationId="{68A492ED-F363-9405-78B7-1B8DCA865879}"/>
          </ac:grpSpMkLst>
        </pc:grpChg>
        <pc:grpChg chg="add mod">
          <ac:chgData name="Danny Young" userId="cb0f4ce2-eb4f-479e-8e8f-3beb257e632f" providerId="ADAL" clId="{E1DC4E5B-AD55-4F4C-8D6B-3FF2D5008EF0}" dt="2024-05-31T20:56:14.710" v="5530" actId="1076"/>
          <ac:grpSpMkLst>
            <pc:docMk/>
            <pc:sldMk cId="478260430" sldId="298"/>
            <ac:grpSpMk id="29" creationId="{73FC5946-C59F-F936-3280-3A043E62295F}"/>
          </ac:grpSpMkLst>
        </pc:grpChg>
        <pc:grpChg chg="add mod">
          <ac:chgData name="Danny Young" userId="cb0f4ce2-eb4f-479e-8e8f-3beb257e632f" providerId="ADAL" clId="{E1DC4E5B-AD55-4F4C-8D6B-3FF2D5008EF0}" dt="2024-05-31T21:02:32.039" v="5717" actId="164"/>
          <ac:grpSpMkLst>
            <pc:docMk/>
            <pc:sldMk cId="478260430" sldId="298"/>
            <ac:grpSpMk id="33" creationId="{7E9A1F7D-8343-1A2D-3FAD-B1CE9F4D92D7}"/>
          </ac:grpSpMkLst>
        </pc:grpChg>
        <pc:grpChg chg="add del mod">
          <ac:chgData name="Danny Young" userId="cb0f4ce2-eb4f-479e-8e8f-3beb257e632f" providerId="ADAL" clId="{E1DC4E5B-AD55-4F4C-8D6B-3FF2D5008EF0}" dt="2024-05-31T21:01:48.186" v="5707" actId="165"/>
          <ac:grpSpMkLst>
            <pc:docMk/>
            <pc:sldMk cId="478260430" sldId="298"/>
            <ac:grpSpMk id="36" creationId="{34BD3254-F935-CC3A-B0E5-598810B9B66F}"/>
          </ac:grpSpMkLst>
        </pc:grpChg>
        <pc:grpChg chg="add mod">
          <ac:chgData name="Danny Young" userId="cb0f4ce2-eb4f-479e-8e8f-3beb257e632f" providerId="ADAL" clId="{E1DC4E5B-AD55-4F4C-8D6B-3FF2D5008EF0}" dt="2024-05-31T21:02:51.233" v="5719" actId="1076"/>
          <ac:grpSpMkLst>
            <pc:docMk/>
            <pc:sldMk cId="478260430" sldId="298"/>
            <ac:grpSpMk id="41" creationId="{6E0625FD-8ADB-9F7E-6985-67EFE470572B}"/>
          </ac:grpSpMkLst>
        </pc:grpChg>
        <pc:graphicFrameChg chg="add mod">
          <ac:chgData name="Danny Young" userId="cb0f4ce2-eb4f-479e-8e8f-3beb257e632f" providerId="ADAL" clId="{E1DC4E5B-AD55-4F4C-8D6B-3FF2D5008EF0}" dt="2024-05-31T20:49:47.789" v="5107"/>
          <ac:graphicFrameMkLst>
            <pc:docMk/>
            <pc:sldMk cId="478260430" sldId="298"/>
            <ac:graphicFrameMk id="5" creationId="{DBF6DB9E-172D-AB8F-86DA-1A80B1ACC8DB}"/>
          </ac:graphicFrameMkLst>
        </pc:graphicFrameChg>
        <pc:graphicFrameChg chg="add mod">
          <ac:chgData name="Danny Young" userId="cb0f4ce2-eb4f-479e-8e8f-3beb257e632f" providerId="ADAL" clId="{E1DC4E5B-AD55-4F4C-8D6B-3FF2D5008EF0}" dt="2024-05-31T20:53:24.262" v="5408" actId="1076"/>
          <ac:graphicFrameMkLst>
            <pc:docMk/>
            <pc:sldMk cId="478260430" sldId="298"/>
            <ac:graphicFrameMk id="7" creationId="{76EF261A-34EE-F42A-2C60-4563679B3532}"/>
          </ac:graphicFrameMkLst>
        </pc:graphicFrameChg>
        <pc:graphicFrameChg chg="add mod">
          <ac:chgData name="Danny Young" userId="cb0f4ce2-eb4f-479e-8e8f-3beb257e632f" providerId="ADAL" clId="{E1DC4E5B-AD55-4F4C-8D6B-3FF2D5008EF0}" dt="2024-05-31T20:53:43.969" v="5415"/>
          <ac:graphicFrameMkLst>
            <pc:docMk/>
            <pc:sldMk cId="478260430" sldId="298"/>
            <ac:graphicFrameMk id="21" creationId="{E6A81D22-021B-634B-2125-1F601D1F4959}"/>
          </ac:graphicFrameMkLst>
        </pc:graphicFrameChg>
        <pc:graphicFrameChg chg="add mod">
          <ac:chgData name="Danny Young" userId="cb0f4ce2-eb4f-479e-8e8f-3beb257e632f" providerId="ADAL" clId="{E1DC4E5B-AD55-4F4C-8D6B-3FF2D5008EF0}" dt="2024-05-31T20:54:54.891" v="5524" actId="1076"/>
          <ac:graphicFrameMkLst>
            <pc:docMk/>
            <pc:sldMk cId="478260430" sldId="298"/>
            <ac:graphicFrameMk id="28" creationId="{F36B515B-9FD6-11C4-60FD-9C4BB430EDC5}"/>
          </ac:graphicFrameMkLst>
        </pc:graphicFrameChg>
        <pc:graphicFrameChg chg="add mod">
          <ac:chgData name="Danny Young" userId="cb0f4ce2-eb4f-479e-8e8f-3beb257e632f" providerId="ADAL" clId="{E1DC4E5B-AD55-4F4C-8D6B-3FF2D5008EF0}" dt="2024-05-31T21:03:08.321" v="5724"/>
          <ac:graphicFrameMkLst>
            <pc:docMk/>
            <pc:sldMk cId="478260430" sldId="298"/>
            <ac:graphicFrameMk id="42" creationId="{12860E0D-1975-89DA-B57F-51B26D85345B}"/>
          </ac:graphicFrameMkLst>
        </pc:graphicFrameChg>
        <pc:graphicFrameChg chg="add mod">
          <ac:chgData name="Danny Young" userId="cb0f4ce2-eb4f-479e-8e8f-3beb257e632f" providerId="ADAL" clId="{E1DC4E5B-AD55-4F4C-8D6B-3FF2D5008EF0}" dt="2024-05-31T21:06:14.165" v="5891" actId="1076"/>
          <ac:graphicFrameMkLst>
            <pc:docMk/>
            <pc:sldMk cId="478260430" sldId="298"/>
            <ac:graphicFrameMk id="48" creationId="{9FC7BAD7-DD58-986E-EF66-465369BAD52D}"/>
          </ac:graphicFrameMkLst>
        </pc:graphicFrameChg>
        <pc:graphicFrameChg chg="add mod">
          <ac:chgData name="Danny Young" userId="cb0f4ce2-eb4f-479e-8e8f-3beb257e632f" providerId="ADAL" clId="{E1DC4E5B-AD55-4F4C-8D6B-3FF2D5008EF0}" dt="2024-05-31T21:06:20.093" v="5895" actId="1076"/>
          <ac:graphicFrameMkLst>
            <pc:docMk/>
            <pc:sldMk cId="478260430" sldId="298"/>
            <ac:graphicFrameMk id="49" creationId="{00C5B6AA-19FE-FC72-6AE3-CCEC869EECFE}"/>
          </ac:graphicFrameMkLst>
        </pc:graphicFrameChg>
        <pc:graphicFrameChg chg="add mod">
          <ac:chgData name="Danny Young" userId="cb0f4ce2-eb4f-479e-8e8f-3beb257e632f" providerId="ADAL" clId="{E1DC4E5B-AD55-4F4C-8D6B-3FF2D5008EF0}" dt="2024-05-31T21:06:35.708" v="5900" actId="1076"/>
          <ac:graphicFrameMkLst>
            <pc:docMk/>
            <pc:sldMk cId="478260430" sldId="298"/>
            <ac:graphicFrameMk id="50" creationId="{26CF4257-F002-B30C-3A79-B4FF2C0F95A5}"/>
          </ac:graphicFrameMkLst>
        </pc:graphicFrameChg>
        <pc:cxnChg chg="add mod">
          <ac:chgData name="Danny Young" userId="cb0f4ce2-eb4f-479e-8e8f-3beb257e632f" providerId="ADAL" clId="{E1DC4E5B-AD55-4F4C-8D6B-3FF2D5008EF0}" dt="2024-05-31T20:51:17.861" v="5228" actId="692"/>
          <ac:cxnSpMkLst>
            <pc:docMk/>
            <pc:sldMk cId="478260430" sldId="298"/>
            <ac:cxnSpMk id="9" creationId="{D3536B8D-C7E7-137A-2D98-BF668B40BC5E}"/>
          </ac:cxnSpMkLst>
        </pc:cxnChg>
        <pc:cxnChg chg="add mod">
          <ac:chgData name="Danny Young" userId="cb0f4ce2-eb4f-479e-8e8f-3beb257e632f" providerId="ADAL" clId="{E1DC4E5B-AD55-4F4C-8D6B-3FF2D5008EF0}" dt="2024-05-31T20:51:33.905" v="5233" actId="14100"/>
          <ac:cxnSpMkLst>
            <pc:docMk/>
            <pc:sldMk cId="478260430" sldId="298"/>
            <ac:cxnSpMk id="10" creationId="{756C35BC-A6A6-6504-C709-CE7E188BF1F8}"/>
          </ac:cxnSpMkLst>
        </pc:cxnChg>
        <pc:cxnChg chg="add mod">
          <ac:chgData name="Danny Young" userId="cb0f4ce2-eb4f-479e-8e8f-3beb257e632f" providerId="ADAL" clId="{E1DC4E5B-AD55-4F4C-8D6B-3FF2D5008EF0}" dt="2024-05-31T20:52:07.823" v="5243" actId="692"/>
          <ac:cxnSpMkLst>
            <pc:docMk/>
            <pc:sldMk cId="478260430" sldId="298"/>
            <ac:cxnSpMk id="14" creationId="{DB8C02C6-7021-29B4-257E-9E919E618E0E}"/>
          </ac:cxnSpMkLst>
        </pc:cxnChg>
        <pc:cxnChg chg="add mod">
          <ac:chgData name="Danny Young" userId="cb0f4ce2-eb4f-479e-8e8f-3beb257e632f" providerId="ADAL" clId="{E1DC4E5B-AD55-4F4C-8D6B-3FF2D5008EF0}" dt="2024-05-31T20:54:16.443" v="5425" actId="1076"/>
          <ac:cxnSpMkLst>
            <pc:docMk/>
            <pc:sldMk cId="478260430" sldId="298"/>
            <ac:cxnSpMk id="18" creationId="{111D5C40-61C1-159F-0A51-240BD4E003EB}"/>
          </ac:cxnSpMkLst>
        </pc:cxnChg>
        <pc:cxnChg chg="add mod">
          <ac:chgData name="Danny Young" userId="cb0f4ce2-eb4f-479e-8e8f-3beb257e632f" providerId="ADAL" clId="{E1DC4E5B-AD55-4F4C-8D6B-3FF2D5008EF0}" dt="2024-05-31T20:53:50.904" v="5417"/>
          <ac:cxnSpMkLst>
            <pc:docMk/>
            <pc:sldMk cId="478260430" sldId="298"/>
            <ac:cxnSpMk id="22" creationId="{2B071711-837E-96D3-36EE-236A8D6F2FB9}"/>
          </ac:cxnSpMkLst>
        </pc:cxnChg>
        <pc:cxnChg chg="add mod">
          <ac:chgData name="Danny Young" userId="cb0f4ce2-eb4f-479e-8e8f-3beb257e632f" providerId="ADAL" clId="{E1DC4E5B-AD55-4F4C-8D6B-3FF2D5008EF0}" dt="2024-05-31T20:53:50.904" v="5417"/>
          <ac:cxnSpMkLst>
            <pc:docMk/>
            <pc:sldMk cId="478260430" sldId="298"/>
            <ac:cxnSpMk id="23" creationId="{BAB334F3-DE93-631F-322A-55AAA78B19DF}"/>
          </ac:cxnSpMkLst>
        </pc:cxnChg>
        <pc:cxnChg chg="add mod">
          <ac:chgData name="Danny Young" userId="cb0f4ce2-eb4f-479e-8e8f-3beb257e632f" providerId="ADAL" clId="{E1DC4E5B-AD55-4F4C-8D6B-3FF2D5008EF0}" dt="2024-05-31T20:53:56.570" v="5420" actId="164"/>
          <ac:cxnSpMkLst>
            <pc:docMk/>
            <pc:sldMk cId="478260430" sldId="298"/>
            <ac:cxnSpMk id="24" creationId="{BD71BA94-ADA0-5442-8F22-C463737506F5}"/>
          </ac:cxnSpMkLst>
        </pc:cxnChg>
        <pc:cxnChg chg="add mod">
          <ac:chgData name="Danny Young" userId="cb0f4ce2-eb4f-479e-8e8f-3beb257e632f" providerId="ADAL" clId="{E1DC4E5B-AD55-4F4C-8D6B-3FF2D5008EF0}" dt="2024-05-31T20:53:56.570" v="5420" actId="164"/>
          <ac:cxnSpMkLst>
            <pc:docMk/>
            <pc:sldMk cId="478260430" sldId="298"/>
            <ac:cxnSpMk id="25" creationId="{C52CC685-913C-9826-38CC-BD8038E00FFB}"/>
          </ac:cxnSpMkLst>
        </pc:cxnChg>
        <pc:cxnChg chg="mod">
          <ac:chgData name="Danny Young" userId="cb0f4ce2-eb4f-479e-8e8f-3beb257e632f" providerId="ADAL" clId="{E1DC4E5B-AD55-4F4C-8D6B-3FF2D5008EF0}" dt="2024-05-31T20:55:22.549" v="5525"/>
          <ac:cxnSpMkLst>
            <pc:docMk/>
            <pc:sldMk cId="478260430" sldId="298"/>
            <ac:cxnSpMk id="30" creationId="{97490075-BCFD-5657-F9E9-385EFC5C49E9}"/>
          </ac:cxnSpMkLst>
        </pc:cxnChg>
        <pc:cxnChg chg="mod">
          <ac:chgData name="Danny Young" userId="cb0f4ce2-eb4f-479e-8e8f-3beb257e632f" providerId="ADAL" clId="{E1DC4E5B-AD55-4F4C-8D6B-3FF2D5008EF0}" dt="2024-05-31T20:55:22.549" v="5525"/>
          <ac:cxnSpMkLst>
            <pc:docMk/>
            <pc:sldMk cId="478260430" sldId="298"/>
            <ac:cxnSpMk id="31" creationId="{FF53F0F8-14B5-3C74-0C0C-6F88B0178898}"/>
          </ac:cxnSpMkLst>
        </pc:cxnChg>
        <pc:cxnChg chg="mod">
          <ac:chgData name="Danny Young" userId="cb0f4ce2-eb4f-479e-8e8f-3beb257e632f" providerId="ADAL" clId="{E1DC4E5B-AD55-4F4C-8D6B-3FF2D5008EF0}" dt="2024-05-31T21:00:49.850" v="5669"/>
          <ac:cxnSpMkLst>
            <pc:docMk/>
            <pc:sldMk cId="478260430" sldId="298"/>
            <ac:cxnSpMk id="34" creationId="{B8871E3A-26BB-0F86-DDC7-FDB195C312E4}"/>
          </ac:cxnSpMkLst>
        </pc:cxnChg>
        <pc:cxnChg chg="mod">
          <ac:chgData name="Danny Young" userId="cb0f4ce2-eb4f-479e-8e8f-3beb257e632f" providerId="ADAL" clId="{E1DC4E5B-AD55-4F4C-8D6B-3FF2D5008EF0}" dt="2024-05-31T21:00:49.850" v="5669"/>
          <ac:cxnSpMkLst>
            <pc:docMk/>
            <pc:sldMk cId="478260430" sldId="298"/>
            <ac:cxnSpMk id="35" creationId="{49E332BE-FE19-51F6-00E4-5204DA987403}"/>
          </ac:cxnSpMkLst>
        </pc:cxnChg>
        <pc:cxnChg chg="del mod topLvl">
          <ac:chgData name="Danny Young" userId="cb0f4ce2-eb4f-479e-8e8f-3beb257e632f" providerId="ADAL" clId="{E1DC4E5B-AD55-4F4C-8D6B-3FF2D5008EF0}" dt="2024-05-31T21:02:10.179" v="5714" actId="478"/>
          <ac:cxnSpMkLst>
            <pc:docMk/>
            <pc:sldMk cId="478260430" sldId="298"/>
            <ac:cxnSpMk id="37" creationId="{296C1603-549D-C862-8949-37850F4997AD}"/>
          </ac:cxnSpMkLst>
        </pc:cxnChg>
        <pc:cxnChg chg="mod topLvl">
          <ac:chgData name="Danny Young" userId="cb0f4ce2-eb4f-479e-8e8f-3beb257e632f" providerId="ADAL" clId="{E1DC4E5B-AD55-4F4C-8D6B-3FF2D5008EF0}" dt="2024-05-31T21:02:32.039" v="5717" actId="164"/>
          <ac:cxnSpMkLst>
            <pc:docMk/>
            <pc:sldMk cId="478260430" sldId="298"/>
            <ac:cxnSpMk id="38" creationId="{FA7322DA-0A44-7560-2AF7-F765F2BF5AA5}"/>
          </ac:cxnSpMkLst>
        </pc:cxnChg>
        <pc:cxnChg chg="add mod">
          <ac:chgData name="Danny Young" userId="cb0f4ce2-eb4f-479e-8e8f-3beb257e632f" providerId="ADAL" clId="{E1DC4E5B-AD55-4F4C-8D6B-3FF2D5008EF0}" dt="2024-05-31T21:02:32.039" v="5717" actId="164"/>
          <ac:cxnSpMkLst>
            <pc:docMk/>
            <pc:sldMk cId="478260430" sldId="298"/>
            <ac:cxnSpMk id="40" creationId="{C96CC685-C8C8-A788-31ED-CA45A53CF420}"/>
          </ac:cxnSpMkLst>
        </pc:cxnChg>
        <pc:cxnChg chg="add mod">
          <ac:chgData name="Danny Young" userId="cb0f4ce2-eb4f-479e-8e8f-3beb257e632f" providerId="ADAL" clId="{E1DC4E5B-AD55-4F4C-8D6B-3FF2D5008EF0}" dt="2024-05-31T21:03:32.991" v="5732" actId="1582"/>
          <ac:cxnSpMkLst>
            <pc:docMk/>
            <pc:sldMk cId="478260430" sldId="298"/>
            <ac:cxnSpMk id="44" creationId="{995C2D66-0003-E9E7-42A5-BC45C956B6F3}"/>
          </ac:cxnSpMkLst>
        </pc:cxnChg>
      </pc:sldChg>
      <pc:sldMasterChg chg="modSp modSldLayout">
        <pc:chgData name="Danny Young" userId="cb0f4ce2-eb4f-479e-8e8f-3beb257e632f" providerId="ADAL" clId="{E1DC4E5B-AD55-4F4C-8D6B-3FF2D5008EF0}" dt="2024-05-16T19:43:48.324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E1DC4E5B-AD55-4F4C-8D6B-3FF2D5008EF0}" dt="2024-05-16T19:43:48.324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E1DC4E5B-AD55-4F4C-8D6B-3FF2D5008EF0}" dt="2024-05-16T19:43:48.324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E1DC4E5B-AD55-4F4C-8D6B-3FF2D5008EF0}" dt="2024-05-16T19:43:48.324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E197D3AC-EF77-469F-9F55-42CC1A139AE9}"/>
    <pc:docChg chg="modSld">
      <pc:chgData name="Danny Young" userId="cb0f4ce2-eb4f-479e-8e8f-3beb257e632f" providerId="ADAL" clId="{E197D3AC-EF77-469F-9F55-42CC1A139AE9}" dt="2025-03-28T23:39:25.768" v="0" actId="1076"/>
      <pc:docMkLst>
        <pc:docMk/>
      </pc:docMkLst>
      <pc:sldChg chg="modSp mod">
        <pc:chgData name="Danny Young" userId="cb0f4ce2-eb4f-479e-8e8f-3beb257e632f" providerId="ADAL" clId="{E197D3AC-EF77-469F-9F55-42CC1A139AE9}" dt="2025-03-28T23:39:25.768" v="0" actId="1076"/>
        <pc:sldMkLst>
          <pc:docMk/>
          <pc:sldMk cId="3266204245" sldId="282"/>
        </pc:sldMkLst>
        <pc:graphicFrameChg chg="mod">
          <ac:chgData name="Danny Young" userId="cb0f4ce2-eb4f-479e-8e8f-3beb257e632f" providerId="ADAL" clId="{E197D3AC-EF77-469F-9F55-42CC1A139AE9}" dt="2025-03-28T23:39:25.768" v="0" actId="1076"/>
          <ac:graphicFrameMkLst>
            <pc:docMk/>
            <pc:sldMk cId="3266204245" sldId="282"/>
            <ac:graphicFrameMk id="16" creationId="{20FB456F-9AD4-BB76-C65C-054DF630121B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19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8508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6764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36854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6672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1916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6967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55142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451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0081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5218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7493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538948-498B-43EB-9A27-931CAF747AA7}" type="slidenum">
              <a:rPr lang="en-CA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72214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5300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5-05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5.wmf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19.wmf"/><Relationship Id="rId42" Type="http://schemas.openxmlformats.org/officeDocument/2006/relationships/image" Target="../media/image123.wmf"/><Relationship Id="rId47" Type="http://schemas.openxmlformats.org/officeDocument/2006/relationships/oleObject" Target="../embeddings/oleObject147.bin"/><Relationship Id="rId50" Type="http://schemas.openxmlformats.org/officeDocument/2006/relationships/image" Target="../media/image127.wmf"/><Relationship Id="rId55" Type="http://schemas.openxmlformats.org/officeDocument/2006/relationships/oleObject" Target="../embeddings/oleObject151.bin"/><Relationship Id="rId63" Type="http://schemas.openxmlformats.org/officeDocument/2006/relationships/oleObject" Target="../embeddings/oleObject155.bin"/><Relationship Id="rId68" Type="http://schemas.openxmlformats.org/officeDocument/2006/relationships/image" Target="../media/image136.wmf"/><Relationship Id="rId7" Type="http://schemas.openxmlformats.org/officeDocument/2006/relationships/oleObject" Target="../embeddings/oleObject126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31.bin"/><Relationship Id="rId29" Type="http://schemas.openxmlformats.org/officeDocument/2006/relationships/oleObject" Target="../embeddings/oleObject138.bin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42.bin"/><Relationship Id="rId40" Type="http://schemas.openxmlformats.org/officeDocument/2006/relationships/image" Target="../media/image122.wmf"/><Relationship Id="rId45" Type="http://schemas.openxmlformats.org/officeDocument/2006/relationships/oleObject" Target="../embeddings/oleObject146.bin"/><Relationship Id="rId53" Type="http://schemas.openxmlformats.org/officeDocument/2006/relationships/oleObject" Target="../embeddings/oleObject150.bin"/><Relationship Id="rId58" Type="http://schemas.openxmlformats.org/officeDocument/2006/relationships/image" Target="../media/image131.wmf"/><Relationship Id="rId66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61" Type="http://schemas.openxmlformats.org/officeDocument/2006/relationships/oleObject" Target="../embeddings/oleObject154.bin"/><Relationship Id="rId19" Type="http://schemas.openxmlformats.org/officeDocument/2006/relationships/oleObject" Target="../embeddings/oleObject133.bin"/><Relationship Id="rId14" Type="http://schemas.openxmlformats.org/officeDocument/2006/relationships/oleObject" Target="../embeddings/oleObject130.bin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41.bin"/><Relationship Id="rId43" Type="http://schemas.openxmlformats.org/officeDocument/2006/relationships/oleObject" Target="../embeddings/oleObject145.bin"/><Relationship Id="rId48" Type="http://schemas.openxmlformats.org/officeDocument/2006/relationships/image" Target="../media/image126.wmf"/><Relationship Id="rId56" Type="http://schemas.openxmlformats.org/officeDocument/2006/relationships/image" Target="../media/image130.wmf"/><Relationship Id="rId64" Type="http://schemas.openxmlformats.org/officeDocument/2006/relationships/image" Target="../media/image134.wmf"/><Relationship Id="rId8" Type="http://schemas.openxmlformats.org/officeDocument/2006/relationships/image" Target="../media/image67.wmf"/><Relationship Id="rId51" Type="http://schemas.openxmlformats.org/officeDocument/2006/relationships/oleObject" Target="../embeddings/oleObject149.bin"/><Relationship Id="rId3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21.wmf"/><Relationship Id="rId46" Type="http://schemas.openxmlformats.org/officeDocument/2006/relationships/image" Target="../media/image125.wmf"/><Relationship Id="rId59" Type="http://schemas.openxmlformats.org/officeDocument/2006/relationships/oleObject" Target="../embeddings/oleObject153.bin"/><Relationship Id="rId67" Type="http://schemas.openxmlformats.org/officeDocument/2006/relationships/oleObject" Target="../embeddings/oleObject157.bin"/><Relationship Id="rId20" Type="http://schemas.openxmlformats.org/officeDocument/2006/relationships/image" Target="../media/image72.wmf"/><Relationship Id="rId41" Type="http://schemas.openxmlformats.org/officeDocument/2006/relationships/oleObject" Target="../embeddings/oleObject144.bin"/><Relationship Id="rId54" Type="http://schemas.openxmlformats.org/officeDocument/2006/relationships/image" Target="../media/image129.wmf"/><Relationship Id="rId62" Type="http://schemas.openxmlformats.org/officeDocument/2006/relationships/image" Target="../media/image1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49" Type="http://schemas.openxmlformats.org/officeDocument/2006/relationships/oleObject" Target="../embeddings/oleObject148.bin"/><Relationship Id="rId57" Type="http://schemas.openxmlformats.org/officeDocument/2006/relationships/oleObject" Target="../embeddings/oleObject152.bin"/><Relationship Id="rId10" Type="http://schemas.openxmlformats.org/officeDocument/2006/relationships/image" Target="../media/image68.wmf"/><Relationship Id="rId31" Type="http://schemas.openxmlformats.org/officeDocument/2006/relationships/oleObject" Target="../embeddings/oleObject139.bin"/><Relationship Id="rId44" Type="http://schemas.openxmlformats.org/officeDocument/2006/relationships/image" Target="../media/image124.wmf"/><Relationship Id="rId52" Type="http://schemas.openxmlformats.org/officeDocument/2006/relationships/image" Target="../media/image128.wmf"/><Relationship Id="rId60" Type="http://schemas.openxmlformats.org/officeDocument/2006/relationships/image" Target="../media/image132.wmf"/><Relationship Id="rId65" Type="http://schemas.openxmlformats.org/officeDocument/2006/relationships/oleObject" Target="../embeddings/oleObject156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7.bin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39" Type="http://schemas.openxmlformats.org/officeDocument/2006/relationships/oleObject" Target="../embeddings/oleObject14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52.wmf"/><Relationship Id="rId42" Type="http://schemas.openxmlformats.org/officeDocument/2006/relationships/image" Target="../media/image156.wmf"/><Relationship Id="rId47" Type="http://schemas.openxmlformats.org/officeDocument/2006/relationships/oleObject" Target="../embeddings/oleObject180.bin"/><Relationship Id="rId50" Type="http://schemas.openxmlformats.org/officeDocument/2006/relationships/image" Target="../media/image160.wmf"/><Relationship Id="rId7" Type="http://schemas.openxmlformats.org/officeDocument/2006/relationships/oleObject" Target="../embeddings/oleObject16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43.wmf"/><Relationship Id="rId29" Type="http://schemas.openxmlformats.org/officeDocument/2006/relationships/oleObject" Target="../embeddings/oleObject171.bin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55.wmf"/><Relationship Id="rId45" Type="http://schemas.openxmlformats.org/officeDocument/2006/relationships/oleObject" Target="../embeddings/oleObject179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49.wmf"/><Relationship Id="rId36" Type="http://schemas.openxmlformats.org/officeDocument/2006/relationships/image" Target="../media/image153.wmf"/><Relationship Id="rId49" Type="http://schemas.openxmlformats.org/officeDocument/2006/relationships/oleObject" Target="../embeddings/oleObject181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157.wmf"/><Relationship Id="rId52" Type="http://schemas.openxmlformats.org/officeDocument/2006/relationships/image" Target="../media/image161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50.wmf"/><Relationship Id="rId35" Type="http://schemas.openxmlformats.org/officeDocument/2006/relationships/oleObject" Target="../embeddings/oleObject174.bin"/><Relationship Id="rId43" Type="http://schemas.openxmlformats.org/officeDocument/2006/relationships/oleObject" Target="../embeddings/oleObject178.bin"/><Relationship Id="rId48" Type="http://schemas.openxmlformats.org/officeDocument/2006/relationships/image" Target="../media/image159.wmf"/><Relationship Id="rId8" Type="http://schemas.openxmlformats.org/officeDocument/2006/relationships/image" Target="../media/image139.wmf"/><Relationship Id="rId51" Type="http://schemas.openxmlformats.org/officeDocument/2006/relationships/oleObject" Target="../embeddings/oleObject182.bin"/><Relationship Id="rId3" Type="http://schemas.openxmlformats.org/officeDocument/2006/relationships/oleObject" Target="../embeddings/oleObject15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54.wmf"/><Relationship Id="rId46" Type="http://schemas.openxmlformats.org/officeDocument/2006/relationships/image" Target="../media/image158.wmf"/><Relationship Id="rId20" Type="http://schemas.openxmlformats.org/officeDocument/2006/relationships/image" Target="../media/image145.wmf"/><Relationship Id="rId41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" Type="http://schemas.openxmlformats.org/officeDocument/2006/relationships/image" Target="../media/image162.wmf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29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94.bin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28" Type="http://schemas.openxmlformats.org/officeDocument/2006/relationships/oleObject" Target="../embeddings/oleObject196.bin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70.wmf"/><Relationship Id="rId31" Type="http://schemas.openxmlformats.org/officeDocument/2006/relationships/image" Target="../media/image176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1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03.bin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75.wmf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06.bin"/><Relationship Id="rId2" Type="http://schemas.openxmlformats.org/officeDocument/2006/relationships/oleObject" Target="../embeddings/oleObject198.bin"/><Relationship Id="rId16" Type="http://schemas.openxmlformats.org/officeDocument/2006/relationships/image" Target="../media/image182.wmf"/><Relationship Id="rId20" Type="http://schemas.openxmlformats.org/officeDocument/2006/relationships/image" Target="../media/image1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14.bin"/><Relationship Id="rId18" Type="http://schemas.openxmlformats.org/officeDocument/2006/relationships/oleObject" Target="../embeddings/oleObject218.bin"/><Relationship Id="rId3" Type="http://schemas.openxmlformats.org/officeDocument/2006/relationships/image" Target="../media/image175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17.bin"/><Relationship Id="rId2" Type="http://schemas.openxmlformats.org/officeDocument/2006/relationships/oleObject" Target="../embeddings/oleObject209.bin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25.bin"/><Relationship Id="rId18" Type="http://schemas.openxmlformats.org/officeDocument/2006/relationships/oleObject" Target="../embeddings/oleObject229.bin"/><Relationship Id="rId3" Type="http://schemas.openxmlformats.org/officeDocument/2006/relationships/image" Target="../media/image175.wmf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28.bin"/><Relationship Id="rId2" Type="http://schemas.openxmlformats.org/officeDocument/2006/relationships/oleObject" Target="../embeddings/oleObject220.bin"/><Relationship Id="rId16" Type="http://schemas.openxmlformats.org/officeDocument/2006/relationships/image" Target="../media/image182.wmf"/><Relationship Id="rId20" Type="http://schemas.openxmlformats.org/officeDocument/2006/relationships/image" Target="../media/image18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223.bin"/><Relationship Id="rId14" Type="http://schemas.openxmlformats.org/officeDocument/2006/relationships/oleObject" Target="../embeddings/oleObject2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36.bin"/><Relationship Id="rId18" Type="http://schemas.openxmlformats.org/officeDocument/2006/relationships/oleObject" Target="../embeddings/oleObject240.bin"/><Relationship Id="rId3" Type="http://schemas.openxmlformats.org/officeDocument/2006/relationships/image" Target="../media/image175.wmf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39.bin"/><Relationship Id="rId2" Type="http://schemas.openxmlformats.org/officeDocument/2006/relationships/oleObject" Target="../embeddings/oleObject231.bin"/><Relationship Id="rId16" Type="http://schemas.openxmlformats.org/officeDocument/2006/relationships/image" Target="../media/image182.wmf"/><Relationship Id="rId20" Type="http://schemas.openxmlformats.org/officeDocument/2006/relationships/image" Target="../media/image1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234.bin"/><Relationship Id="rId14" Type="http://schemas.openxmlformats.org/officeDocument/2006/relationships/oleObject" Target="../embeddings/oleObject2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50.bin"/><Relationship Id="rId3" Type="http://schemas.openxmlformats.org/officeDocument/2006/relationships/image" Target="../media/image183.wmf"/><Relationship Id="rId21" Type="http://schemas.openxmlformats.org/officeDocument/2006/relationships/image" Target="../media/image195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193.wmf"/><Relationship Id="rId2" Type="http://schemas.openxmlformats.org/officeDocument/2006/relationships/oleObject" Target="../embeddings/oleObject242.bin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48.bin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64.bin"/><Relationship Id="rId21" Type="http://schemas.openxmlformats.org/officeDocument/2006/relationships/image" Target="../media/image205.wmf"/><Relationship Id="rId34" Type="http://schemas.openxmlformats.org/officeDocument/2006/relationships/oleObject" Target="../embeddings/oleObject268.bin"/><Relationship Id="rId42" Type="http://schemas.openxmlformats.org/officeDocument/2006/relationships/oleObject" Target="../embeddings/oleObject272.bin"/><Relationship Id="rId47" Type="http://schemas.openxmlformats.org/officeDocument/2006/relationships/oleObject" Target="../embeddings/oleObject275.bin"/><Relationship Id="rId50" Type="http://schemas.openxmlformats.org/officeDocument/2006/relationships/image" Target="../media/image219.wmf"/><Relationship Id="rId55" Type="http://schemas.openxmlformats.org/officeDocument/2006/relationships/oleObject" Target="../embeddings/oleObject279.bin"/><Relationship Id="rId63" Type="http://schemas.openxmlformats.org/officeDocument/2006/relationships/image" Target="../media/image225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9" Type="http://schemas.openxmlformats.org/officeDocument/2006/relationships/image" Target="../media/image209.wmf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13.wmf"/><Relationship Id="rId40" Type="http://schemas.openxmlformats.org/officeDocument/2006/relationships/oleObject" Target="../embeddings/oleObject271.bin"/><Relationship Id="rId45" Type="http://schemas.openxmlformats.org/officeDocument/2006/relationships/oleObject" Target="../embeddings/oleObject274.bin"/><Relationship Id="rId53" Type="http://schemas.openxmlformats.org/officeDocument/2006/relationships/oleObject" Target="../embeddings/oleObject278.bin"/><Relationship Id="rId58" Type="http://schemas.openxmlformats.org/officeDocument/2006/relationships/oleObject" Target="../embeddings/oleObject281.bin"/><Relationship Id="rId66" Type="http://schemas.openxmlformats.org/officeDocument/2006/relationships/oleObject" Target="../embeddings/oleObject285.bin"/><Relationship Id="rId5" Type="http://schemas.openxmlformats.org/officeDocument/2006/relationships/image" Target="../media/image197.wmf"/><Relationship Id="rId61" Type="http://schemas.openxmlformats.org/officeDocument/2006/relationships/image" Target="../media/image224.wmf"/><Relationship Id="rId19" Type="http://schemas.openxmlformats.org/officeDocument/2006/relationships/image" Target="../media/image204.w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08.w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212.wmf"/><Relationship Id="rId43" Type="http://schemas.openxmlformats.org/officeDocument/2006/relationships/image" Target="../media/image216.wmf"/><Relationship Id="rId48" Type="http://schemas.openxmlformats.org/officeDocument/2006/relationships/image" Target="../media/image218.wmf"/><Relationship Id="rId56" Type="http://schemas.openxmlformats.org/officeDocument/2006/relationships/image" Target="../media/image222.wmf"/><Relationship Id="rId64" Type="http://schemas.openxmlformats.org/officeDocument/2006/relationships/oleObject" Target="../embeddings/oleObject284.bin"/><Relationship Id="rId8" Type="http://schemas.openxmlformats.org/officeDocument/2006/relationships/oleObject" Target="../embeddings/oleObject255.bin"/><Relationship Id="rId51" Type="http://schemas.openxmlformats.org/officeDocument/2006/relationships/oleObject" Target="../embeddings/oleObject277.bin"/><Relationship Id="rId3" Type="http://schemas.openxmlformats.org/officeDocument/2006/relationships/image" Target="../media/image196.w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03.wmf"/><Relationship Id="rId25" Type="http://schemas.openxmlformats.org/officeDocument/2006/relationships/image" Target="../media/image207.wmf"/><Relationship Id="rId33" Type="http://schemas.openxmlformats.org/officeDocument/2006/relationships/image" Target="../media/image211.wmf"/><Relationship Id="rId38" Type="http://schemas.openxmlformats.org/officeDocument/2006/relationships/oleObject" Target="../embeddings/oleObject270.bin"/><Relationship Id="rId46" Type="http://schemas.openxmlformats.org/officeDocument/2006/relationships/image" Target="../media/image217.wmf"/><Relationship Id="rId59" Type="http://schemas.openxmlformats.org/officeDocument/2006/relationships/image" Target="../media/image223.wmf"/><Relationship Id="rId67" Type="http://schemas.openxmlformats.org/officeDocument/2006/relationships/image" Target="../media/image227.wmf"/><Relationship Id="rId20" Type="http://schemas.openxmlformats.org/officeDocument/2006/relationships/oleObject" Target="../embeddings/oleObject261.bin"/><Relationship Id="rId41" Type="http://schemas.openxmlformats.org/officeDocument/2006/relationships/image" Target="../media/image215.wmf"/><Relationship Id="rId54" Type="http://schemas.openxmlformats.org/officeDocument/2006/relationships/image" Target="../media/image221.wmf"/><Relationship Id="rId62" Type="http://schemas.openxmlformats.org/officeDocument/2006/relationships/oleObject" Target="../embeddings/oleObject2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4.bin"/><Relationship Id="rId15" Type="http://schemas.openxmlformats.org/officeDocument/2006/relationships/image" Target="../media/image202.wmf"/><Relationship Id="rId23" Type="http://schemas.openxmlformats.org/officeDocument/2006/relationships/image" Target="../media/image206.w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69.bin"/><Relationship Id="rId49" Type="http://schemas.openxmlformats.org/officeDocument/2006/relationships/oleObject" Target="../embeddings/oleObject276.bin"/><Relationship Id="rId57" Type="http://schemas.openxmlformats.org/officeDocument/2006/relationships/oleObject" Target="../embeddings/oleObject280.bin"/><Relationship Id="rId10" Type="http://schemas.openxmlformats.org/officeDocument/2006/relationships/oleObject" Target="../embeddings/oleObject256.bin"/><Relationship Id="rId31" Type="http://schemas.openxmlformats.org/officeDocument/2006/relationships/image" Target="../media/image210.wmf"/><Relationship Id="rId44" Type="http://schemas.openxmlformats.org/officeDocument/2006/relationships/oleObject" Target="../embeddings/oleObject273.bin"/><Relationship Id="rId52" Type="http://schemas.openxmlformats.org/officeDocument/2006/relationships/image" Target="../media/image220.wmf"/><Relationship Id="rId60" Type="http://schemas.openxmlformats.org/officeDocument/2006/relationships/oleObject" Target="../embeddings/oleObject282.bin"/><Relationship Id="rId65" Type="http://schemas.openxmlformats.org/officeDocument/2006/relationships/image" Target="../media/image226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199.wmf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60.bin"/><Relationship Id="rId39" Type="http://schemas.openxmlformats.org/officeDocument/2006/relationships/image" Target="../media/image2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oleObject" Target="../embeddings/oleObject290.bin"/><Relationship Id="rId3" Type="http://schemas.openxmlformats.org/officeDocument/2006/relationships/image" Target="../media/image228.wmf"/><Relationship Id="rId7" Type="http://schemas.openxmlformats.org/officeDocument/2006/relationships/image" Target="../media/image230.wmf"/><Relationship Id="rId12" Type="http://schemas.openxmlformats.org/officeDocument/2006/relationships/image" Target="../media/image234.wmf"/><Relationship Id="rId2" Type="http://schemas.openxmlformats.org/officeDocument/2006/relationships/oleObject" Target="../embeddings/oleObject286.bin"/><Relationship Id="rId16" Type="http://schemas.openxmlformats.org/officeDocument/2006/relationships/image" Target="../media/image2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8.bin"/><Relationship Id="rId11" Type="http://schemas.openxmlformats.org/officeDocument/2006/relationships/oleObject" Target="../embeddings/oleObject289.bin"/><Relationship Id="rId5" Type="http://schemas.openxmlformats.org/officeDocument/2006/relationships/image" Target="../media/image229.wmf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33.png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32.png"/><Relationship Id="rId14" Type="http://schemas.openxmlformats.org/officeDocument/2006/relationships/image" Target="../media/image2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oleObject" Target="../embeddings/oleObject2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9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34" Type="http://schemas.openxmlformats.org/officeDocument/2006/relationships/image" Target="../media/image254.wmf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33" Type="http://schemas.openxmlformats.org/officeDocument/2006/relationships/oleObject" Target="../embeddings/oleObject30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29" Type="http://schemas.openxmlformats.org/officeDocument/2006/relationships/oleObject" Target="../embeddings/oleObject3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249.wmf"/><Relationship Id="rId32" Type="http://schemas.openxmlformats.org/officeDocument/2006/relationships/image" Target="../media/image253.w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251.wmf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302.bin"/><Relationship Id="rId31" Type="http://schemas.openxmlformats.org/officeDocument/2006/relationships/oleObject" Target="../embeddings/oleObject308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Relationship Id="rId27" Type="http://schemas.openxmlformats.org/officeDocument/2006/relationships/oleObject" Target="../embeddings/oleObject306.bin"/><Relationship Id="rId30" Type="http://schemas.openxmlformats.org/officeDocument/2006/relationships/image" Target="../media/image252.wmf"/><Relationship Id="rId8" Type="http://schemas.openxmlformats.org/officeDocument/2006/relationships/image" Target="../media/image24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262.wmf"/><Relationship Id="rId26" Type="http://schemas.openxmlformats.org/officeDocument/2006/relationships/image" Target="../media/image266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34" Type="http://schemas.openxmlformats.org/officeDocument/2006/relationships/image" Target="../media/image270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33" Type="http://schemas.openxmlformats.org/officeDocument/2006/relationships/oleObject" Target="../embeddings/oleObject32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29" Type="http://schemas.openxmlformats.org/officeDocument/2006/relationships/oleObject" Target="../embeddings/oleObject3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265.wmf"/><Relationship Id="rId32" Type="http://schemas.openxmlformats.org/officeDocument/2006/relationships/image" Target="../media/image269.w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28" Type="http://schemas.openxmlformats.org/officeDocument/2006/relationships/image" Target="../media/image267.wmf"/><Relationship Id="rId36" Type="http://schemas.openxmlformats.org/officeDocument/2006/relationships/image" Target="../media/image271.wmf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318.bin"/><Relationship Id="rId31" Type="http://schemas.openxmlformats.org/officeDocument/2006/relationships/oleObject" Target="../embeddings/oleObject324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268.wmf"/><Relationship Id="rId35" Type="http://schemas.openxmlformats.org/officeDocument/2006/relationships/oleObject" Target="../embeddings/oleObject326.bin"/><Relationship Id="rId8" Type="http://schemas.openxmlformats.org/officeDocument/2006/relationships/image" Target="../media/image2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7" Type="http://schemas.openxmlformats.org/officeDocument/2006/relationships/image" Target="../media/image274.wmf"/><Relationship Id="rId2" Type="http://schemas.openxmlformats.org/officeDocument/2006/relationships/oleObject" Target="../embeddings/oleObject3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9.bin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3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281.w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28" Type="http://schemas.openxmlformats.org/officeDocument/2006/relationships/image" Target="../media/image286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37.bin"/><Relationship Id="rId31" Type="http://schemas.openxmlformats.org/officeDocument/2006/relationships/oleObject" Target="../embeddings/oleObject343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2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293.wmf"/><Relationship Id="rId3" Type="http://schemas.openxmlformats.org/officeDocument/2006/relationships/image" Target="../media/image274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295.w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4.wmf"/><Relationship Id="rId10" Type="http://schemas.openxmlformats.org/officeDocument/2006/relationships/oleObject" Target="../embeddings/oleObject347.bin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349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03.wmf"/><Relationship Id="rId26" Type="http://schemas.openxmlformats.org/officeDocument/2006/relationships/image" Target="../media/image260.wmf"/><Relationship Id="rId39" Type="http://schemas.openxmlformats.org/officeDocument/2006/relationships/oleObject" Target="../embeddings/oleObject369.bin"/><Relationship Id="rId21" Type="http://schemas.openxmlformats.org/officeDocument/2006/relationships/oleObject" Target="../embeddings/oleObject360.bin"/><Relationship Id="rId34" Type="http://schemas.openxmlformats.org/officeDocument/2006/relationships/image" Target="../media/image310.wmf"/><Relationship Id="rId7" Type="http://schemas.openxmlformats.org/officeDocument/2006/relationships/oleObject" Target="../embeddings/oleObject353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02.wmf"/><Relationship Id="rId20" Type="http://schemas.openxmlformats.org/officeDocument/2006/relationships/image" Target="../media/image304.wmf"/><Relationship Id="rId29" Type="http://schemas.openxmlformats.org/officeDocument/2006/relationships/oleObject" Target="../embeddings/oleObject364.bin"/><Relationship Id="rId41" Type="http://schemas.openxmlformats.org/officeDocument/2006/relationships/image" Target="../media/image3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55.bin"/><Relationship Id="rId24" Type="http://schemas.openxmlformats.org/officeDocument/2006/relationships/image" Target="../media/image306.w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368.bin"/><Relationship Id="rId40" Type="http://schemas.openxmlformats.org/officeDocument/2006/relationships/oleObject" Target="../embeddings/oleObject370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23" Type="http://schemas.openxmlformats.org/officeDocument/2006/relationships/oleObject" Target="../embeddings/oleObject361.bin"/><Relationship Id="rId28" Type="http://schemas.openxmlformats.org/officeDocument/2006/relationships/image" Target="../media/image307.wmf"/><Relationship Id="rId36" Type="http://schemas.openxmlformats.org/officeDocument/2006/relationships/image" Target="../media/image311.wmf"/><Relationship Id="rId10" Type="http://schemas.openxmlformats.org/officeDocument/2006/relationships/image" Target="../media/image299.wmf"/><Relationship Id="rId19" Type="http://schemas.openxmlformats.org/officeDocument/2006/relationships/oleObject" Target="../embeddings/oleObject359.bin"/><Relationship Id="rId31" Type="http://schemas.openxmlformats.org/officeDocument/2006/relationships/oleObject" Target="../embeddings/oleObject365.bin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01.wmf"/><Relationship Id="rId22" Type="http://schemas.openxmlformats.org/officeDocument/2006/relationships/image" Target="../media/image305.wmf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367.bin"/><Relationship Id="rId8" Type="http://schemas.openxmlformats.org/officeDocument/2006/relationships/image" Target="../media/image298.wmf"/><Relationship Id="rId3" Type="http://schemas.openxmlformats.org/officeDocument/2006/relationships/oleObject" Target="../embeddings/oleObject351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58.bin"/><Relationship Id="rId25" Type="http://schemas.openxmlformats.org/officeDocument/2006/relationships/oleObject" Target="../embeddings/oleObject362.bin"/><Relationship Id="rId33" Type="http://schemas.openxmlformats.org/officeDocument/2006/relationships/oleObject" Target="../embeddings/oleObject366.bin"/><Relationship Id="rId38" Type="http://schemas.openxmlformats.org/officeDocument/2006/relationships/image" Target="../media/image312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21.wmf"/><Relationship Id="rId26" Type="http://schemas.openxmlformats.org/officeDocument/2006/relationships/image" Target="../media/image325.wmf"/><Relationship Id="rId39" Type="http://schemas.openxmlformats.org/officeDocument/2006/relationships/oleObject" Target="../embeddings/oleObject389.bin"/><Relationship Id="rId21" Type="http://schemas.openxmlformats.org/officeDocument/2006/relationships/oleObject" Target="../embeddings/oleObject380.bin"/><Relationship Id="rId34" Type="http://schemas.openxmlformats.org/officeDocument/2006/relationships/image" Target="../media/image328.wmf"/><Relationship Id="rId42" Type="http://schemas.openxmlformats.org/officeDocument/2006/relationships/image" Target="../media/image331.wmf"/><Relationship Id="rId47" Type="http://schemas.openxmlformats.org/officeDocument/2006/relationships/oleObject" Target="../embeddings/oleObject393.bin"/><Relationship Id="rId50" Type="http://schemas.openxmlformats.org/officeDocument/2006/relationships/image" Target="../media/image334.wmf"/><Relationship Id="rId55" Type="http://schemas.openxmlformats.org/officeDocument/2006/relationships/oleObject" Target="../embeddings/oleObject398.bin"/><Relationship Id="rId63" Type="http://schemas.openxmlformats.org/officeDocument/2006/relationships/image" Target="../media/image336.wmf"/><Relationship Id="rId7" Type="http://schemas.openxmlformats.org/officeDocument/2006/relationships/oleObject" Target="../embeddings/oleObject37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20.wmf"/><Relationship Id="rId29" Type="http://schemas.openxmlformats.org/officeDocument/2006/relationships/oleObject" Target="../embeddings/oleObject384.bin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24.wmf"/><Relationship Id="rId32" Type="http://schemas.openxmlformats.org/officeDocument/2006/relationships/image" Target="../media/image308.wmf"/><Relationship Id="rId37" Type="http://schemas.openxmlformats.org/officeDocument/2006/relationships/oleObject" Target="../embeddings/oleObject388.bin"/><Relationship Id="rId40" Type="http://schemas.openxmlformats.org/officeDocument/2006/relationships/image" Target="../media/image330.wmf"/><Relationship Id="rId45" Type="http://schemas.openxmlformats.org/officeDocument/2006/relationships/oleObject" Target="../embeddings/oleObject392.bin"/><Relationship Id="rId53" Type="http://schemas.openxmlformats.org/officeDocument/2006/relationships/oleObject" Target="../embeddings/oleObject397.bin"/><Relationship Id="rId58" Type="http://schemas.openxmlformats.org/officeDocument/2006/relationships/image" Target="../media/image312.wmf"/><Relationship Id="rId5" Type="http://schemas.openxmlformats.org/officeDocument/2006/relationships/oleObject" Target="../embeddings/oleObject372.bin"/><Relationship Id="rId61" Type="http://schemas.openxmlformats.org/officeDocument/2006/relationships/image" Target="../media/image335.wmf"/><Relationship Id="rId19" Type="http://schemas.openxmlformats.org/officeDocument/2006/relationships/oleObject" Target="../embeddings/oleObject379.bin"/><Relationship Id="rId14" Type="http://schemas.openxmlformats.org/officeDocument/2006/relationships/image" Target="../media/image319.wmf"/><Relationship Id="rId22" Type="http://schemas.openxmlformats.org/officeDocument/2006/relationships/image" Target="../media/image323.wmf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327.wmf"/><Relationship Id="rId35" Type="http://schemas.openxmlformats.org/officeDocument/2006/relationships/oleObject" Target="../embeddings/oleObject387.bin"/><Relationship Id="rId43" Type="http://schemas.openxmlformats.org/officeDocument/2006/relationships/oleObject" Target="../embeddings/oleObject391.bin"/><Relationship Id="rId48" Type="http://schemas.openxmlformats.org/officeDocument/2006/relationships/image" Target="../media/image260.wmf"/><Relationship Id="rId56" Type="http://schemas.openxmlformats.org/officeDocument/2006/relationships/image" Target="../media/image311.wmf"/><Relationship Id="rId8" Type="http://schemas.openxmlformats.org/officeDocument/2006/relationships/image" Target="../media/image316.wmf"/><Relationship Id="rId51" Type="http://schemas.openxmlformats.org/officeDocument/2006/relationships/oleObject" Target="../embeddings/oleObject395.bin"/><Relationship Id="rId3" Type="http://schemas.openxmlformats.org/officeDocument/2006/relationships/oleObject" Target="../embeddings/oleObject371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oleObject" Target="../embeddings/oleObject386.bin"/><Relationship Id="rId38" Type="http://schemas.openxmlformats.org/officeDocument/2006/relationships/image" Target="../media/image309.wmf"/><Relationship Id="rId46" Type="http://schemas.openxmlformats.org/officeDocument/2006/relationships/image" Target="../media/image333.wmf"/><Relationship Id="rId59" Type="http://schemas.openxmlformats.org/officeDocument/2006/relationships/oleObject" Target="../embeddings/oleObject400.bin"/><Relationship Id="rId20" Type="http://schemas.openxmlformats.org/officeDocument/2006/relationships/image" Target="../media/image322.wmf"/><Relationship Id="rId41" Type="http://schemas.openxmlformats.org/officeDocument/2006/relationships/oleObject" Target="../embeddings/oleObject390.bin"/><Relationship Id="rId54" Type="http://schemas.openxmlformats.org/officeDocument/2006/relationships/image" Target="../media/image310.wmf"/><Relationship Id="rId62" Type="http://schemas.openxmlformats.org/officeDocument/2006/relationships/oleObject" Target="../embeddings/oleObject40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5.wmf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26.wmf"/><Relationship Id="rId36" Type="http://schemas.openxmlformats.org/officeDocument/2006/relationships/image" Target="../media/image329.wmf"/><Relationship Id="rId49" Type="http://schemas.openxmlformats.org/officeDocument/2006/relationships/oleObject" Target="../embeddings/oleObject394.bin"/><Relationship Id="rId57" Type="http://schemas.openxmlformats.org/officeDocument/2006/relationships/oleObject" Target="../embeddings/oleObject399.bin"/><Relationship Id="rId10" Type="http://schemas.openxmlformats.org/officeDocument/2006/relationships/image" Target="../media/image317.wmf"/><Relationship Id="rId31" Type="http://schemas.openxmlformats.org/officeDocument/2006/relationships/oleObject" Target="../embeddings/oleObject385.bin"/><Relationship Id="rId44" Type="http://schemas.openxmlformats.org/officeDocument/2006/relationships/image" Target="../media/image332.wmf"/><Relationship Id="rId52" Type="http://schemas.openxmlformats.org/officeDocument/2006/relationships/oleObject" Target="../embeddings/oleObject396.bin"/><Relationship Id="rId60" Type="http://schemas.openxmlformats.org/officeDocument/2006/relationships/oleObject" Target="../embeddings/oleObject401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74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8.bin"/><Relationship Id="rId18" Type="http://schemas.openxmlformats.org/officeDocument/2006/relationships/image" Target="../media/image344.wmf"/><Relationship Id="rId26" Type="http://schemas.openxmlformats.org/officeDocument/2006/relationships/image" Target="../media/image326.wmf"/><Relationship Id="rId39" Type="http://schemas.openxmlformats.org/officeDocument/2006/relationships/oleObject" Target="../embeddings/oleObject421.bin"/><Relationship Id="rId21" Type="http://schemas.openxmlformats.org/officeDocument/2006/relationships/oleObject" Target="../embeddings/oleObject412.bin"/><Relationship Id="rId34" Type="http://schemas.openxmlformats.org/officeDocument/2006/relationships/image" Target="../media/image351.wmf"/><Relationship Id="rId42" Type="http://schemas.openxmlformats.org/officeDocument/2006/relationships/oleObject" Target="../embeddings/oleObject423.bin"/><Relationship Id="rId47" Type="http://schemas.openxmlformats.org/officeDocument/2006/relationships/image" Target="../media/image355.wmf"/><Relationship Id="rId50" Type="http://schemas.openxmlformats.org/officeDocument/2006/relationships/oleObject" Target="../embeddings/oleObject427.bin"/><Relationship Id="rId55" Type="http://schemas.openxmlformats.org/officeDocument/2006/relationships/image" Target="../media/image358.wmf"/><Relationship Id="rId7" Type="http://schemas.openxmlformats.org/officeDocument/2006/relationships/oleObject" Target="../embeddings/oleObject40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43.wmf"/><Relationship Id="rId29" Type="http://schemas.openxmlformats.org/officeDocument/2006/relationships/oleObject" Target="../embeddings/oleObject416.bin"/><Relationship Id="rId11" Type="http://schemas.openxmlformats.org/officeDocument/2006/relationships/oleObject" Target="../embeddings/oleObject407.bin"/><Relationship Id="rId24" Type="http://schemas.openxmlformats.org/officeDocument/2006/relationships/image" Target="../media/image347.wmf"/><Relationship Id="rId32" Type="http://schemas.openxmlformats.org/officeDocument/2006/relationships/image" Target="../media/image350.wmf"/><Relationship Id="rId37" Type="http://schemas.openxmlformats.org/officeDocument/2006/relationships/oleObject" Target="../embeddings/oleObject420.bin"/><Relationship Id="rId40" Type="http://schemas.openxmlformats.org/officeDocument/2006/relationships/image" Target="../media/image353.wmf"/><Relationship Id="rId45" Type="http://schemas.openxmlformats.org/officeDocument/2006/relationships/image" Target="../media/image354.wmf"/><Relationship Id="rId53" Type="http://schemas.openxmlformats.org/officeDocument/2006/relationships/image" Target="../media/image330.wmf"/><Relationship Id="rId5" Type="http://schemas.openxmlformats.org/officeDocument/2006/relationships/oleObject" Target="../embeddings/oleObject404.bin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Relationship Id="rId27" Type="http://schemas.openxmlformats.org/officeDocument/2006/relationships/oleObject" Target="../embeddings/oleObject415.bin"/><Relationship Id="rId30" Type="http://schemas.openxmlformats.org/officeDocument/2006/relationships/image" Target="../media/image349.wmf"/><Relationship Id="rId35" Type="http://schemas.openxmlformats.org/officeDocument/2006/relationships/oleObject" Target="../embeddings/oleObject419.bin"/><Relationship Id="rId43" Type="http://schemas.openxmlformats.org/officeDocument/2006/relationships/image" Target="../media/image327.wmf"/><Relationship Id="rId48" Type="http://schemas.openxmlformats.org/officeDocument/2006/relationships/oleObject" Target="../embeddings/oleObject426.bin"/><Relationship Id="rId56" Type="http://schemas.openxmlformats.org/officeDocument/2006/relationships/oleObject" Target="../embeddings/oleObject430.bin"/><Relationship Id="rId8" Type="http://schemas.openxmlformats.org/officeDocument/2006/relationships/image" Target="../media/image339.wmf"/><Relationship Id="rId51" Type="http://schemas.openxmlformats.org/officeDocument/2006/relationships/image" Target="../media/image357.wmf"/><Relationship Id="rId3" Type="http://schemas.openxmlformats.org/officeDocument/2006/relationships/oleObject" Target="../embeddings/oleObject403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410.bin"/><Relationship Id="rId25" Type="http://schemas.openxmlformats.org/officeDocument/2006/relationships/oleObject" Target="../embeddings/oleObject414.bin"/><Relationship Id="rId33" Type="http://schemas.openxmlformats.org/officeDocument/2006/relationships/oleObject" Target="../embeddings/oleObject418.bin"/><Relationship Id="rId38" Type="http://schemas.openxmlformats.org/officeDocument/2006/relationships/image" Target="../media/image352.wmf"/><Relationship Id="rId46" Type="http://schemas.openxmlformats.org/officeDocument/2006/relationships/oleObject" Target="../embeddings/oleObject425.bin"/><Relationship Id="rId20" Type="http://schemas.openxmlformats.org/officeDocument/2006/relationships/image" Target="../media/image345.wmf"/><Relationship Id="rId41" Type="http://schemas.openxmlformats.org/officeDocument/2006/relationships/oleObject" Target="../embeddings/oleObject422.bin"/><Relationship Id="rId54" Type="http://schemas.openxmlformats.org/officeDocument/2006/relationships/oleObject" Target="../embeddings/oleObject4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8.wmf"/><Relationship Id="rId15" Type="http://schemas.openxmlformats.org/officeDocument/2006/relationships/oleObject" Target="../embeddings/oleObject409.bin"/><Relationship Id="rId23" Type="http://schemas.openxmlformats.org/officeDocument/2006/relationships/oleObject" Target="../embeddings/oleObject413.bin"/><Relationship Id="rId28" Type="http://schemas.openxmlformats.org/officeDocument/2006/relationships/image" Target="../media/image348.wmf"/><Relationship Id="rId36" Type="http://schemas.openxmlformats.org/officeDocument/2006/relationships/image" Target="../media/image309.wmf"/><Relationship Id="rId49" Type="http://schemas.openxmlformats.org/officeDocument/2006/relationships/image" Target="../media/image356.wmf"/><Relationship Id="rId57" Type="http://schemas.openxmlformats.org/officeDocument/2006/relationships/image" Target="../media/image359.wmf"/><Relationship Id="rId10" Type="http://schemas.openxmlformats.org/officeDocument/2006/relationships/image" Target="../media/image340.wmf"/><Relationship Id="rId31" Type="http://schemas.openxmlformats.org/officeDocument/2006/relationships/oleObject" Target="../embeddings/oleObject417.bin"/><Relationship Id="rId44" Type="http://schemas.openxmlformats.org/officeDocument/2006/relationships/oleObject" Target="../embeddings/oleObject424.bin"/><Relationship Id="rId52" Type="http://schemas.openxmlformats.org/officeDocument/2006/relationships/oleObject" Target="../embeddings/oleObject428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367.wmf"/><Relationship Id="rId26" Type="http://schemas.openxmlformats.org/officeDocument/2006/relationships/image" Target="../media/image371.wmf"/><Relationship Id="rId3" Type="http://schemas.openxmlformats.org/officeDocument/2006/relationships/oleObject" Target="../embeddings/oleObject431.bin"/><Relationship Id="rId21" Type="http://schemas.openxmlformats.org/officeDocument/2006/relationships/oleObject" Target="../embeddings/oleObject440.bin"/><Relationship Id="rId34" Type="http://schemas.openxmlformats.org/officeDocument/2006/relationships/image" Target="../media/image375.wmf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33" Type="http://schemas.openxmlformats.org/officeDocument/2006/relationships/oleObject" Target="../embeddings/oleObject44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66.wmf"/><Relationship Id="rId20" Type="http://schemas.openxmlformats.org/officeDocument/2006/relationships/image" Target="../media/image368.wmf"/><Relationship Id="rId29" Type="http://schemas.openxmlformats.org/officeDocument/2006/relationships/oleObject" Target="../embeddings/oleObject4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370.wmf"/><Relationship Id="rId32" Type="http://schemas.openxmlformats.org/officeDocument/2006/relationships/image" Target="../media/image374.wmf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28" Type="http://schemas.openxmlformats.org/officeDocument/2006/relationships/image" Target="../media/image372.wmf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439.bin"/><Relationship Id="rId31" Type="http://schemas.openxmlformats.org/officeDocument/2006/relationships/oleObject" Target="../embeddings/oleObject445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365.wmf"/><Relationship Id="rId22" Type="http://schemas.openxmlformats.org/officeDocument/2006/relationships/image" Target="../media/image369.wmf"/><Relationship Id="rId27" Type="http://schemas.openxmlformats.org/officeDocument/2006/relationships/oleObject" Target="../embeddings/oleObject443.bin"/><Relationship Id="rId30" Type="http://schemas.openxmlformats.org/officeDocument/2006/relationships/image" Target="../media/image373.wmf"/><Relationship Id="rId35" Type="http://schemas.openxmlformats.org/officeDocument/2006/relationships/oleObject" Target="../embeddings/oleObject447.bin"/><Relationship Id="rId8" Type="http://schemas.openxmlformats.org/officeDocument/2006/relationships/image" Target="../media/image36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383.wmf"/><Relationship Id="rId26" Type="http://schemas.openxmlformats.org/officeDocument/2006/relationships/image" Target="../media/image387.wmf"/><Relationship Id="rId39" Type="http://schemas.openxmlformats.org/officeDocument/2006/relationships/oleObject" Target="../embeddings/oleObject466.bin"/><Relationship Id="rId21" Type="http://schemas.openxmlformats.org/officeDocument/2006/relationships/oleObject" Target="../embeddings/oleObject457.bin"/><Relationship Id="rId34" Type="http://schemas.openxmlformats.org/officeDocument/2006/relationships/image" Target="../media/image391.wmf"/><Relationship Id="rId42" Type="http://schemas.openxmlformats.org/officeDocument/2006/relationships/image" Target="../media/image395.wmf"/><Relationship Id="rId47" Type="http://schemas.openxmlformats.org/officeDocument/2006/relationships/oleObject" Target="../embeddings/oleObject470.bin"/><Relationship Id="rId50" Type="http://schemas.openxmlformats.org/officeDocument/2006/relationships/image" Target="../media/image399.wmf"/><Relationship Id="rId7" Type="http://schemas.openxmlformats.org/officeDocument/2006/relationships/oleObject" Target="../embeddings/oleObject450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82.wmf"/><Relationship Id="rId29" Type="http://schemas.openxmlformats.org/officeDocument/2006/relationships/oleObject" Target="../embeddings/oleObject461.bin"/><Relationship Id="rId11" Type="http://schemas.openxmlformats.org/officeDocument/2006/relationships/oleObject" Target="../embeddings/oleObject452.bin"/><Relationship Id="rId24" Type="http://schemas.openxmlformats.org/officeDocument/2006/relationships/image" Target="../media/image386.wmf"/><Relationship Id="rId32" Type="http://schemas.openxmlformats.org/officeDocument/2006/relationships/image" Target="../media/image390.wmf"/><Relationship Id="rId37" Type="http://schemas.openxmlformats.org/officeDocument/2006/relationships/oleObject" Target="../embeddings/oleObject465.bin"/><Relationship Id="rId40" Type="http://schemas.openxmlformats.org/officeDocument/2006/relationships/image" Target="../media/image394.wmf"/><Relationship Id="rId45" Type="http://schemas.openxmlformats.org/officeDocument/2006/relationships/oleObject" Target="../embeddings/oleObject469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23" Type="http://schemas.openxmlformats.org/officeDocument/2006/relationships/oleObject" Target="../embeddings/oleObject458.bin"/><Relationship Id="rId28" Type="http://schemas.openxmlformats.org/officeDocument/2006/relationships/image" Target="../media/image388.wmf"/><Relationship Id="rId36" Type="http://schemas.openxmlformats.org/officeDocument/2006/relationships/image" Target="../media/image392.wmf"/><Relationship Id="rId49" Type="http://schemas.openxmlformats.org/officeDocument/2006/relationships/oleObject" Target="../embeddings/oleObject471.bin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456.bin"/><Relationship Id="rId31" Type="http://schemas.openxmlformats.org/officeDocument/2006/relationships/oleObject" Target="../embeddings/oleObject462.bin"/><Relationship Id="rId44" Type="http://schemas.openxmlformats.org/officeDocument/2006/relationships/image" Target="../media/image396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460.bin"/><Relationship Id="rId30" Type="http://schemas.openxmlformats.org/officeDocument/2006/relationships/image" Target="../media/image389.wmf"/><Relationship Id="rId35" Type="http://schemas.openxmlformats.org/officeDocument/2006/relationships/oleObject" Target="../embeddings/oleObject464.bin"/><Relationship Id="rId43" Type="http://schemas.openxmlformats.org/officeDocument/2006/relationships/oleObject" Target="../embeddings/oleObject468.bin"/><Relationship Id="rId48" Type="http://schemas.openxmlformats.org/officeDocument/2006/relationships/image" Target="../media/image398.wmf"/><Relationship Id="rId8" Type="http://schemas.openxmlformats.org/officeDocument/2006/relationships/image" Target="../media/image378.wmf"/><Relationship Id="rId3" Type="http://schemas.openxmlformats.org/officeDocument/2006/relationships/oleObject" Target="../embeddings/oleObject448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455.bin"/><Relationship Id="rId25" Type="http://schemas.openxmlformats.org/officeDocument/2006/relationships/oleObject" Target="../embeddings/oleObject459.bin"/><Relationship Id="rId33" Type="http://schemas.openxmlformats.org/officeDocument/2006/relationships/oleObject" Target="../embeddings/oleObject463.bin"/><Relationship Id="rId38" Type="http://schemas.openxmlformats.org/officeDocument/2006/relationships/image" Target="../media/image393.wmf"/><Relationship Id="rId46" Type="http://schemas.openxmlformats.org/officeDocument/2006/relationships/image" Target="../media/image397.wmf"/><Relationship Id="rId20" Type="http://schemas.openxmlformats.org/officeDocument/2006/relationships/image" Target="../media/image384.wmf"/><Relationship Id="rId41" Type="http://schemas.openxmlformats.org/officeDocument/2006/relationships/oleObject" Target="../embeddings/oleObject4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7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07.wmf"/><Relationship Id="rId26" Type="http://schemas.openxmlformats.org/officeDocument/2006/relationships/image" Target="../media/image411.wmf"/><Relationship Id="rId39" Type="http://schemas.openxmlformats.org/officeDocument/2006/relationships/oleObject" Target="../embeddings/oleObject490.bin"/><Relationship Id="rId21" Type="http://schemas.openxmlformats.org/officeDocument/2006/relationships/oleObject" Target="../embeddings/oleObject481.bin"/><Relationship Id="rId34" Type="http://schemas.openxmlformats.org/officeDocument/2006/relationships/image" Target="../media/image415.wmf"/><Relationship Id="rId42" Type="http://schemas.openxmlformats.org/officeDocument/2006/relationships/image" Target="../media/image419.wmf"/><Relationship Id="rId47" Type="http://schemas.openxmlformats.org/officeDocument/2006/relationships/oleObject" Target="../embeddings/oleObject494.bin"/><Relationship Id="rId50" Type="http://schemas.openxmlformats.org/officeDocument/2006/relationships/image" Target="../media/image423.wmf"/><Relationship Id="rId7" Type="http://schemas.openxmlformats.org/officeDocument/2006/relationships/oleObject" Target="../embeddings/oleObject474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406.wmf"/><Relationship Id="rId29" Type="http://schemas.openxmlformats.org/officeDocument/2006/relationships/oleObject" Target="../embeddings/oleObject485.bin"/><Relationship Id="rId11" Type="http://schemas.openxmlformats.org/officeDocument/2006/relationships/oleObject" Target="../embeddings/oleObject476.bin"/><Relationship Id="rId24" Type="http://schemas.openxmlformats.org/officeDocument/2006/relationships/image" Target="../media/image410.wmf"/><Relationship Id="rId32" Type="http://schemas.openxmlformats.org/officeDocument/2006/relationships/image" Target="../media/image414.wmf"/><Relationship Id="rId37" Type="http://schemas.openxmlformats.org/officeDocument/2006/relationships/oleObject" Target="../embeddings/oleObject489.bin"/><Relationship Id="rId40" Type="http://schemas.openxmlformats.org/officeDocument/2006/relationships/image" Target="../media/image418.wmf"/><Relationship Id="rId45" Type="http://schemas.openxmlformats.org/officeDocument/2006/relationships/oleObject" Target="../embeddings/oleObject493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2.bin"/><Relationship Id="rId28" Type="http://schemas.openxmlformats.org/officeDocument/2006/relationships/image" Target="../media/image412.wmf"/><Relationship Id="rId36" Type="http://schemas.openxmlformats.org/officeDocument/2006/relationships/image" Target="../media/image416.wmf"/><Relationship Id="rId49" Type="http://schemas.openxmlformats.org/officeDocument/2006/relationships/oleObject" Target="../embeddings/oleObject495.bin"/><Relationship Id="rId10" Type="http://schemas.openxmlformats.org/officeDocument/2006/relationships/image" Target="../media/image403.wmf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486.bin"/><Relationship Id="rId44" Type="http://schemas.openxmlformats.org/officeDocument/2006/relationships/image" Target="../media/image420.wmf"/><Relationship Id="rId52" Type="http://schemas.openxmlformats.org/officeDocument/2006/relationships/image" Target="../media/image424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05.wmf"/><Relationship Id="rId22" Type="http://schemas.openxmlformats.org/officeDocument/2006/relationships/image" Target="../media/image409.wmf"/><Relationship Id="rId27" Type="http://schemas.openxmlformats.org/officeDocument/2006/relationships/oleObject" Target="../embeddings/oleObject484.bin"/><Relationship Id="rId30" Type="http://schemas.openxmlformats.org/officeDocument/2006/relationships/image" Target="../media/image413.wmf"/><Relationship Id="rId35" Type="http://schemas.openxmlformats.org/officeDocument/2006/relationships/oleObject" Target="../embeddings/oleObject488.bin"/><Relationship Id="rId43" Type="http://schemas.openxmlformats.org/officeDocument/2006/relationships/oleObject" Target="../embeddings/oleObject492.bin"/><Relationship Id="rId48" Type="http://schemas.openxmlformats.org/officeDocument/2006/relationships/image" Target="../media/image422.wmf"/><Relationship Id="rId8" Type="http://schemas.openxmlformats.org/officeDocument/2006/relationships/image" Target="../media/image402.wmf"/><Relationship Id="rId51" Type="http://schemas.openxmlformats.org/officeDocument/2006/relationships/oleObject" Target="../embeddings/oleObject496.bin"/><Relationship Id="rId3" Type="http://schemas.openxmlformats.org/officeDocument/2006/relationships/oleObject" Target="../embeddings/oleObject472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479.bin"/><Relationship Id="rId25" Type="http://schemas.openxmlformats.org/officeDocument/2006/relationships/oleObject" Target="../embeddings/oleObject483.bin"/><Relationship Id="rId33" Type="http://schemas.openxmlformats.org/officeDocument/2006/relationships/oleObject" Target="../embeddings/oleObject487.bin"/><Relationship Id="rId38" Type="http://schemas.openxmlformats.org/officeDocument/2006/relationships/image" Target="../media/image417.wmf"/><Relationship Id="rId46" Type="http://schemas.openxmlformats.org/officeDocument/2006/relationships/image" Target="../media/image421.wmf"/><Relationship Id="rId20" Type="http://schemas.openxmlformats.org/officeDocument/2006/relationships/image" Target="../media/image408.wmf"/><Relationship Id="rId41" Type="http://schemas.openxmlformats.org/officeDocument/2006/relationships/oleObject" Target="../embeddings/oleObject4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8.wmf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56.wmf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48.bin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56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49" Type="http://schemas.openxmlformats.org/officeDocument/2006/relationships/oleObject" Target="../embeddings/oleObject5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53.wmf"/><Relationship Id="rId52" Type="http://schemas.openxmlformats.org/officeDocument/2006/relationships/image" Target="../media/image5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48" Type="http://schemas.openxmlformats.org/officeDocument/2006/relationships/image" Target="../media/image55.wmf"/><Relationship Id="rId8" Type="http://schemas.openxmlformats.org/officeDocument/2006/relationships/image" Target="../media/image35.wmf"/><Relationship Id="rId51" Type="http://schemas.openxmlformats.org/officeDocument/2006/relationships/oleObject" Target="../embeddings/oleObject59.bin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0.wmf"/><Relationship Id="rId46" Type="http://schemas.openxmlformats.org/officeDocument/2006/relationships/image" Target="../media/image54.wmf"/><Relationship Id="rId20" Type="http://schemas.openxmlformats.org/officeDocument/2006/relationships/image" Target="../media/image41.wmf"/><Relationship Id="rId41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47" Type="http://schemas.openxmlformats.org/officeDocument/2006/relationships/image" Target="../media/image87.wmf"/><Relationship Id="rId50" Type="http://schemas.openxmlformats.org/officeDocument/2006/relationships/oleObject" Target="../embeddings/oleObject93.bin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6.bin"/><Relationship Id="rId29" Type="http://schemas.openxmlformats.org/officeDocument/2006/relationships/image" Target="../media/image78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86.wmf"/><Relationship Id="rId5" Type="http://schemas.openxmlformats.org/officeDocument/2006/relationships/image" Target="../media/image67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49" Type="http://schemas.openxmlformats.org/officeDocument/2006/relationships/image" Target="../media/image88.wmf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9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2.bin"/><Relationship Id="rId8" Type="http://schemas.openxmlformats.org/officeDocument/2006/relationships/oleObject" Target="../embeddings/oleObject71.bin"/><Relationship Id="rId51" Type="http://schemas.openxmlformats.org/officeDocument/2006/relationships/image" Target="../media/image89.wmf"/><Relationship Id="rId3" Type="http://schemas.openxmlformats.org/officeDocument/2006/relationships/image" Target="../media/image66.wmf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7.bin"/><Relationship Id="rId46" Type="http://schemas.openxmlformats.org/officeDocument/2006/relationships/oleObject" Target="../embeddings/oleObject91.bin"/><Relationship Id="rId20" Type="http://schemas.openxmlformats.org/officeDocument/2006/relationships/oleObject" Target="../embeddings/oleObject78.bin"/><Relationship Id="rId41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11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97.wmf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17.bin"/><Relationship Id="rId50" Type="http://schemas.openxmlformats.org/officeDocument/2006/relationships/image" Target="../media/image105.wmf"/><Relationship Id="rId55" Type="http://schemas.openxmlformats.org/officeDocument/2006/relationships/oleObject" Target="../embeddings/oleObject121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01.bin"/><Relationship Id="rId29" Type="http://schemas.openxmlformats.org/officeDocument/2006/relationships/oleObject" Target="../embeddings/oleObject108.bin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16.bin"/><Relationship Id="rId53" Type="http://schemas.openxmlformats.org/officeDocument/2006/relationships/oleObject" Target="../embeddings/oleObject120.bin"/><Relationship Id="rId58" Type="http://schemas.openxmlformats.org/officeDocument/2006/relationships/image" Target="../media/image109.wmf"/><Relationship Id="rId5" Type="http://schemas.openxmlformats.org/officeDocument/2006/relationships/oleObject" Target="../embeddings/oleObject95.bin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04.wmf"/><Relationship Id="rId56" Type="http://schemas.openxmlformats.org/officeDocument/2006/relationships/image" Target="../media/image108.wmf"/><Relationship Id="rId8" Type="http://schemas.openxmlformats.org/officeDocument/2006/relationships/image" Target="../media/image67.wmf"/><Relationship Id="rId51" Type="http://schemas.openxmlformats.org/officeDocument/2006/relationships/oleObject" Target="../embeddings/oleObject119.bin"/><Relationship Id="rId3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99.wmf"/><Relationship Id="rId46" Type="http://schemas.openxmlformats.org/officeDocument/2006/relationships/image" Target="../media/image103.wmf"/><Relationship Id="rId59" Type="http://schemas.openxmlformats.org/officeDocument/2006/relationships/oleObject" Target="../embeddings/oleObject123.bin"/><Relationship Id="rId20" Type="http://schemas.openxmlformats.org/officeDocument/2006/relationships/image" Target="../media/image72.wmf"/><Relationship Id="rId41" Type="http://schemas.openxmlformats.org/officeDocument/2006/relationships/oleObject" Target="../embeddings/oleObject114.bin"/><Relationship Id="rId54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49" Type="http://schemas.openxmlformats.org/officeDocument/2006/relationships/oleObject" Target="../embeddings/oleObject118.bin"/><Relationship Id="rId57" Type="http://schemas.openxmlformats.org/officeDocument/2006/relationships/oleObject" Target="../embeddings/oleObject122.bin"/><Relationship Id="rId10" Type="http://schemas.openxmlformats.org/officeDocument/2006/relationships/image" Target="../media/image68.wmf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102.wmf"/><Relationship Id="rId52" Type="http://schemas.openxmlformats.org/officeDocument/2006/relationships/image" Target="../media/image106.wmf"/><Relationship Id="rId60" Type="http://schemas.openxmlformats.org/officeDocument/2006/relationships/image" Target="../media/image1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5.5 </a:t>
            </a:r>
            <a:r>
              <a:rPr lang="en-CA" dirty="0"/>
              <a:t>Solving Systems with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5420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0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5676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565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253800" progId="Equation.DSMT4">
                  <p:embed/>
                </p:oleObj>
              </mc:Choice>
              <mc:Fallback>
                <p:oleObj name="Equation" r:id="rId21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95726" y="3071814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3071814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7376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375400" y="2636839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53800" progId="Equation.DSMT4">
                  <p:embed/>
                </p:oleObj>
              </mc:Choice>
              <mc:Fallback>
                <p:oleObj name="Equation" r:id="rId27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636839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297738" y="3143251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177480" progId="Equation.DSMT4">
                  <p:embed/>
                </p:oleObj>
              </mc:Choice>
              <mc:Fallback>
                <p:oleObj name="Equation" r:id="rId29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43251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17776" y="4797426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98320" imgH="253800" progId="Equation.DSMT4">
                  <p:embed/>
                </p:oleObj>
              </mc:Choice>
              <mc:Fallback>
                <p:oleObj name="Equation" r:id="rId33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4797426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465514" y="5303839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177480" progId="Equation.DSMT4">
                  <p:embed/>
                </p:oleObj>
              </mc:Choice>
              <mc:Fallback>
                <p:oleObj name="Equation" r:id="rId35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303839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27849" y="5661249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177480" progId="Equation.DSMT4">
                  <p:embed/>
                </p:oleObj>
              </mc:Choice>
              <mc:Fallback>
                <p:oleObj name="Equation" r:id="rId37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5661249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380163" y="4724401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98320" imgH="253800" progId="Equation.DSMT4">
                  <p:embed/>
                </p:oleObj>
              </mc:Choice>
              <mc:Fallback>
                <p:oleObj name="Equation" r:id="rId39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724401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751763" y="5232401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74360" imgH="177480" progId="Equation.DSMT4">
                  <p:embed/>
                </p:oleObj>
              </mc:Choice>
              <mc:Fallback>
                <p:oleObj name="Equation" r:id="rId41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32401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544272" y="5517233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228600" progId="Equation.DSMT4">
                  <p:embed/>
                </p:oleObj>
              </mc:Choice>
              <mc:Fallback>
                <p:oleObj name="Equation" r:id="rId43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517233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1" y="1435424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063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79560" imgH="342720" progId="Equation.DSMT4">
                  <p:embed/>
                </p:oleObj>
              </mc:Choice>
              <mc:Fallback>
                <p:oleObj name="Equation" r:id="rId45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143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9720" imgH="317160" progId="Equation.DSMT4">
                  <p:embed/>
                </p:oleObj>
              </mc:Choice>
              <mc:Fallback>
                <p:oleObj name="Equation" r:id="rId47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277048" y="3823330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40" imgH="228600" progId="Equation.DSMT4">
                  <p:embed/>
                </p:oleObj>
              </mc:Choice>
              <mc:Fallback>
                <p:oleObj name="Equation" r:id="rId49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48" y="3823330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891376" y="3934218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528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98320" imgH="279360" progId="Equation.DSMT4">
                  <p:embed/>
                </p:oleObj>
              </mc:Choice>
              <mc:Fallback>
                <p:oleObj name="Equation" r:id="rId51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766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99920" imgH="253800" progId="Equation.DSMT4">
                  <p:embed/>
                </p:oleObj>
              </mc:Choice>
              <mc:Fallback>
                <p:oleObj name="Equation" r:id="rId53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505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880" imgH="177480" progId="Equation.DSMT4">
                  <p:embed/>
                </p:oleObj>
              </mc:Choice>
              <mc:Fallback>
                <p:oleObj name="Equation" r:id="rId55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505402" y="3718194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351585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854000" imgH="279360" progId="Equation.DSMT4">
                  <p:embed/>
                </p:oleObj>
              </mc:Choice>
              <mc:Fallback>
                <p:oleObj name="Equation" r:id="rId57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3824736" y="5301209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054080" imgH="253800" progId="Equation.DSMT4">
                  <p:embed/>
                </p:oleObj>
              </mc:Choice>
              <mc:Fallback>
                <p:oleObj name="Equation" r:id="rId59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36" y="5301209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4577260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57200" imgH="177480" progId="Equation.DSMT4">
                  <p:embed/>
                </p:oleObj>
              </mc:Choice>
              <mc:Fallback>
                <p:oleObj name="Equation" r:id="rId61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60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176663" y="5747539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096001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70000" imgH="342720" progId="Equation.DSMT4">
                  <p:embed/>
                </p:oleObj>
              </mc:Choice>
              <mc:Fallback>
                <p:oleObj name="Equation" r:id="rId63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7442597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282680" imgH="317160" progId="Equation.DSMT4">
                  <p:embed/>
                </p:oleObj>
              </mc:Choice>
              <mc:Fallback>
                <p:oleObj name="Equation" r:id="rId65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97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8588376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80880" imgH="177480" progId="Equation.DSMT4">
                  <p:embed/>
                </p:oleObj>
              </mc:Choice>
              <mc:Fallback>
                <p:oleObj name="Equation" r:id="rId67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6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550323" y="5734169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775521" y="2204865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69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7368" y="260648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60648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1036266" y="4652963"/>
          <a:ext cx="2687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177480" progId="Equation.DSMT4">
                  <p:embed/>
                </p:oleObj>
              </mc:Choice>
              <mc:Fallback>
                <p:oleObj name="Equation" r:id="rId5" imgW="13078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6" y="4652963"/>
                        <a:ext cx="26876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2188791" y="5084763"/>
          <a:ext cx="1517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91" y="5084763"/>
                        <a:ext cx="1517650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2817094" y="5513388"/>
          <a:ext cx="1387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94" y="5513388"/>
                        <a:ext cx="1387475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3835351" y="1824038"/>
          <a:ext cx="2103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177480" progId="Equation.DSMT4">
                  <p:embed/>
                </p:oleObj>
              </mc:Choice>
              <mc:Fallback>
                <p:oleObj name="Equation" r:id="rId11" imgW="12063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51" y="1824038"/>
                        <a:ext cx="210343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4887864" y="2205038"/>
          <a:ext cx="954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64" y="2205038"/>
                        <a:ext cx="95408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1647776" y="2176463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76" y="2176463"/>
                        <a:ext cx="1012825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1846214" y="2492375"/>
          <a:ext cx="1365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14" y="2492375"/>
                        <a:ext cx="136525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479376" y="1068388"/>
          <a:ext cx="2400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368280" progId="Equation.DSMT4">
                  <p:embed/>
                </p:oleObj>
              </mc:Choice>
              <mc:Fallback>
                <p:oleObj name="Equation" r:id="rId19" imgW="1333440" imgH="36828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068388"/>
                        <a:ext cx="24003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1100089" y="1760538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177480" progId="Equation.DSMT4">
                  <p:embed/>
                </p:oleObj>
              </mc:Choice>
              <mc:Fallback>
                <p:oleObj name="Equation" r:id="rId21" imgW="8254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9" y="1760538"/>
                        <a:ext cx="1735137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3387676" y="1052513"/>
          <a:ext cx="2605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368280" progId="Equation.DSMT4">
                  <p:embed/>
                </p:oleObj>
              </mc:Choice>
              <mc:Fallback>
                <p:oleObj name="Equation" r:id="rId23" imgW="13334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76" y="1052513"/>
                        <a:ext cx="26050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887394" y="1109663"/>
          <a:ext cx="2833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368280" progId="Equation.DSMT4">
                  <p:embed/>
                </p:oleObj>
              </mc:Choice>
              <mc:Fallback>
                <p:oleObj name="Equation" r:id="rId25" imgW="157464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94" y="1109663"/>
                        <a:ext cx="283368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839416" y="3940175"/>
          <a:ext cx="2832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4640" imgH="355320" progId="Equation.DSMT4">
                  <p:embed/>
                </p:oleObj>
              </mc:Choice>
              <mc:Fallback>
                <p:oleObj name="Equation" r:id="rId27" imgW="157464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940175"/>
                        <a:ext cx="283210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8349356" y="1835150"/>
          <a:ext cx="2259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95280" imgH="177480" progId="Equation.DSMT4">
                  <p:embed/>
                </p:oleObj>
              </mc:Choice>
              <mc:Fallback>
                <p:oleObj name="Equation" r:id="rId29" imgW="129528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356" y="1835150"/>
                        <a:ext cx="2259013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9749461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33160" imgH="177480" progId="Equation.DSMT4">
                  <p:embed/>
                </p:oleObj>
              </mc:Choice>
              <mc:Fallback>
                <p:oleObj name="Equation" r:id="rId31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461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9945243" y="2687638"/>
          <a:ext cx="863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177480" progId="Equation.DSMT4">
                  <p:embed/>
                </p:oleObj>
              </mc:Choice>
              <mc:Fallback>
                <p:oleObj name="Equation" r:id="rId33" imgW="49500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243" y="2687638"/>
                        <a:ext cx="8636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525414" y="2924175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8920" imgH="279360" progId="Equation.DSMT4">
                  <p:embed/>
                </p:oleObj>
              </mc:Choice>
              <mc:Fallback>
                <p:oleObj name="Equation" r:id="rId35" imgW="215892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4" y="2924175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1385839" y="3370263"/>
          <a:ext cx="238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177480" progId="Equation.DSMT4">
                  <p:embed/>
                </p:oleObj>
              </mc:Choice>
              <mc:Fallback>
                <p:oleObj name="Equation" r:id="rId37" imgW="114300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39" y="3370263"/>
                        <a:ext cx="238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4151784" y="2924944"/>
          <a:ext cx="2981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279360" progId="Equation.DSMT4">
                  <p:embed/>
                </p:oleObj>
              </mc:Choice>
              <mc:Fallback>
                <p:oleObj name="Equation" r:id="rId39" imgW="199368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924944"/>
                        <a:ext cx="29813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4827266" y="3357563"/>
          <a:ext cx="1633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8840" imgH="177480" progId="Equation.DSMT4">
                  <p:embed/>
                </p:oleObj>
              </mc:Choice>
              <mc:Fallback>
                <p:oleObj name="Equation" r:id="rId41" imgW="88884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66" y="3357563"/>
                        <a:ext cx="16335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2.2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5164659" y="2564904"/>
          <a:ext cx="10429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59" y="2564904"/>
                        <a:ext cx="104298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8159750" y="3068638"/>
          <a:ext cx="2698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03240" imgH="279360" progId="Equation.DSMT4">
                  <p:embed/>
                </p:oleObj>
              </mc:Choice>
              <mc:Fallback>
                <p:oleObj name="Equation" r:id="rId45" imgW="180324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3068638"/>
                        <a:ext cx="2698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8461375" y="3500438"/>
          <a:ext cx="2566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31560" imgH="177480" progId="Equation.DSMT4">
                  <p:embed/>
                </p:oleObj>
              </mc:Choice>
              <mc:Fallback>
                <p:oleObj name="Equation" r:id="rId47" imgW="123156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3500438"/>
                        <a:ext cx="25669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914029" y="5949950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8920" imgH="279360" progId="Equation.DSMT4">
                  <p:embed/>
                </p:oleObj>
              </mc:Choice>
              <mc:Fallback>
                <p:oleObj name="Equation" r:id="rId49" imgW="215892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29" y="5949950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1807791" y="6396038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143000" imgH="177480" progId="Equation.DSMT4">
                  <p:embed/>
                </p:oleObj>
              </mc:Choice>
              <mc:Fallback>
                <p:oleObj name="Equation" r:id="rId51" imgW="114300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91" y="6396038"/>
                        <a:ext cx="2386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71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37A2-43C0-4944-A15A-F5773F29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960" y="20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Graphical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6CA4E-9053-4084-B72A-046F1FFB61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0704" y="582712"/>
            <a:ext cx="11377264" cy="1276568"/>
          </a:xfrm>
        </p:spPr>
        <p:txBody>
          <a:bodyPr/>
          <a:lstStyle/>
          <a:p>
            <a:r>
              <a:rPr lang="en-US" dirty="0"/>
              <a:t>Treat the left side of the equation with all the ABS as a function</a:t>
            </a:r>
          </a:p>
          <a:p>
            <a:r>
              <a:rPr lang="en-US" dirty="0"/>
              <a:t>Find the x-intercepts from each absolute value, plug each one in separately to find the y-value of the equation [get the height of graph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FB38DF-A26D-4C27-9DF5-DFBF488EF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888" y="2492896"/>
          <a:ext cx="380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FB38DF-A26D-4C27-9DF5-DFBF488EF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492896"/>
                        <a:ext cx="3806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306DF0-1CC0-4C7D-9145-2C21CCC96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344" y="3460998"/>
          <a:ext cx="1031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306DF0-1CC0-4C7D-9145-2C21CCC96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460998"/>
                        <a:ext cx="1031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A38A45-E9C7-40A2-8E57-B8DA06DF6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428306"/>
          <a:ext cx="347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79360" progId="Equation.DSMT4">
                  <p:embed/>
                </p:oleObj>
              </mc:Choice>
              <mc:Fallback>
                <p:oleObj name="Equation" r:id="rId6" imgW="2286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A38A45-E9C7-40A2-8E57-B8DA06DF6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28306"/>
                        <a:ext cx="34766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6B7E1D-BFA1-4DA3-9D06-BDFECA39A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9656" y="3835326"/>
          <a:ext cx="1795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6B7E1D-BFA1-4DA3-9D06-BDFECA39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835326"/>
                        <a:ext cx="179546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2635D1-F654-4DED-9C9E-ABA6E2499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792" y="422108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2635D1-F654-4DED-9C9E-ABA6E2499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22108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D0314C-B8A8-4DF8-983F-564FB437D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4541143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D0314C-B8A8-4DF8-983F-564FB437D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541143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9DA854-0790-499D-96E9-E39490BE4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4509393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279360" progId="Equation.DSMT4">
                  <p:embed/>
                </p:oleObj>
              </mc:Choice>
              <mc:Fallback>
                <p:oleObj name="Equation" r:id="rId14" imgW="2057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B9DA854-0790-499D-96E9-E39490BE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09393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6164CF-8AA9-466A-90AE-17DDFF047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4915793"/>
          <a:ext cx="1660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6164CF-8AA9-466A-90AE-17DDFF04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15793"/>
                        <a:ext cx="166052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85DC2C-3A80-4F30-A43D-C73CC3049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8831" y="530120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85DC2C-3A80-4F30-A43D-C73CC3049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31" y="530120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9686CA-A047-4B5D-A562-81282D69F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344" y="5620990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9686CA-A047-4B5D-A562-81282D69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620990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A3A3C7-61F4-48CE-844F-AF113F7C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1656" y="5589240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57400" imgH="279360" progId="Equation.DSMT4">
                  <p:embed/>
                </p:oleObj>
              </mc:Choice>
              <mc:Fallback>
                <p:oleObj name="Equation" r:id="rId22" imgW="20574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3A3C7-61F4-48CE-844F-AF113F7C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6" y="5589240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038716-8435-48B1-9D72-73DDA65DE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995988"/>
          <a:ext cx="1525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53800" progId="Equation.DSMT4">
                  <p:embed/>
                </p:oleObj>
              </mc:Choice>
              <mc:Fallback>
                <p:oleObj name="Equation" r:id="rId24" imgW="10029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038716-8435-48B1-9D72-73DDA65DE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95988"/>
                        <a:ext cx="1525588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012C0D-46BD-4DDF-86FB-A0B90DD98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757" y="6431805"/>
          <a:ext cx="600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012C0D-46BD-4DDF-86FB-A0B90DD98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6431805"/>
                        <a:ext cx="600075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1">
            <a:extLst>
              <a:ext uri="{FF2B5EF4-FFF2-40B4-BE49-F238E27FC236}">
                <a16:creationId xmlns:a16="http://schemas.microsoft.com/office/drawing/2014/main" id="{A575356D-D1F7-44D5-B0AE-E37B2A27F1C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14550" y="3264793"/>
            <a:ext cx="6999911" cy="3565973"/>
            <a:chOff x="-192" y="699"/>
            <a:chExt cx="5724" cy="2916"/>
          </a:xfrm>
        </p:grpSpPr>
        <p:sp>
          <p:nvSpPr>
            <p:cNvPr id="19" name="AutoShape 20">
              <a:extLst>
                <a:ext uri="{FF2B5EF4-FFF2-40B4-BE49-F238E27FC236}">
                  <a16:creationId xmlns:a16="http://schemas.microsoft.com/office/drawing/2014/main" id="{F880DE3D-6A59-4E2B-9133-82971FCAAE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79E96FCD-F62C-4AD1-85DD-D5BA9FB1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FBD5A3BD-F9F9-4A18-8185-D7E4568A0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05BD6A87-9CC9-42AE-ABE0-66732EC8F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47BD95E0-CECA-4452-A9B8-C47090F5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2C95AD5-617E-4D4E-BF0B-8AA6E7BBD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781A2D70-8988-43E4-9200-9FD29FFCA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20C9B4DC-267B-48C1-9E0C-861E80B02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B7401A39-CC1E-4A50-8271-EA3A5703C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D1A4B4DA-AE52-4EF7-A092-DA5035FE1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9C75C397-A4B6-4C7C-9662-763DEECC0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ADA77DD2-9076-4455-BF04-8C3BEC7F3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EABCD047-20F3-4181-B3AF-9CDBACAEF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8F5C4E52-7CBC-4B41-BE08-7F528416E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AFA0B452-E786-423D-946A-AFD42B0B3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FCE4661B-D824-47BA-BEF1-ECC3AC64A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3AA587BF-955A-4049-89F9-033771549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19301B59-052E-4B11-95DD-D30388331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2BED6CDE-43A2-40D7-90CF-4DA8455D5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FFF1381-1A14-454E-A2E2-A12CB4A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BA08981F-2399-41EC-91C9-DA55402C4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5371E34B-26BD-4D31-8A3F-7A30B10C2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5A55480-F71D-4495-8B6E-F58BBB14F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DC414B8-49C6-40B9-A2DE-6516CAEB3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09B20E31-0D05-4D8A-B5CD-3982715B8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ECDF4D11-19ED-4B60-8897-6BC588564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6320A1D7-D97B-4C1E-971C-AD0205671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A3E9D7C-EE1E-4E23-A834-CB0E2AE9B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F0D55DA5-C15D-467F-8676-57ADDD687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B1FD5077-5E99-4024-B469-7348B88DB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CD1FC51D-09AB-4647-9089-BFA9267A4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87EB8A9D-DBE0-4CF0-84D1-99FFF3458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F8EBE0B5-D5D5-4458-BE41-7A9CA037E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EB32F14-80EF-4773-8C4E-38C1DB5F5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33891807-8AA7-4675-BC73-B15760FA3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B20EA888-570E-4AE4-92A9-C374B35D8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C30332A4-CAB0-413E-9417-8EF21ABC5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703DD93F-3CCC-4E4D-B683-3A5D0F7CF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C0A72417-B2DA-4A0D-B12D-9FEB27CC3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49053C31-7310-4137-ABC4-C53B2BFE4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8F149908-A19A-422A-AB90-7F6A92F02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B3213CB3-02C9-4164-90A6-A77AE096B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CB82B76D-0EF3-4562-B0AC-F0ED09EC4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C878590F-B70C-4A6C-9D4A-DAB09DBF7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D02DE90E-565F-4304-83CF-48353EDB0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54BA3D4B-D557-4B8D-8CBB-807EC1B43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65DF1D6D-9CB9-4533-854D-A0C9BA13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8C0B520B-5E00-4516-BB0A-E918852BE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9">
              <a:extLst>
                <a:ext uri="{FF2B5EF4-FFF2-40B4-BE49-F238E27FC236}">
                  <a16:creationId xmlns:a16="http://schemas.microsoft.com/office/drawing/2014/main" id="{A942F834-EB20-490D-90AF-97C6AF148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7CBAA2D3-2357-4F4A-BB1A-A3F373B88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30206D55-37E4-4EAA-9611-CCED11E4C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D509758-90B8-4A4C-989C-5B2D15199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4F41114-D655-4430-B02C-EF4FB7530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95EA8D61-9EC0-4765-B9C9-BFC9BD0F6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4A4454D-3FA3-4E2C-91AA-6C767B85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63EDC2F-8960-483A-8CFA-FF50090A4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9495B8DB-A860-4A5B-A429-B92E4FCDA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E51F9AD8-CB23-4D0D-88F5-F9FE1F4C9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F9A3D95-51F4-4E7F-8274-A63FE9649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AC3125EC-B494-4E6B-824E-44905FFD1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059B953F-FE30-4E09-A49D-C48924EB7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DB67187-8181-48F1-BA60-07306359C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F48AE125-443E-43C4-B4A3-FE5A52CE6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0548BC1A-630A-495D-BFB6-8CB0C2E3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58FA3B9C-E451-4526-8A87-72C2F1DAA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2464572F-8C58-4C36-9856-3DF34399F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40BFA6B0-CDB9-4647-9185-FBEDC1B47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225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6" name="Freeform 88">
              <a:extLst>
                <a:ext uri="{FF2B5EF4-FFF2-40B4-BE49-F238E27FC236}">
                  <a16:creationId xmlns:a16="http://schemas.microsoft.com/office/drawing/2014/main" id="{8AAB24A1-16FF-49E7-956D-9314AEBB9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883E3F9E-CD54-4F22-BB30-CFF282BBD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8168DB40-2907-4065-A56A-6F35244F5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D164C06A-0416-4686-816C-9039629C6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1EF2B53-79B2-4F97-AA78-1CB887A59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A47F3416-EB39-4B3B-AA70-F245A9554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69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2" name="Freeform 94">
              <a:extLst>
                <a:ext uri="{FF2B5EF4-FFF2-40B4-BE49-F238E27FC236}">
                  <a16:creationId xmlns:a16="http://schemas.microsoft.com/office/drawing/2014/main" id="{7D111EC3-05DE-464B-92A1-BFDE550A7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C890DC6A-067E-4143-92D7-35EEF3FF2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EF8AE587-C8A9-4BB1-A01C-04AD4376F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8E42F949-5FFF-448E-B4E9-8EB8CD685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73D77867-7C0C-46FA-8659-34E67FBFC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F65B4F2F-9995-48E1-9D3B-064E81D7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1CB36B2A-3046-4828-928C-54EC97056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C6597668-D6BE-4586-A609-67B88DA65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96C3F2ED-B793-470C-8738-7A7A68C37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8D9D1FE6-EF7F-4692-832B-D1C17E921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C671A508-6831-410D-B64E-AAF71B688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3AD1E02F-C833-4534-872C-8FD5AE422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23B55EFB-E556-472E-8648-329A79762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DCFCEB86-B44B-492F-8A7C-21EBA4F20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81E45754-63D2-4FFD-8180-6E486CCF7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9DE59A24-372E-4D7B-9F43-49B42DB5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2A4F330-D17B-4E50-9E02-85054A01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2483E8DA-8863-4B5B-99C9-73FA4ADDA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ADA8C2CD-2E0D-439A-8195-1E07F05C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75C36A76-69F6-4BCF-9592-631D6A75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4">
              <a:extLst>
                <a:ext uri="{FF2B5EF4-FFF2-40B4-BE49-F238E27FC236}">
                  <a16:creationId xmlns:a16="http://schemas.microsoft.com/office/drawing/2014/main" id="{9FC24940-68CE-481E-93EB-266425E69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" name="Line 115">
              <a:extLst>
                <a:ext uri="{FF2B5EF4-FFF2-40B4-BE49-F238E27FC236}">
                  <a16:creationId xmlns:a16="http://schemas.microsoft.com/office/drawing/2014/main" id="{267E4E1E-A427-40AA-BF52-18F6BA14F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16">
              <a:extLst>
                <a:ext uri="{FF2B5EF4-FFF2-40B4-BE49-F238E27FC236}">
                  <a16:creationId xmlns:a16="http://schemas.microsoft.com/office/drawing/2014/main" id="{B10618B7-5ACD-4C32-BAC5-8D665A2F3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" name="Rectangle 117">
              <a:extLst>
                <a:ext uri="{FF2B5EF4-FFF2-40B4-BE49-F238E27FC236}">
                  <a16:creationId xmlns:a16="http://schemas.microsoft.com/office/drawing/2014/main" id="{8604ACD5-AFC0-4742-AD6B-CDF073BEC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96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6" name="Line 118">
              <a:extLst>
                <a:ext uri="{FF2B5EF4-FFF2-40B4-BE49-F238E27FC236}">
                  <a16:creationId xmlns:a16="http://schemas.microsoft.com/office/drawing/2014/main" id="{9796B9F6-9434-4818-ACA9-E2B36B484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19">
              <a:extLst>
                <a:ext uri="{FF2B5EF4-FFF2-40B4-BE49-F238E27FC236}">
                  <a16:creationId xmlns:a16="http://schemas.microsoft.com/office/drawing/2014/main" id="{77961BB8-192C-4173-BB99-0BBD8B4ED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809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18" name="Line 120">
              <a:extLst>
                <a:ext uri="{FF2B5EF4-FFF2-40B4-BE49-F238E27FC236}">
                  <a16:creationId xmlns:a16="http://schemas.microsoft.com/office/drawing/2014/main" id="{F21719F6-3441-479E-A475-3C10FC446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21">
              <a:extLst>
                <a:ext uri="{FF2B5EF4-FFF2-40B4-BE49-F238E27FC236}">
                  <a16:creationId xmlns:a16="http://schemas.microsoft.com/office/drawing/2014/main" id="{D630DF26-8E97-436A-A821-BD7989B52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33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 dirty="0"/>
            </a:p>
          </p:txBody>
        </p:sp>
        <p:sp>
          <p:nvSpPr>
            <p:cNvPr id="120" name="Line 122">
              <a:extLst>
                <a:ext uri="{FF2B5EF4-FFF2-40B4-BE49-F238E27FC236}">
                  <a16:creationId xmlns:a16="http://schemas.microsoft.com/office/drawing/2014/main" id="{E8B1CFF1-62D9-4582-B3FB-64D4A3EAE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23">
              <a:extLst>
                <a:ext uri="{FF2B5EF4-FFF2-40B4-BE49-F238E27FC236}">
                  <a16:creationId xmlns:a16="http://schemas.microsoft.com/office/drawing/2014/main" id="{959DE326-6BCD-4881-838B-1A6E72A52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3689D203-4988-446B-95F0-85EA992CC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68" y="270892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63560" imgH="253800" progId="Equation.DSMT4">
                  <p:embed/>
                </p:oleObj>
              </mc:Choice>
              <mc:Fallback>
                <p:oleObj name="Equation" r:id="rId28" imgW="166356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3689D203-4988-446B-95F0-85EA992C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70892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8043FE9E-C740-4EA3-A9F1-76CF6F5A56B7}"/>
              </a:ext>
            </a:extLst>
          </p:cNvPr>
          <p:cNvSpPr/>
          <p:nvPr/>
        </p:nvSpPr>
        <p:spPr>
          <a:xfrm>
            <a:off x="6816080" y="3861048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9CE9D1B3-B1F2-429A-B194-4D908E98AC00}"/>
              </a:ext>
            </a:extLst>
          </p:cNvPr>
          <p:cNvSpPr/>
          <p:nvPr/>
        </p:nvSpPr>
        <p:spPr>
          <a:xfrm>
            <a:off x="8584912" y="43651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00961392-2BCD-498B-8E94-B1BD96340B8F}"/>
              </a:ext>
            </a:extLst>
          </p:cNvPr>
          <p:cNvSpPr/>
          <p:nvPr/>
        </p:nvSpPr>
        <p:spPr>
          <a:xfrm>
            <a:off x="9753312" y="40095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ontent Placeholder 2">
            <a:extLst>
              <a:ext uri="{FF2B5EF4-FFF2-40B4-BE49-F238E27FC236}">
                <a16:creationId xmlns:a16="http://schemas.microsoft.com/office/drawing/2014/main" id="{51D2E637-B3C7-43CB-8202-0420C78C5E88}"/>
              </a:ext>
            </a:extLst>
          </p:cNvPr>
          <p:cNvSpPr txBox="1">
            <a:spLocks/>
          </p:cNvSpPr>
          <p:nvPr/>
        </p:nvSpPr>
        <p:spPr>
          <a:xfrm>
            <a:off x="150704" y="1862872"/>
            <a:ext cx="11377264" cy="12765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ect these dots to get an idea of how this function will look: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6538CA59-4F01-47CA-B7BA-23BA13DD7B10}"/>
              </a:ext>
            </a:extLst>
          </p:cNvPr>
          <p:cNvCxnSpPr>
            <a:cxnSpLocks/>
          </p:cNvCxnSpPr>
          <p:nvPr/>
        </p:nvCxnSpPr>
        <p:spPr>
          <a:xfrm>
            <a:off x="5831840" y="2164080"/>
            <a:ext cx="1046480" cy="17576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495AB9A-335C-45ED-B2A6-2B5337A9FE0D}"/>
              </a:ext>
            </a:extLst>
          </p:cNvPr>
          <p:cNvCxnSpPr>
            <a:cxnSpLocks/>
            <a:stCxn id="123" idx="2"/>
          </p:cNvCxnSpPr>
          <p:nvPr/>
        </p:nvCxnSpPr>
        <p:spPr>
          <a:xfrm>
            <a:off x="6816080" y="3897052"/>
            <a:ext cx="1814840" cy="51746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58647C8-8225-414A-A145-ABC3A87CB08A}"/>
              </a:ext>
            </a:extLst>
          </p:cNvPr>
          <p:cNvCxnSpPr>
            <a:cxnSpLocks/>
            <a:endCxn id="125" idx="3"/>
          </p:cNvCxnSpPr>
          <p:nvPr/>
        </p:nvCxnSpPr>
        <p:spPr>
          <a:xfrm flipV="1">
            <a:off x="8628360" y="4070967"/>
            <a:ext cx="1135497" cy="3449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2ADEC5B-CDA2-42B1-A986-42C2F9351766}"/>
              </a:ext>
            </a:extLst>
          </p:cNvPr>
          <p:cNvCxnSpPr>
            <a:cxnSpLocks/>
          </p:cNvCxnSpPr>
          <p:nvPr/>
        </p:nvCxnSpPr>
        <p:spPr>
          <a:xfrm flipV="1">
            <a:off x="9815800" y="2208508"/>
            <a:ext cx="986519" cy="182759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6C66395F-7E1C-49AA-8BC8-FB59B1FAB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3612" y="2477443"/>
          <a:ext cx="1069632" cy="5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203040" progId="Equation.DSMT4">
                  <p:embed/>
                </p:oleObj>
              </mc:Choice>
              <mc:Fallback>
                <p:oleObj name="Equation" r:id="rId30" imgW="380880" imgH="20304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6C66395F-7E1C-49AA-8BC8-FB59B1FAB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12" y="2477443"/>
                        <a:ext cx="1069632" cy="570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015E1F0D-680E-4018-BB7C-1B398BA4B49C}"/>
              </a:ext>
            </a:extLst>
          </p:cNvPr>
          <p:cNvCxnSpPr>
            <a:cxnSpLocks/>
          </p:cNvCxnSpPr>
          <p:nvPr/>
        </p:nvCxnSpPr>
        <p:spPr>
          <a:xfrm flipH="1">
            <a:off x="5029199" y="3681874"/>
            <a:ext cx="710101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>
            <a:extLst>
              <a:ext uri="{FF2B5EF4-FFF2-40B4-BE49-F238E27FC236}">
                <a16:creationId xmlns:a16="http://schemas.microsoft.com/office/drawing/2014/main" id="{C403FF98-94CC-40D3-894D-EF1405869ED9}"/>
              </a:ext>
            </a:extLst>
          </p:cNvPr>
          <p:cNvSpPr/>
          <p:nvPr/>
        </p:nvSpPr>
        <p:spPr>
          <a:xfrm>
            <a:off x="6686329" y="362446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7714F8B-3E92-4747-B401-DACA5254604E}"/>
              </a:ext>
            </a:extLst>
          </p:cNvPr>
          <p:cNvSpPr txBox="1"/>
          <p:nvPr/>
        </p:nvSpPr>
        <p:spPr>
          <a:xfrm>
            <a:off x="5069840" y="505968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intersection points will be on the LEFT side </a:t>
            </a:r>
          </a:p>
        </p:txBody>
      </p:sp>
      <p:sp>
        <p:nvSpPr>
          <p:cNvPr id="142" name="Freeform: Shape 141">
            <a:extLst>
              <a:ext uri="{FF2B5EF4-FFF2-40B4-BE49-F238E27FC236}">
                <a16:creationId xmlns:a16="http://schemas.microsoft.com/office/drawing/2014/main" id="{98525171-324B-435C-BF20-779AD667B7A4}"/>
              </a:ext>
            </a:extLst>
          </p:cNvPr>
          <p:cNvSpPr/>
          <p:nvPr/>
        </p:nvSpPr>
        <p:spPr>
          <a:xfrm>
            <a:off x="5638796" y="3688080"/>
            <a:ext cx="985524" cy="1361440"/>
          </a:xfrm>
          <a:custGeom>
            <a:avLst/>
            <a:gdLst>
              <a:gd name="connsiteX0" fmla="*/ 975364 w 985524"/>
              <a:gd name="connsiteY0" fmla="*/ 1361440 h 1361440"/>
              <a:gd name="connsiteX1" fmla="*/ 4 w 985524"/>
              <a:gd name="connsiteY1" fmla="*/ 568960 h 1361440"/>
              <a:gd name="connsiteX2" fmla="*/ 985524 w 985524"/>
              <a:gd name="connsiteY2" fmla="*/ 0 h 136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524" h="1361440">
                <a:moveTo>
                  <a:pt x="975364" y="1361440"/>
                </a:moveTo>
                <a:cubicBezTo>
                  <a:pt x="486837" y="1078653"/>
                  <a:pt x="-1689" y="795867"/>
                  <a:pt x="4" y="568960"/>
                </a:cubicBezTo>
                <a:cubicBezTo>
                  <a:pt x="1697" y="342053"/>
                  <a:pt x="493610" y="171026"/>
                  <a:pt x="985524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4DB489B-FAFE-4A59-9739-5095EDAD4127}"/>
              </a:ext>
            </a:extLst>
          </p:cNvPr>
          <p:cNvSpPr/>
          <p:nvPr/>
        </p:nvSpPr>
        <p:spPr>
          <a:xfrm>
            <a:off x="9957849" y="363462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DE216200-C83B-4CDB-9587-1E7A4412D385}"/>
              </a:ext>
            </a:extLst>
          </p:cNvPr>
          <p:cNvSpPr txBox="1"/>
          <p:nvPr/>
        </p:nvSpPr>
        <p:spPr>
          <a:xfrm>
            <a:off x="9255760" y="446024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tersection point will also be on the RIGHT side!!</a:t>
            </a:r>
          </a:p>
        </p:txBody>
      </p:sp>
      <p:sp>
        <p:nvSpPr>
          <p:cNvPr id="145" name="Freeform: Shape 144">
            <a:extLst>
              <a:ext uri="{FF2B5EF4-FFF2-40B4-BE49-F238E27FC236}">
                <a16:creationId xmlns:a16="http://schemas.microsoft.com/office/drawing/2014/main" id="{443E40E2-214F-4634-92DE-FBC80FF1BCF5}"/>
              </a:ext>
            </a:extLst>
          </p:cNvPr>
          <p:cNvSpPr/>
          <p:nvPr/>
        </p:nvSpPr>
        <p:spPr>
          <a:xfrm>
            <a:off x="10139680" y="3300950"/>
            <a:ext cx="1938759" cy="1829850"/>
          </a:xfrm>
          <a:custGeom>
            <a:avLst/>
            <a:gdLst>
              <a:gd name="connsiteX0" fmla="*/ 1422400 w 1938759"/>
              <a:gd name="connsiteY0" fmla="*/ 1829850 h 1829850"/>
              <a:gd name="connsiteX1" fmla="*/ 1859280 w 1938759"/>
              <a:gd name="connsiteY1" fmla="*/ 112810 h 1829850"/>
              <a:gd name="connsiteX2" fmla="*/ 0 w 1938759"/>
              <a:gd name="connsiteY2" fmla="*/ 305850 h 182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8759" h="1829850">
                <a:moveTo>
                  <a:pt x="1422400" y="1829850"/>
                </a:moveTo>
                <a:cubicBezTo>
                  <a:pt x="1759373" y="1098330"/>
                  <a:pt x="2096347" y="366810"/>
                  <a:pt x="1859280" y="112810"/>
                </a:cubicBezTo>
                <a:cubicBezTo>
                  <a:pt x="1622213" y="-141190"/>
                  <a:pt x="811106" y="82330"/>
                  <a:pt x="0" y="3058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5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3251200" y="1930400"/>
            <a:ext cx="25298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1107440" y="3728720"/>
            <a:ext cx="4104640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n ALL three absolute values will be NEGATIVE, b/c it will all need to pointing the NEGATIVE side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" y="573595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93680" imgH="253800" progId="Equation.DSMT4">
                  <p:embed/>
                </p:oleObj>
              </mc:Choice>
              <mc:Fallback>
                <p:oleObj name="Equation" r:id="rId19" imgW="1993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" y="573595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1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614" y="2712215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5811520" y="1828800"/>
            <a:ext cx="20726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one is positive and the other two are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272" y="5099533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72" y="5099533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37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7839103" y="1828800"/>
            <a:ext cx="1410914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and second ABS are positive and the last one is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7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9243832" y="1828800"/>
            <a:ext cx="2365071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All THREE ABS Values will be POSITIVE b/c they will point to the RIGHT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2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E85BF-6E19-44F4-863B-B8D816737F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052" y="314739"/>
            <a:ext cx="11383618" cy="99722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the intersections are in the FAR left and Far right domains, then you will only need to solve these two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7DD274-120F-46A2-857C-E933C208D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016" y="140249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53800" progId="Equation.DSMT4">
                  <p:embed/>
                </p:oleObj>
              </mc:Choice>
              <mc:Fallback>
                <p:oleObj name="Equation" r:id="rId2" imgW="1993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7DD274-120F-46A2-857C-E933C208D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6" y="140249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13171-F2B9-4E96-A6B9-881C47256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968" y="1362419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513171-F2B9-4E96-A6B9-881C47256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68" y="1362419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1AF617-A4A3-4AC8-B231-E24030CD6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918" y="2343426"/>
          <a:ext cx="3605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77480" progId="Equation.DSMT4">
                  <p:embed/>
                </p:oleObj>
              </mc:Choice>
              <mc:Fallback>
                <p:oleObj name="Equation" r:id="rId6" imgW="1600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1AF617-A4A3-4AC8-B231-E24030CD6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2343426"/>
                        <a:ext cx="36052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936B27-F320-43D8-93C6-E4F7E5522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877" y="2939982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936B27-F320-43D8-93C6-E4F7E5522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877" y="2939982"/>
                        <a:ext cx="174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EDE295-5F6F-4DFD-AAB4-AE705AB9B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0270" y="3510446"/>
          <a:ext cx="1231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EDE295-5F6F-4DFD-AAB4-AE705AB9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270" y="3510446"/>
                        <a:ext cx="1231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B38D2A-CDE4-415F-ABA9-DA10C3D4C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787" y="3994496"/>
          <a:ext cx="1174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431640" progId="Equation.DSMT4">
                  <p:embed/>
                </p:oleObj>
              </mc:Choice>
              <mc:Fallback>
                <p:oleObj name="Equation" r:id="rId12" imgW="5205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B38D2A-CDE4-415F-ABA9-DA10C3D4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787" y="3994496"/>
                        <a:ext cx="11747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C3F57B-5D86-4F6D-B634-5BDB2E5C3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964" y="2328725"/>
          <a:ext cx="3405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77480" progId="Equation.DSMT4">
                  <p:embed/>
                </p:oleObj>
              </mc:Choice>
              <mc:Fallback>
                <p:oleObj name="Equation" r:id="rId14" imgW="1511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C3F57B-5D86-4F6D-B634-5BDB2E5C3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64" y="2328725"/>
                        <a:ext cx="3405187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922F71-B01E-496E-9F95-407571027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0853" y="2977600"/>
          <a:ext cx="1517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177480" progId="Equation.DSMT4">
                  <p:embed/>
                </p:oleObj>
              </mc:Choice>
              <mc:Fallback>
                <p:oleObj name="Equation" r:id="rId16" imgW="6728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922F71-B01E-496E-9F95-407571027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53" y="2977600"/>
                        <a:ext cx="15176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31D2C9-B82A-4067-B5D8-52576A8DD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5896" y="3572842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177480" progId="Equation.DSMT4">
                  <p:embed/>
                </p:oleObj>
              </mc:Choice>
              <mc:Fallback>
                <p:oleObj name="Equation" r:id="rId18" imgW="520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31D2C9-B82A-4067-B5D8-52576A8DD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896" y="3572842"/>
                        <a:ext cx="11747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2731C-3E64-458B-BF30-9B99BB323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9623" y="4134816"/>
          <a:ext cx="1058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62731C-3E64-458B-BF30-9B99BB32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623" y="4134816"/>
                        <a:ext cx="1058863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2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5DFB3E-5930-DDA0-1E03-85E76A7F76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1377264" cy="576064"/>
          </a:xfrm>
        </p:spPr>
        <p:txBody>
          <a:bodyPr/>
          <a:lstStyle/>
          <a:p>
            <a:r>
              <a:rPr lang="en-US" dirty="0"/>
              <a:t>Suppose we have a different equation that is slightly more complicate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6DF3B6-D46E-FC73-A835-791F0D01A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35198"/>
              </p:ext>
            </p:extLst>
          </p:nvPr>
        </p:nvGraphicFramePr>
        <p:xfrm>
          <a:off x="293688" y="692150"/>
          <a:ext cx="4522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53800" progId="Equation.DSMT4">
                  <p:embed/>
                </p:oleObj>
              </mc:Choice>
              <mc:Fallback>
                <p:oleObj name="Equation" r:id="rId2" imgW="2006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6DF3B6-D46E-FC73-A835-791F0D01A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692150"/>
                        <a:ext cx="45227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E567E7-D0F8-7E8C-7888-16C6A96C1912}"/>
              </a:ext>
            </a:extLst>
          </p:cNvPr>
          <p:cNvSpPr txBox="1"/>
          <p:nvPr/>
        </p:nvSpPr>
        <p:spPr>
          <a:xfrm>
            <a:off x="5006317" y="755204"/>
            <a:ext cx="6634299" cy="92333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First thing we do is find the x-intercept of each abs component, then rearrange the equation by the value of the x-intercep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D4C871-D923-809A-619A-2DE299FAB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28429"/>
              </p:ext>
            </p:extLst>
          </p:nvPr>
        </p:nvGraphicFramePr>
        <p:xfrm>
          <a:off x="479376" y="1412776"/>
          <a:ext cx="1031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D4C871-D923-809A-619A-2DE299FAB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412776"/>
                        <a:ext cx="1031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AC68FC-52C6-22BD-ED2D-C30CD65AA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56507"/>
              </p:ext>
            </p:extLst>
          </p:nvPr>
        </p:nvGraphicFramePr>
        <p:xfrm>
          <a:off x="479377" y="1870239"/>
          <a:ext cx="792088" cy="83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431640" progId="Equation.DSMT4">
                  <p:embed/>
                </p:oleObj>
              </mc:Choice>
              <mc:Fallback>
                <p:oleObj name="Equation" r:id="rId6" imgW="4060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AC68FC-52C6-22BD-ED2D-C30CD65AA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7" y="1870239"/>
                        <a:ext cx="792088" cy="83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86096D-C587-0A71-9D7E-EEB2C616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6093"/>
              </p:ext>
            </p:extLst>
          </p:nvPr>
        </p:nvGraphicFramePr>
        <p:xfrm>
          <a:off x="1651000" y="1412875"/>
          <a:ext cx="1089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86096D-C587-0A71-9D7E-EEB2C6167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412875"/>
                        <a:ext cx="108902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2F9416-F426-DD2D-934E-D9B04A4B5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35140"/>
              </p:ext>
            </p:extLst>
          </p:nvPr>
        </p:nvGraphicFramePr>
        <p:xfrm>
          <a:off x="1787525" y="2139950"/>
          <a:ext cx="915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2F9416-F426-DD2D-934E-D9B04A4B5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139950"/>
                        <a:ext cx="9159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C98CC9-11CE-9D4B-2A79-98329EB0C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97477"/>
              </p:ext>
            </p:extLst>
          </p:nvPr>
        </p:nvGraphicFramePr>
        <p:xfrm>
          <a:off x="3143250" y="1393825"/>
          <a:ext cx="1038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C98CC9-11CE-9D4B-2A79-98329EB0C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393825"/>
                        <a:ext cx="103822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CBC247-6330-ED87-FE76-6E324FDBA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22834"/>
              </p:ext>
            </p:extLst>
          </p:nvPr>
        </p:nvGraphicFramePr>
        <p:xfrm>
          <a:off x="3287688" y="2076401"/>
          <a:ext cx="7191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CBC247-6330-ED87-FE76-6E324FDBA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2076401"/>
                        <a:ext cx="719137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1DD5485-8BE3-82A5-2725-652E57E24B08}"/>
              </a:ext>
            </a:extLst>
          </p:cNvPr>
          <p:cNvSpPr txBox="1"/>
          <p:nvPr/>
        </p:nvSpPr>
        <p:spPr>
          <a:xfrm>
            <a:off x="1487488" y="2708920"/>
            <a:ext cx="1480326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malles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67463FA-841A-6014-C9A0-71A81741927F}"/>
              </a:ext>
            </a:extLst>
          </p:cNvPr>
          <p:cNvSpPr txBox="1"/>
          <p:nvPr/>
        </p:nvSpPr>
        <p:spPr>
          <a:xfrm>
            <a:off x="3005138" y="2677929"/>
            <a:ext cx="1480326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arge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E35D98-25D0-3328-5220-3EBEA94EB37A}"/>
              </a:ext>
            </a:extLst>
          </p:cNvPr>
          <p:cNvSpPr txBox="1"/>
          <p:nvPr/>
        </p:nvSpPr>
        <p:spPr>
          <a:xfrm>
            <a:off x="0" y="2746281"/>
            <a:ext cx="1480326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iddl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512A99-F74F-AC77-ED51-E7E08D1E67C1}"/>
              </a:ext>
            </a:extLst>
          </p:cNvPr>
          <p:cNvSpPr txBox="1"/>
          <p:nvPr/>
        </p:nvSpPr>
        <p:spPr>
          <a:xfrm>
            <a:off x="5006317" y="1629807"/>
            <a:ext cx="6634299" cy="646331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o I would rewrite my equation to make it easier to visualize the graph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E2D8292-0E41-5324-8548-CE9498A60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4815"/>
              </p:ext>
            </p:extLst>
          </p:nvPr>
        </p:nvGraphicFramePr>
        <p:xfrm>
          <a:off x="5815080" y="2711450"/>
          <a:ext cx="140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E2D8292-0E41-5324-8548-CE9498A60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80" y="2711450"/>
                        <a:ext cx="1403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5CC9BFA-925F-B685-6653-1E527EECC26C}"/>
              </a:ext>
            </a:extLst>
          </p:cNvPr>
          <p:cNvSpPr txBox="1"/>
          <p:nvPr/>
        </p:nvSpPr>
        <p:spPr>
          <a:xfrm>
            <a:off x="5663952" y="2420888"/>
            <a:ext cx="1480326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malles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2A6CB78-09FF-70CD-1598-E7303E861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99539"/>
              </p:ext>
            </p:extLst>
          </p:nvPr>
        </p:nvGraphicFramePr>
        <p:xfrm>
          <a:off x="7267476" y="2711490"/>
          <a:ext cx="1373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53800" progId="Equation.DSMT4">
                  <p:embed/>
                </p:oleObj>
              </mc:Choice>
              <mc:Fallback>
                <p:oleObj name="Equation" r:id="rId18" imgW="609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2A6CB78-09FF-70CD-1598-E7303E861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476" y="2711490"/>
                        <a:ext cx="13731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B6EFECE-3BB3-D8F1-1B2A-57AEE3F8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98955"/>
              </p:ext>
            </p:extLst>
          </p:nvPr>
        </p:nvGraphicFramePr>
        <p:xfrm>
          <a:off x="8689943" y="2711450"/>
          <a:ext cx="1833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B6EFECE-3BB3-D8F1-1B2A-57AEE3F85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43" y="2711450"/>
                        <a:ext cx="1833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16600DD-33A2-6C2C-A5A3-FFD1147B81C9}"/>
              </a:ext>
            </a:extLst>
          </p:cNvPr>
          <p:cNvSpPr txBox="1"/>
          <p:nvPr/>
        </p:nvSpPr>
        <p:spPr>
          <a:xfrm>
            <a:off x="8538466" y="2440060"/>
            <a:ext cx="1480326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argest</a:t>
            </a:r>
          </a:p>
        </p:txBody>
      </p:sp>
      <p:grpSp>
        <p:nvGrpSpPr>
          <p:cNvPr id="23" name="Group 21">
            <a:extLst>
              <a:ext uri="{FF2B5EF4-FFF2-40B4-BE49-F238E27FC236}">
                <a16:creationId xmlns:a16="http://schemas.microsoft.com/office/drawing/2014/main" id="{18AFE448-4A1D-0F13-6E03-2FF9A85ACAC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39052" y="3824498"/>
            <a:ext cx="6999911" cy="2987484"/>
            <a:chOff x="-192" y="699"/>
            <a:chExt cx="5724" cy="2916"/>
          </a:xfrm>
        </p:grpSpPr>
        <p:sp>
          <p:nvSpPr>
            <p:cNvPr id="24" name="AutoShape 20">
              <a:extLst>
                <a:ext uri="{FF2B5EF4-FFF2-40B4-BE49-F238E27FC236}">
                  <a16:creationId xmlns:a16="http://schemas.microsoft.com/office/drawing/2014/main" id="{B8F9E4F3-ABC4-7599-F856-7796533328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Rectangle 22">
              <a:extLst>
                <a:ext uri="{FF2B5EF4-FFF2-40B4-BE49-F238E27FC236}">
                  <a16:creationId xmlns:a16="http://schemas.microsoft.com/office/drawing/2014/main" id="{EEBE1ED5-77F2-D1DB-9A82-320120549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3B6CFE0E-8854-859F-002C-8735B3AC7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73962B85-DC4B-5C58-7CAE-0DD785A3D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6E4AD646-54E7-46DC-BE8C-512AEB783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BD94CF2F-5E96-0B8E-A766-F83F35B83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13286CB0-92D4-C2A1-ED60-E1F5FD5C6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67C0ED7-34C2-125E-85D2-AF0D7AFC6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8A0CED15-7E69-65CF-B887-EDE718819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A40717FB-ABD5-63ED-9960-4927C043E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E0327291-BC13-2C78-B286-809AAC9A8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1688103C-F63D-5B8A-01DD-AE76F6AAF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9B256423-68C9-93B6-3D15-DD81658F5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1F90F562-8AF0-5223-2B5F-D3EEEE763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9F08CFEE-C7EB-CFDD-AE12-B8D752DCE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B5090586-229C-2530-9887-00E948AE7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E9CC8377-441F-4D4F-EB64-455DD067F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36769F6A-126F-19DF-7888-22AED46C8D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FE2566F4-3583-E9D0-45F5-7BF58D938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97B144B6-6030-AD95-A84C-B0B51CB8C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5A580B98-111D-F7DD-1B83-27D08687F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F676D50C-8914-0C40-233F-F1CAEBB86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88F91E71-9653-D05F-2520-96A4362C7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7DB2951A-8538-0ED4-26ED-78E3833B7E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91F08E03-42C8-A55B-33EA-D3C8A2DCA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40E8E1C2-9FC8-7145-F765-D14B848E6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9CB6EF93-AD3C-2757-390B-68289E155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392533D2-C758-E4E3-E155-4613873F3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34585463-0F51-BE30-D491-7C6985112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9213969E-51AC-AC17-5869-B5DA24B16D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C0553613-8611-77F4-B8B0-779F88D8E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EAB37094-76B5-89B0-43B3-3B75EA45C6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E3B8338D-FDE7-D5EC-0255-B17654E1C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C5DFC72E-43B7-8822-31F7-022EBC6D6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90940A5D-52F1-3F38-37CD-02AC13C58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48512C3E-7CE5-3E6E-6CF0-F3C3FB6101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0A25084A-F7EF-C078-B3A3-2BD130DB7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BEF12EE6-C62D-F79B-D586-C69DD8205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4DFC948E-CFBB-2D0F-F645-125DCAF0B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1D0E7CF4-CD1F-0057-8B14-164D44FE1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39864E0D-CF91-0AE8-9E7D-EDFDC5A32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9202ED8B-E076-20C2-090E-C9CDD4428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E43E8BD6-DD66-FD24-8C7F-317AFA0FA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3F09AFAF-C68C-8C42-B482-E3A646E78A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65">
              <a:extLst>
                <a:ext uri="{FF2B5EF4-FFF2-40B4-BE49-F238E27FC236}">
                  <a16:creationId xmlns:a16="http://schemas.microsoft.com/office/drawing/2014/main" id="{741331D5-D754-4F2B-5622-DC634E419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66">
              <a:extLst>
                <a:ext uri="{FF2B5EF4-FFF2-40B4-BE49-F238E27FC236}">
                  <a16:creationId xmlns:a16="http://schemas.microsoft.com/office/drawing/2014/main" id="{7DA05B7E-D353-B043-EC29-241EF12B3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DC9002CB-7012-5910-1B78-5C33DAA89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67282384-B960-0ED8-0DC3-0883848F6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D2E231AF-EAE0-3431-6760-30256EC7E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70">
              <a:extLst>
                <a:ext uri="{FF2B5EF4-FFF2-40B4-BE49-F238E27FC236}">
                  <a16:creationId xmlns:a16="http://schemas.microsoft.com/office/drawing/2014/main" id="{466EECD7-30F1-06A4-15DC-69BEAEA6A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491FF370-7AB5-8DC8-5EA0-FD28955ED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72">
              <a:extLst>
                <a:ext uri="{FF2B5EF4-FFF2-40B4-BE49-F238E27FC236}">
                  <a16:creationId xmlns:a16="http://schemas.microsoft.com/office/drawing/2014/main" id="{402550C4-5B4B-2AF9-A2F2-97A22B275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31932FE3-F33C-9D81-78DB-AF64F0570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74">
              <a:extLst>
                <a:ext uri="{FF2B5EF4-FFF2-40B4-BE49-F238E27FC236}">
                  <a16:creationId xmlns:a16="http://schemas.microsoft.com/office/drawing/2014/main" id="{29CEDD30-444B-F495-C486-C4F7C2AE4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5390A65F-3CC7-3365-59B4-551B3EBA4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9703613D-39E9-2790-A8FC-F7B12D2A8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77">
              <a:extLst>
                <a:ext uri="{FF2B5EF4-FFF2-40B4-BE49-F238E27FC236}">
                  <a16:creationId xmlns:a16="http://schemas.microsoft.com/office/drawing/2014/main" id="{5AC7B0E6-C0BD-689F-E9D9-32501CEBE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B906A53B-154F-DC80-AD0F-DDC51C1F4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79">
              <a:extLst>
                <a:ext uri="{FF2B5EF4-FFF2-40B4-BE49-F238E27FC236}">
                  <a16:creationId xmlns:a16="http://schemas.microsoft.com/office/drawing/2014/main" id="{EA676CB2-F267-8E43-7939-E05B3B287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DAEBAB39-0130-26C2-556B-83D181E29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81">
              <a:extLst>
                <a:ext uri="{FF2B5EF4-FFF2-40B4-BE49-F238E27FC236}">
                  <a16:creationId xmlns:a16="http://schemas.microsoft.com/office/drawing/2014/main" id="{4AF3D6ED-5DED-9FE1-4C40-3E6D23C79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135A2BDD-A396-4D56-6CD1-930DEFE34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0588AB81-70ED-2BF3-0FD0-10B72EBBC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D1E97207-C133-1C81-6110-E4181C825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85">
              <a:extLst>
                <a:ext uri="{FF2B5EF4-FFF2-40B4-BE49-F238E27FC236}">
                  <a16:creationId xmlns:a16="http://schemas.microsoft.com/office/drawing/2014/main" id="{F5A10BE4-52DF-214C-E37E-054CAF02E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86">
              <a:extLst>
                <a:ext uri="{FF2B5EF4-FFF2-40B4-BE49-F238E27FC236}">
                  <a16:creationId xmlns:a16="http://schemas.microsoft.com/office/drawing/2014/main" id="{D7D6323D-B405-CDC0-3C02-D2E415E05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71C39DAF-A0F0-BE85-A361-9FB42CC96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225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91" name="Freeform 88">
              <a:extLst>
                <a:ext uri="{FF2B5EF4-FFF2-40B4-BE49-F238E27FC236}">
                  <a16:creationId xmlns:a16="http://schemas.microsoft.com/office/drawing/2014/main" id="{0FDE2382-9901-D062-78FB-BCE319A8A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80541D20-805D-4D53-037E-D8D35F8852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90">
              <a:extLst>
                <a:ext uri="{FF2B5EF4-FFF2-40B4-BE49-F238E27FC236}">
                  <a16:creationId xmlns:a16="http://schemas.microsoft.com/office/drawing/2014/main" id="{7EA21934-71AB-0AF0-477B-3C5B9EC51C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91">
              <a:extLst>
                <a:ext uri="{FF2B5EF4-FFF2-40B4-BE49-F238E27FC236}">
                  <a16:creationId xmlns:a16="http://schemas.microsoft.com/office/drawing/2014/main" id="{3132D277-9834-15AF-11DF-F3DB833E0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92">
              <a:extLst>
                <a:ext uri="{FF2B5EF4-FFF2-40B4-BE49-F238E27FC236}">
                  <a16:creationId xmlns:a16="http://schemas.microsoft.com/office/drawing/2014/main" id="{D5A5CEFC-6A10-2D38-32BE-91BC52020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3">
              <a:extLst>
                <a:ext uri="{FF2B5EF4-FFF2-40B4-BE49-F238E27FC236}">
                  <a16:creationId xmlns:a16="http://schemas.microsoft.com/office/drawing/2014/main" id="{3B1F404E-6AAC-7230-59E9-263F2E5BA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69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7" name="Freeform 94">
              <a:extLst>
                <a:ext uri="{FF2B5EF4-FFF2-40B4-BE49-F238E27FC236}">
                  <a16:creationId xmlns:a16="http://schemas.microsoft.com/office/drawing/2014/main" id="{50340791-AA55-412D-7E21-5DC461806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8" name="Rectangle 95">
              <a:extLst>
                <a:ext uri="{FF2B5EF4-FFF2-40B4-BE49-F238E27FC236}">
                  <a16:creationId xmlns:a16="http://schemas.microsoft.com/office/drawing/2014/main" id="{953B422C-AA8B-972F-3CCC-41FEFC339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000A44AC-7E30-3D6F-E300-7EEDA26CF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97">
              <a:extLst>
                <a:ext uri="{FF2B5EF4-FFF2-40B4-BE49-F238E27FC236}">
                  <a16:creationId xmlns:a16="http://schemas.microsoft.com/office/drawing/2014/main" id="{F366A745-296A-4D16-00DA-3E410AAEE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1" name="Line 98">
              <a:extLst>
                <a:ext uri="{FF2B5EF4-FFF2-40B4-BE49-F238E27FC236}">
                  <a16:creationId xmlns:a16="http://schemas.microsoft.com/office/drawing/2014/main" id="{05738759-A7F1-8152-8248-7FEF570E2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9">
              <a:extLst>
                <a:ext uri="{FF2B5EF4-FFF2-40B4-BE49-F238E27FC236}">
                  <a16:creationId xmlns:a16="http://schemas.microsoft.com/office/drawing/2014/main" id="{B95C061D-8CC9-2E96-B19A-76202ED06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3" name="Line 100">
              <a:extLst>
                <a:ext uri="{FF2B5EF4-FFF2-40B4-BE49-F238E27FC236}">
                  <a16:creationId xmlns:a16="http://schemas.microsoft.com/office/drawing/2014/main" id="{08DA8995-B0DA-2AE9-E943-0B89A0984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1">
              <a:extLst>
                <a:ext uri="{FF2B5EF4-FFF2-40B4-BE49-F238E27FC236}">
                  <a16:creationId xmlns:a16="http://schemas.microsoft.com/office/drawing/2014/main" id="{7C834057-09D3-CEE5-CDBE-BDAB64D05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5" name="Rectangle 102">
              <a:extLst>
                <a:ext uri="{FF2B5EF4-FFF2-40B4-BE49-F238E27FC236}">
                  <a16:creationId xmlns:a16="http://schemas.microsoft.com/office/drawing/2014/main" id="{3FAE3BCE-DACF-1C21-8A03-B7EE957D5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6" name="Line 103">
              <a:extLst>
                <a:ext uri="{FF2B5EF4-FFF2-40B4-BE49-F238E27FC236}">
                  <a16:creationId xmlns:a16="http://schemas.microsoft.com/office/drawing/2014/main" id="{CEEB69EA-56F6-EAE4-7BBD-29E47852C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Rectangle 104">
              <a:extLst>
                <a:ext uri="{FF2B5EF4-FFF2-40B4-BE49-F238E27FC236}">
                  <a16:creationId xmlns:a16="http://schemas.microsoft.com/office/drawing/2014/main" id="{CEFA6681-E647-92B3-9D8A-AE82C5B79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8" name="Line 105">
              <a:extLst>
                <a:ext uri="{FF2B5EF4-FFF2-40B4-BE49-F238E27FC236}">
                  <a16:creationId xmlns:a16="http://schemas.microsoft.com/office/drawing/2014/main" id="{234F1D5F-F18A-4607-DF74-124B96AC4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Rectangle 106">
              <a:extLst>
                <a:ext uri="{FF2B5EF4-FFF2-40B4-BE49-F238E27FC236}">
                  <a16:creationId xmlns:a16="http://schemas.microsoft.com/office/drawing/2014/main" id="{4DF4B08A-A3FA-AF72-5DD0-CE195F4EF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0" name="Line 107">
              <a:extLst>
                <a:ext uri="{FF2B5EF4-FFF2-40B4-BE49-F238E27FC236}">
                  <a16:creationId xmlns:a16="http://schemas.microsoft.com/office/drawing/2014/main" id="{CE76B550-CF09-5421-C593-0CCE8DCA1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108">
              <a:extLst>
                <a:ext uri="{FF2B5EF4-FFF2-40B4-BE49-F238E27FC236}">
                  <a16:creationId xmlns:a16="http://schemas.microsoft.com/office/drawing/2014/main" id="{8DC15280-33AE-59B6-8C12-9E9E7929A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2" name="Line 109">
              <a:extLst>
                <a:ext uri="{FF2B5EF4-FFF2-40B4-BE49-F238E27FC236}">
                  <a16:creationId xmlns:a16="http://schemas.microsoft.com/office/drawing/2014/main" id="{C9F074C1-A3CA-C9F5-941B-A54EEDDDA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Rectangle 110">
              <a:extLst>
                <a:ext uri="{FF2B5EF4-FFF2-40B4-BE49-F238E27FC236}">
                  <a16:creationId xmlns:a16="http://schemas.microsoft.com/office/drawing/2014/main" id="{8B06BBC5-4983-45DF-F6AE-86AB1E816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4" name="Line 111">
              <a:extLst>
                <a:ext uri="{FF2B5EF4-FFF2-40B4-BE49-F238E27FC236}">
                  <a16:creationId xmlns:a16="http://schemas.microsoft.com/office/drawing/2014/main" id="{685024D0-17E0-5381-F60C-275A47900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Rectangle 112">
              <a:extLst>
                <a:ext uri="{FF2B5EF4-FFF2-40B4-BE49-F238E27FC236}">
                  <a16:creationId xmlns:a16="http://schemas.microsoft.com/office/drawing/2014/main" id="{9F892A4A-2CC8-4274-6AFF-91C4EC0C0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6" name="Line 113">
              <a:extLst>
                <a:ext uri="{FF2B5EF4-FFF2-40B4-BE49-F238E27FC236}">
                  <a16:creationId xmlns:a16="http://schemas.microsoft.com/office/drawing/2014/main" id="{7284A3BA-B30E-8473-7B72-D8CF52F10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14">
              <a:extLst>
                <a:ext uri="{FF2B5EF4-FFF2-40B4-BE49-F238E27FC236}">
                  <a16:creationId xmlns:a16="http://schemas.microsoft.com/office/drawing/2014/main" id="{DAB8747E-14A4-1F79-19B4-F43418FBD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8" name="Line 115">
              <a:extLst>
                <a:ext uri="{FF2B5EF4-FFF2-40B4-BE49-F238E27FC236}">
                  <a16:creationId xmlns:a16="http://schemas.microsoft.com/office/drawing/2014/main" id="{A558CD61-261A-C4C8-E3DB-54DC32C47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16">
              <a:extLst>
                <a:ext uri="{FF2B5EF4-FFF2-40B4-BE49-F238E27FC236}">
                  <a16:creationId xmlns:a16="http://schemas.microsoft.com/office/drawing/2014/main" id="{C83E5323-B22B-B75E-BC1D-1AE8CA7B9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20" name="Rectangle 117">
              <a:extLst>
                <a:ext uri="{FF2B5EF4-FFF2-40B4-BE49-F238E27FC236}">
                  <a16:creationId xmlns:a16="http://schemas.microsoft.com/office/drawing/2014/main" id="{32E0A9E5-CC9C-75E3-401C-FCD1ACA34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96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1" name="Line 118">
              <a:extLst>
                <a:ext uri="{FF2B5EF4-FFF2-40B4-BE49-F238E27FC236}">
                  <a16:creationId xmlns:a16="http://schemas.microsoft.com/office/drawing/2014/main" id="{E0D48F5C-0A31-1339-19FC-716E99781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Rectangle 119">
              <a:extLst>
                <a:ext uri="{FF2B5EF4-FFF2-40B4-BE49-F238E27FC236}">
                  <a16:creationId xmlns:a16="http://schemas.microsoft.com/office/drawing/2014/main" id="{C7F0BC61-0F66-64F6-D32A-7485BD019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809"/>
              <a:ext cx="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dirty="0"/>
            </a:p>
          </p:txBody>
        </p:sp>
        <p:sp>
          <p:nvSpPr>
            <p:cNvPr id="123" name="Line 120">
              <a:extLst>
                <a:ext uri="{FF2B5EF4-FFF2-40B4-BE49-F238E27FC236}">
                  <a16:creationId xmlns:a16="http://schemas.microsoft.com/office/drawing/2014/main" id="{B1F6DCDB-02A6-98BE-2891-70B39B97C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Rectangle 121">
              <a:extLst>
                <a:ext uri="{FF2B5EF4-FFF2-40B4-BE49-F238E27FC236}">
                  <a16:creationId xmlns:a16="http://schemas.microsoft.com/office/drawing/2014/main" id="{BADBA87E-12A8-D0BE-BAFF-BD0F371A0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33"/>
              <a:ext cx="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25" name="Line 122">
              <a:extLst>
                <a:ext uri="{FF2B5EF4-FFF2-40B4-BE49-F238E27FC236}">
                  <a16:creationId xmlns:a16="http://schemas.microsoft.com/office/drawing/2014/main" id="{12D79EFB-6D98-7A12-30B6-DF4ACB95A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Rectangle 123">
              <a:extLst>
                <a:ext uri="{FF2B5EF4-FFF2-40B4-BE49-F238E27FC236}">
                  <a16:creationId xmlns:a16="http://schemas.microsoft.com/office/drawing/2014/main" id="{F79B1EC6-65D7-ACFA-6244-5B1B9FC24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65E5CE5C-F351-EDA0-55DB-27833D110BFA}"/>
              </a:ext>
            </a:extLst>
          </p:cNvPr>
          <p:cNvCxnSpPr>
            <a:cxnSpLocks/>
            <a:endCxn id="99" idx="1"/>
          </p:cNvCxnSpPr>
          <p:nvPr/>
        </p:nvCxnSpPr>
        <p:spPr>
          <a:xfrm flipH="1">
            <a:off x="5734607" y="3573512"/>
            <a:ext cx="978324" cy="208281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97B8FCA6-FF9B-AF4B-8764-C2BCA0BB762E}"/>
              </a:ext>
            </a:extLst>
          </p:cNvPr>
          <p:cNvCxnSpPr>
            <a:cxnSpLocks/>
          </p:cNvCxnSpPr>
          <p:nvPr/>
        </p:nvCxnSpPr>
        <p:spPr>
          <a:xfrm flipH="1">
            <a:off x="5173510" y="5607665"/>
            <a:ext cx="575000" cy="122616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8BDF8546-1961-05F9-C693-2ADCEF0C82F4}"/>
              </a:ext>
            </a:extLst>
          </p:cNvPr>
          <p:cNvCxnSpPr>
            <a:cxnSpLocks/>
          </p:cNvCxnSpPr>
          <p:nvPr/>
        </p:nvCxnSpPr>
        <p:spPr>
          <a:xfrm>
            <a:off x="4733702" y="3536629"/>
            <a:ext cx="978324" cy="208281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DA8FA934-2947-D4C7-7678-7CD6B8992222}"/>
              </a:ext>
            </a:extLst>
          </p:cNvPr>
          <p:cNvCxnSpPr>
            <a:cxnSpLocks/>
          </p:cNvCxnSpPr>
          <p:nvPr/>
        </p:nvCxnSpPr>
        <p:spPr>
          <a:xfrm flipH="1" flipV="1">
            <a:off x="7158069" y="3470447"/>
            <a:ext cx="721514" cy="2150025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616881AA-65E2-F147-181C-F90EEF646A17}"/>
              </a:ext>
            </a:extLst>
          </p:cNvPr>
          <p:cNvCxnSpPr>
            <a:cxnSpLocks/>
          </p:cNvCxnSpPr>
          <p:nvPr/>
        </p:nvCxnSpPr>
        <p:spPr>
          <a:xfrm flipH="1" flipV="1">
            <a:off x="7889333" y="5599111"/>
            <a:ext cx="415854" cy="125084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C5A87397-4DD5-5BF6-6F72-46934E93B57B}"/>
              </a:ext>
            </a:extLst>
          </p:cNvPr>
          <p:cNvCxnSpPr>
            <a:cxnSpLocks/>
          </p:cNvCxnSpPr>
          <p:nvPr/>
        </p:nvCxnSpPr>
        <p:spPr>
          <a:xfrm flipV="1">
            <a:off x="7910156" y="3506660"/>
            <a:ext cx="721514" cy="2150025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ED2CC1DD-A92F-A368-A52B-0CD0D8C18F31}"/>
              </a:ext>
            </a:extLst>
          </p:cNvPr>
          <p:cNvCxnSpPr>
            <a:cxnSpLocks/>
          </p:cNvCxnSpPr>
          <p:nvPr/>
        </p:nvCxnSpPr>
        <p:spPr>
          <a:xfrm>
            <a:off x="9438156" y="3573512"/>
            <a:ext cx="978324" cy="208281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78480DEF-9774-3933-C024-F05782F107B3}"/>
              </a:ext>
            </a:extLst>
          </p:cNvPr>
          <p:cNvCxnSpPr>
            <a:cxnSpLocks/>
          </p:cNvCxnSpPr>
          <p:nvPr/>
        </p:nvCxnSpPr>
        <p:spPr>
          <a:xfrm flipH="1">
            <a:off x="10446463" y="3527409"/>
            <a:ext cx="978324" cy="208281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>
            <a:extLst>
              <a:ext uri="{FF2B5EF4-FFF2-40B4-BE49-F238E27FC236}">
                <a16:creationId xmlns:a16="http://schemas.microsoft.com/office/drawing/2014/main" id="{49312003-0B8F-2516-A89C-BDB4A58CC6D7}"/>
              </a:ext>
            </a:extLst>
          </p:cNvPr>
          <p:cNvSpPr txBox="1"/>
          <p:nvPr/>
        </p:nvSpPr>
        <p:spPr>
          <a:xfrm>
            <a:off x="-78322" y="3140968"/>
            <a:ext cx="4806170" cy="92333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Now plug in each x-intercept and find the y-values.  This is to get the graph of the function with 3 abs values!!!</a:t>
            </a:r>
          </a:p>
        </p:txBody>
      </p:sp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7577FD10-C860-AC34-4BEB-FCBD70E15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16333"/>
              </p:ext>
            </p:extLst>
          </p:nvPr>
        </p:nvGraphicFramePr>
        <p:xfrm>
          <a:off x="148088" y="4221654"/>
          <a:ext cx="1238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153" name="Object 152">
                        <a:extLst>
                          <a:ext uri="{FF2B5EF4-FFF2-40B4-BE49-F238E27FC236}">
                            <a16:creationId xmlns:a16="http://schemas.microsoft.com/office/drawing/2014/main" id="{7577FD10-C860-AC34-4BEB-FCBD70E15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88" y="4221654"/>
                        <a:ext cx="123825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>
            <a:extLst>
              <a:ext uri="{FF2B5EF4-FFF2-40B4-BE49-F238E27FC236}">
                <a16:creationId xmlns:a16="http://schemas.microsoft.com/office/drawing/2014/main" id="{49EFE8CA-773C-2C6B-8054-1E8F5E1AC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89621"/>
              </p:ext>
            </p:extLst>
          </p:nvPr>
        </p:nvGraphicFramePr>
        <p:xfrm>
          <a:off x="1775520" y="4247054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154" name="Object 153">
                        <a:extLst>
                          <a:ext uri="{FF2B5EF4-FFF2-40B4-BE49-F238E27FC236}">
                            <a16:creationId xmlns:a16="http://schemas.microsoft.com/office/drawing/2014/main" id="{49EFE8CA-773C-2C6B-8054-1E8F5E1AC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247054"/>
                        <a:ext cx="9398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Oval 154">
            <a:extLst>
              <a:ext uri="{FF2B5EF4-FFF2-40B4-BE49-F238E27FC236}">
                <a16:creationId xmlns:a16="http://schemas.microsoft.com/office/drawing/2014/main" id="{6B1F013C-11CD-5DCE-4B2C-E93DA55FB0C6}"/>
              </a:ext>
            </a:extLst>
          </p:cNvPr>
          <p:cNvSpPr/>
          <p:nvPr/>
        </p:nvSpPr>
        <p:spPr>
          <a:xfrm>
            <a:off x="5707487" y="6453336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" name="Object 156">
            <a:extLst>
              <a:ext uri="{FF2B5EF4-FFF2-40B4-BE49-F238E27FC236}">
                <a16:creationId xmlns:a16="http://schemas.microsoft.com/office/drawing/2014/main" id="{B6217E27-9FCC-D220-0247-D03FF29B8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13910"/>
              </p:ext>
            </p:extLst>
          </p:nvPr>
        </p:nvGraphicFramePr>
        <p:xfrm>
          <a:off x="190483" y="4666154"/>
          <a:ext cx="1114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431640" progId="Equation.DSMT4">
                  <p:embed/>
                </p:oleObj>
              </mc:Choice>
              <mc:Fallback>
                <p:oleObj name="Equation" r:id="rId26" imgW="571320" imgH="431640" progId="Equation.DSMT4">
                  <p:embed/>
                  <p:pic>
                    <p:nvPicPr>
                      <p:cNvPr id="157" name="Object 156">
                        <a:extLst>
                          <a:ext uri="{FF2B5EF4-FFF2-40B4-BE49-F238E27FC236}">
                            <a16:creationId xmlns:a16="http://schemas.microsoft.com/office/drawing/2014/main" id="{B6217E27-9FCC-D220-0247-D03FF29B8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83" y="4666154"/>
                        <a:ext cx="111442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>
            <a:extLst>
              <a:ext uri="{FF2B5EF4-FFF2-40B4-BE49-F238E27FC236}">
                <a16:creationId xmlns:a16="http://schemas.microsoft.com/office/drawing/2014/main" id="{5FD53833-5634-6716-9F08-844E60021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82326"/>
              </p:ext>
            </p:extLst>
          </p:nvPr>
        </p:nvGraphicFramePr>
        <p:xfrm>
          <a:off x="1823641" y="4759325"/>
          <a:ext cx="8159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431640" progId="Equation.DSMT4">
                  <p:embed/>
                </p:oleObj>
              </mc:Choice>
              <mc:Fallback>
                <p:oleObj name="Equation" r:id="rId28" imgW="419040" imgH="431640" progId="Equation.DSMT4">
                  <p:embed/>
                  <p:pic>
                    <p:nvPicPr>
                      <p:cNvPr id="158" name="Object 157">
                        <a:extLst>
                          <a:ext uri="{FF2B5EF4-FFF2-40B4-BE49-F238E27FC236}">
                            <a16:creationId xmlns:a16="http://schemas.microsoft.com/office/drawing/2014/main" id="{5FD53833-5634-6716-9F08-844E60021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41" y="4759325"/>
                        <a:ext cx="815975" cy="83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Oval 158">
            <a:extLst>
              <a:ext uri="{FF2B5EF4-FFF2-40B4-BE49-F238E27FC236}">
                <a16:creationId xmlns:a16="http://schemas.microsoft.com/office/drawing/2014/main" id="{D0007BE8-9C3B-9B92-4980-D422B11AFF40}"/>
              </a:ext>
            </a:extLst>
          </p:cNvPr>
          <p:cNvSpPr/>
          <p:nvPr/>
        </p:nvSpPr>
        <p:spPr>
          <a:xfrm>
            <a:off x="8040216" y="5186308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39E6A0CA-FA27-DAE6-2DB1-D941C0A8FD06}"/>
              </a:ext>
            </a:extLst>
          </p:cNvPr>
          <p:cNvCxnSpPr>
            <a:cxnSpLocks/>
          </p:cNvCxnSpPr>
          <p:nvPr/>
        </p:nvCxnSpPr>
        <p:spPr>
          <a:xfrm flipV="1">
            <a:off x="5717373" y="5224581"/>
            <a:ext cx="2345820" cy="1280559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3A01C86C-A62E-3F20-8CB0-9E89C5419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13722"/>
              </p:ext>
            </p:extLst>
          </p:nvPr>
        </p:nvGraphicFramePr>
        <p:xfrm>
          <a:off x="190483" y="5692769"/>
          <a:ext cx="1065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162" name="Object 161">
                        <a:extLst>
                          <a:ext uri="{FF2B5EF4-FFF2-40B4-BE49-F238E27FC236}">
                            <a16:creationId xmlns:a16="http://schemas.microsoft.com/office/drawing/2014/main" id="{3A01C86C-A62E-3F20-8CB0-9E89C5419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83" y="5692769"/>
                        <a:ext cx="106521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F89508B2-61C5-C46D-E432-442C550FC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71243"/>
              </p:ext>
            </p:extLst>
          </p:nvPr>
        </p:nvGraphicFramePr>
        <p:xfrm>
          <a:off x="1745217" y="5736078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2400" imgH="203040" progId="Equation.DSMT4">
                  <p:embed/>
                </p:oleObj>
              </mc:Choice>
              <mc:Fallback>
                <p:oleObj name="Equation" r:id="rId32" imgW="482400" imgH="203040" progId="Equation.DSMT4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F89508B2-61C5-C46D-E432-442C550FC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217" y="5736078"/>
                        <a:ext cx="9398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C0884A75-7F6A-2C2B-4665-9BE7316C1F0F}"/>
              </a:ext>
            </a:extLst>
          </p:cNvPr>
          <p:cNvCxnSpPr>
            <a:cxnSpLocks/>
          </p:cNvCxnSpPr>
          <p:nvPr/>
        </p:nvCxnSpPr>
        <p:spPr>
          <a:xfrm flipV="1">
            <a:off x="8108462" y="1948941"/>
            <a:ext cx="2323181" cy="3241822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D61D20F5-7AA1-C9EF-32A5-EDD3092B5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21389"/>
              </p:ext>
            </p:extLst>
          </p:nvPr>
        </p:nvGraphicFramePr>
        <p:xfrm>
          <a:off x="191344" y="6297613"/>
          <a:ext cx="1238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4680" imgH="228600" progId="Equation.DSMT4">
                  <p:embed/>
                </p:oleObj>
              </mc:Choice>
              <mc:Fallback>
                <p:oleObj name="Equation" r:id="rId34" imgW="634680" imgH="228600" progId="Equation.DSMT4">
                  <p:embed/>
                  <p:pic>
                    <p:nvPicPr>
                      <p:cNvPr id="166" name="Object 165">
                        <a:extLst>
                          <a:ext uri="{FF2B5EF4-FFF2-40B4-BE49-F238E27FC236}">
                            <a16:creationId xmlns:a16="http://schemas.microsoft.com/office/drawing/2014/main" id="{D61D20F5-7AA1-C9EF-32A5-EDD3092B5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6297613"/>
                        <a:ext cx="123825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>
            <a:extLst>
              <a:ext uri="{FF2B5EF4-FFF2-40B4-BE49-F238E27FC236}">
                <a16:creationId xmlns:a16="http://schemas.microsoft.com/office/drawing/2014/main" id="{5257C2C1-728B-E76C-B95B-0A995A106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09981"/>
              </p:ext>
            </p:extLst>
          </p:nvPr>
        </p:nvGraphicFramePr>
        <p:xfrm>
          <a:off x="1775520" y="6334125"/>
          <a:ext cx="7429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80" imgH="203040" progId="Equation.DSMT4">
                  <p:embed/>
                </p:oleObj>
              </mc:Choice>
              <mc:Fallback>
                <p:oleObj name="Equation" r:id="rId36" imgW="380880" imgH="203040" progId="Equation.DSMT4">
                  <p:embed/>
                  <p:pic>
                    <p:nvPicPr>
                      <p:cNvPr id="167" name="Object 166">
                        <a:extLst>
                          <a:ext uri="{FF2B5EF4-FFF2-40B4-BE49-F238E27FC236}">
                            <a16:creationId xmlns:a16="http://schemas.microsoft.com/office/drawing/2014/main" id="{5257C2C1-728B-E76C-B95B-0A995A106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6334125"/>
                        <a:ext cx="742950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B4233765-E915-F7EC-1554-E58CEDF24904}"/>
              </a:ext>
            </a:extLst>
          </p:cNvPr>
          <p:cNvCxnSpPr>
            <a:cxnSpLocks/>
          </p:cNvCxnSpPr>
          <p:nvPr/>
        </p:nvCxnSpPr>
        <p:spPr>
          <a:xfrm flipH="1" flipV="1">
            <a:off x="5058103" y="4463666"/>
            <a:ext cx="656777" cy="2025674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Rectangle 170">
            <a:extLst>
              <a:ext uri="{FF2B5EF4-FFF2-40B4-BE49-F238E27FC236}">
                <a16:creationId xmlns:a16="http://schemas.microsoft.com/office/drawing/2014/main" id="{26C6C8E7-66CB-2A04-BC8B-0670996AA8F0}"/>
              </a:ext>
            </a:extLst>
          </p:cNvPr>
          <p:cNvSpPr/>
          <p:nvPr/>
        </p:nvSpPr>
        <p:spPr>
          <a:xfrm>
            <a:off x="47328" y="2832067"/>
            <a:ext cx="4864072" cy="4125325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CD6386CA-BE2A-6AE4-CB6A-6ABCB3586CB0}"/>
              </a:ext>
            </a:extLst>
          </p:cNvPr>
          <p:cNvSpPr txBox="1"/>
          <p:nvPr/>
        </p:nvSpPr>
        <p:spPr>
          <a:xfrm>
            <a:off x="50896" y="2699618"/>
            <a:ext cx="4512721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The right side of the equation is y=4</a:t>
            </a:r>
          </a:p>
        </p:txBody>
      </p: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E4341EA7-B9F9-CDDD-EFDE-984F5D23BB2E}"/>
              </a:ext>
            </a:extLst>
          </p:cNvPr>
          <p:cNvCxnSpPr>
            <a:cxnSpLocks/>
          </p:cNvCxnSpPr>
          <p:nvPr/>
        </p:nvCxnSpPr>
        <p:spPr>
          <a:xfrm flipH="1" flipV="1">
            <a:off x="4793682" y="4428528"/>
            <a:ext cx="7489567" cy="1387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TextBox 175">
            <a:extLst>
              <a:ext uri="{FF2B5EF4-FFF2-40B4-BE49-F238E27FC236}">
                <a16:creationId xmlns:a16="http://schemas.microsoft.com/office/drawing/2014/main" id="{7C3995E4-DD45-60F3-F073-AA9DB092793C}"/>
              </a:ext>
            </a:extLst>
          </p:cNvPr>
          <p:cNvSpPr txBox="1"/>
          <p:nvPr/>
        </p:nvSpPr>
        <p:spPr>
          <a:xfrm>
            <a:off x="47328" y="3131676"/>
            <a:ext cx="4512721" cy="369332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o the intersection is Q1</a:t>
            </a:r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B06D559E-5EB0-70AC-559B-F91D596C4452}"/>
              </a:ext>
            </a:extLst>
          </p:cNvPr>
          <p:cNvSpPr/>
          <p:nvPr/>
        </p:nvSpPr>
        <p:spPr>
          <a:xfrm>
            <a:off x="4405049" y="3050582"/>
            <a:ext cx="1309699" cy="3851916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B0B449E7-60DE-F46A-5B4E-4ADDD55B6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25853"/>
              </p:ext>
            </p:extLst>
          </p:nvPr>
        </p:nvGraphicFramePr>
        <p:xfrm>
          <a:off x="6046321" y="3316920"/>
          <a:ext cx="752214" cy="30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240" imgH="177480" progId="Equation.DSMT4">
                  <p:embed/>
                </p:oleObj>
              </mc:Choice>
              <mc:Fallback>
                <p:oleObj name="Equation" r:id="rId38" imgW="444240" imgH="17748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B0B449E7-60DE-F46A-5B4E-4ADDD55B6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321" y="3316920"/>
                        <a:ext cx="752214" cy="300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8B4938EE-36E9-7E75-0B4E-D77489C5B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2377"/>
              </p:ext>
            </p:extLst>
          </p:nvPr>
        </p:nvGraphicFramePr>
        <p:xfrm>
          <a:off x="6916837" y="3191832"/>
          <a:ext cx="7302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31640" imgH="177480" progId="Equation.DSMT4">
                  <p:embed/>
                </p:oleObj>
              </mc:Choice>
              <mc:Fallback>
                <p:oleObj name="Equation" r:id="rId40" imgW="431640" imgH="177480" progId="Equation.DSMT4">
                  <p:embed/>
                  <p:pic>
                    <p:nvPicPr>
                      <p:cNvPr id="144" name="Object 143">
                        <a:extLst>
                          <a:ext uri="{FF2B5EF4-FFF2-40B4-BE49-F238E27FC236}">
                            <a16:creationId xmlns:a16="http://schemas.microsoft.com/office/drawing/2014/main" id="{8B4938EE-36E9-7E75-0B4E-D77489C5B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837" y="3191832"/>
                        <a:ext cx="730250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9488802D-408B-3BFB-F408-25EA0C42D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83119"/>
              </p:ext>
            </p:extLst>
          </p:nvPr>
        </p:nvGraphicFramePr>
        <p:xfrm>
          <a:off x="4511824" y="3299168"/>
          <a:ext cx="1160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85800" imgH="253800" progId="Equation.DSMT4">
                  <p:embed/>
                </p:oleObj>
              </mc:Choice>
              <mc:Fallback>
                <p:oleObj name="Equation" r:id="rId42" imgW="685800" imgH="25380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9488802D-408B-3BFB-F408-25EA0C42D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3299168"/>
                        <a:ext cx="1160463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>
            <a:extLst>
              <a:ext uri="{FF2B5EF4-FFF2-40B4-BE49-F238E27FC236}">
                <a16:creationId xmlns:a16="http://schemas.microsoft.com/office/drawing/2014/main" id="{3245C794-96C6-D16C-B8DB-3D638C315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42823"/>
              </p:ext>
            </p:extLst>
          </p:nvPr>
        </p:nvGraphicFramePr>
        <p:xfrm>
          <a:off x="111002" y="3695963"/>
          <a:ext cx="1160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85800" imgH="253800" progId="Equation.DSMT4">
                  <p:embed/>
                </p:oleObj>
              </mc:Choice>
              <mc:Fallback>
                <p:oleObj name="Equation" r:id="rId44" imgW="685800" imgH="253800" progId="Equation.DSMT4">
                  <p:embed/>
                  <p:pic>
                    <p:nvPicPr>
                      <p:cNvPr id="180" name="Object 179">
                        <a:extLst>
                          <a:ext uri="{FF2B5EF4-FFF2-40B4-BE49-F238E27FC236}">
                            <a16:creationId xmlns:a16="http://schemas.microsoft.com/office/drawing/2014/main" id="{3245C794-96C6-D16C-B8DB-3D638C315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2" y="3695963"/>
                        <a:ext cx="1160463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>
            <a:extLst>
              <a:ext uri="{FF2B5EF4-FFF2-40B4-BE49-F238E27FC236}">
                <a16:creationId xmlns:a16="http://schemas.microsoft.com/office/drawing/2014/main" id="{DA16F29B-FE4D-8F54-A58C-A7B90BB1F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82646"/>
              </p:ext>
            </p:extLst>
          </p:nvPr>
        </p:nvGraphicFramePr>
        <p:xfrm>
          <a:off x="1213054" y="3695962"/>
          <a:ext cx="11382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72840" imgH="253800" progId="Equation.DSMT4">
                  <p:embed/>
                </p:oleObj>
              </mc:Choice>
              <mc:Fallback>
                <p:oleObj name="Equation" r:id="rId45" imgW="672840" imgH="253800" progId="Equation.DSMT4">
                  <p:embed/>
                  <p:pic>
                    <p:nvPicPr>
                      <p:cNvPr id="181" name="Object 180">
                        <a:extLst>
                          <a:ext uri="{FF2B5EF4-FFF2-40B4-BE49-F238E27FC236}">
                            <a16:creationId xmlns:a16="http://schemas.microsoft.com/office/drawing/2014/main" id="{DA16F29B-FE4D-8F54-A58C-A7B90BB1F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054" y="3695962"/>
                        <a:ext cx="1138237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id="{4B7F9B21-8798-A463-37AB-EBC87A0FA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22637"/>
              </p:ext>
            </p:extLst>
          </p:nvPr>
        </p:nvGraphicFramePr>
        <p:xfrm>
          <a:off x="2380325" y="3694375"/>
          <a:ext cx="1697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02960" imgH="253800" progId="Equation.DSMT4">
                  <p:embed/>
                </p:oleObj>
              </mc:Choice>
              <mc:Fallback>
                <p:oleObj name="Equation" r:id="rId47" imgW="1002960" imgH="253800" progId="Equation.DSMT4">
                  <p:embed/>
                  <p:pic>
                    <p:nvPicPr>
                      <p:cNvPr id="182" name="Object 181">
                        <a:extLst>
                          <a:ext uri="{FF2B5EF4-FFF2-40B4-BE49-F238E27FC236}">
                            <a16:creationId xmlns:a16="http://schemas.microsoft.com/office/drawing/2014/main" id="{4B7F9B21-8798-A463-37AB-EBC87A0FA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25" y="3694375"/>
                        <a:ext cx="16970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182">
            <a:extLst>
              <a:ext uri="{FF2B5EF4-FFF2-40B4-BE49-F238E27FC236}">
                <a16:creationId xmlns:a16="http://schemas.microsoft.com/office/drawing/2014/main" id="{B200E8ED-A19D-7A7B-9C2C-A03833B817C7}"/>
              </a:ext>
            </a:extLst>
          </p:cNvPr>
          <p:cNvSpPr/>
          <p:nvPr/>
        </p:nvSpPr>
        <p:spPr>
          <a:xfrm>
            <a:off x="7924033" y="3077715"/>
            <a:ext cx="2469079" cy="3851916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0416E13A-7E3F-87AA-9673-BB31B2A1F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48367"/>
              </p:ext>
            </p:extLst>
          </p:nvPr>
        </p:nvGraphicFramePr>
        <p:xfrm>
          <a:off x="8038705" y="3202326"/>
          <a:ext cx="1138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72840" imgH="253800" progId="Equation.DSMT4">
                  <p:embed/>
                </p:oleObj>
              </mc:Choice>
              <mc:Fallback>
                <p:oleObj name="Equation" r:id="rId49" imgW="672840" imgH="253800" progId="Equation.DSMT4">
                  <p:embed/>
                  <p:pic>
                    <p:nvPicPr>
                      <p:cNvPr id="146" name="Object 145">
                        <a:extLst>
                          <a:ext uri="{FF2B5EF4-FFF2-40B4-BE49-F238E27FC236}">
                            <a16:creationId xmlns:a16="http://schemas.microsoft.com/office/drawing/2014/main" id="{0416E13A-7E3F-87AA-9673-BB31B2A1F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705" y="3202326"/>
                        <a:ext cx="11382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82128492-101D-323A-88F2-2979BBF1D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80459"/>
              </p:ext>
            </p:extLst>
          </p:nvPr>
        </p:nvGraphicFramePr>
        <p:xfrm>
          <a:off x="9270449" y="3271082"/>
          <a:ext cx="8588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07960" imgH="177480" progId="Equation.DSMT4">
                  <p:embed/>
                </p:oleObj>
              </mc:Choice>
              <mc:Fallback>
                <p:oleObj name="Equation" r:id="rId51" imgW="507960" imgH="177480" progId="Equation.DSMT4">
                  <p:embed/>
                  <p:pic>
                    <p:nvPicPr>
                      <p:cNvPr id="149" name="Object 148">
                        <a:extLst>
                          <a:ext uri="{FF2B5EF4-FFF2-40B4-BE49-F238E27FC236}">
                            <a16:creationId xmlns:a16="http://schemas.microsoft.com/office/drawing/2014/main" id="{82128492-101D-323A-88F2-2979BBF1D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0449" y="3271082"/>
                        <a:ext cx="858838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7CAD1AA0-71CF-E6EC-D381-6ED23382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15331"/>
              </p:ext>
            </p:extLst>
          </p:nvPr>
        </p:nvGraphicFramePr>
        <p:xfrm>
          <a:off x="10776520" y="3213224"/>
          <a:ext cx="126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49160" imgH="253800" progId="Equation.DSMT4">
                  <p:embed/>
                </p:oleObj>
              </mc:Choice>
              <mc:Fallback>
                <p:oleObj name="Equation" r:id="rId53" imgW="749160" imgH="25380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7CAD1AA0-71CF-E6EC-D381-6ED233826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520" y="3213224"/>
                        <a:ext cx="12668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3">
            <a:extLst>
              <a:ext uri="{FF2B5EF4-FFF2-40B4-BE49-F238E27FC236}">
                <a16:creationId xmlns:a16="http://schemas.microsoft.com/office/drawing/2014/main" id="{B40E29F8-5836-D4AF-589A-65E71F992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0929"/>
              </p:ext>
            </p:extLst>
          </p:nvPr>
        </p:nvGraphicFramePr>
        <p:xfrm>
          <a:off x="119336" y="5008563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71320" imgH="253800" progId="Equation.DSMT4">
                  <p:embed/>
                </p:oleObj>
              </mc:Choice>
              <mc:Fallback>
                <p:oleObj name="Equation" r:id="rId55" imgW="571320" imgH="253800" progId="Equation.DSMT4">
                  <p:embed/>
                  <p:pic>
                    <p:nvPicPr>
                      <p:cNvPr id="184" name="Object 183">
                        <a:extLst>
                          <a:ext uri="{FF2B5EF4-FFF2-40B4-BE49-F238E27FC236}">
                            <a16:creationId xmlns:a16="http://schemas.microsoft.com/office/drawing/2014/main" id="{B40E29F8-5836-D4AF-589A-65E71F992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6" y="5008563"/>
                        <a:ext cx="96837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84">
            <a:extLst>
              <a:ext uri="{FF2B5EF4-FFF2-40B4-BE49-F238E27FC236}">
                <a16:creationId xmlns:a16="http://schemas.microsoft.com/office/drawing/2014/main" id="{0C53749C-EF28-9259-9BB1-53978B182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50177"/>
              </p:ext>
            </p:extLst>
          </p:nvPr>
        </p:nvGraphicFramePr>
        <p:xfrm>
          <a:off x="1097608" y="5003673"/>
          <a:ext cx="1138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40" imgH="253800" progId="Equation.DSMT4">
                  <p:embed/>
                </p:oleObj>
              </mc:Choice>
              <mc:Fallback>
                <p:oleObj name="Equation" r:id="rId57" imgW="672840" imgH="253800" progId="Equation.DSMT4">
                  <p:embed/>
                  <p:pic>
                    <p:nvPicPr>
                      <p:cNvPr id="185" name="Object 184">
                        <a:extLst>
                          <a:ext uri="{FF2B5EF4-FFF2-40B4-BE49-F238E27FC236}">
                            <a16:creationId xmlns:a16="http://schemas.microsoft.com/office/drawing/2014/main" id="{0C53749C-EF28-9259-9BB1-53978B182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608" y="5003673"/>
                        <a:ext cx="11382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85">
            <a:extLst>
              <a:ext uri="{FF2B5EF4-FFF2-40B4-BE49-F238E27FC236}">
                <a16:creationId xmlns:a16="http://schemas.microsoft.com/office/drawing/2014/main" id="{D3CFCF4C-CD10-5814-06D1-9A95ADCAF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50556"/>
              </p:ext>
            </p:extLst>
          </p:nvPr>
        </p:nvGraphicFramePr>
        <p:xfrm>
          <a:off x="2234045" y="5003673"/>
          <a:ext cx="16970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002960" imgH="253800" progId="Equation.DSMT4">
                  <p:embed/>
                </p:oleObj>
              </mc:Choice>
              <mc:Fallback>
                <p:oleObj name="Equation" r:id="rId58" imgW="1002960" imgH="253800" progId="Equation.DSMT4">
                  <p:embed/>
                  <p:pic>
                    <p:nvPicPr>
                      <p:cNvPr id="186" name="Object 185">
                        <a:extLst>
                          <a:ext uri="{FF2B5EF4-FFF2-40B4-BE49-F238E27FC236}">
                            <a16:creationId xmlns:a16="http://schemas.microsoft.com/office/drawing/2014/main" id="{D3CFCF4C-CD10-5814-06D1-9A95ADCAF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045" y="5003673"/>
                        <a:ext cx="169703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186">
            <a:extLst>
              <a:ext uri="{FF2B5EF4-FFF2-40B4-BE49-F238E27FC236}">
                <a16:creationId xmlns:a16="http://schemas.microsoft.com/office/drawing/2014/main" id="{92226FC5-4015-B839-C3CD-18E5D44C6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63965"/>
              </p:ext>
            </p:extLst>
          </p:nvPr>
        </p:nvGraphicFramePr>
        <p:xfrm>
          <a:off x="2905150" y="4124181"/>
          <a:ext cx="10731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34680" imgH="177480" progId="Equation.DSMT4">
                  <p:embed/>
                </p:oleObj>
              </mc:Choice>
              <mc:Fallback>
                <p:oleObj name="Equation" r:id="rId60" imgW="634680" imgH="177480" progId="Equation.DSMT4">
                  <p:embed/>
                  <p:pic>
                    <p:nvPicPr>
                      <p:cNvPr id="187" name="Object 186">
                        <a:extLst>
                          <a:ext uri="{FF2B5EF4-FFF2-40B4-BE49-F238E27FC236}">
                            <a16:creationId xmlns:a16="http://schemas.microsoft.com/office/drawing/2014/main" id="{92226FC5-4015-B839-C3CD-18E5D44C6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50" y="4124181"/>
                        <a:ext cx="1073150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187">
            <a:extLst>
              <a:ext uri="{FF2B5EF4-FFF2-40B4-BE49-F238E27FC236}">
                <a16:creationId xmlns:a16="http://schemas.microsoft.com/office/drawing/2014/main" id="{7CA02B48-C384-9CDE-1115-0C6413E9A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75893"/>
              </p:ext>
            </p:extLst>
          </p:nvPr>
        </p:nvGraphicFramePr>
        <p:xfrm>
          <a:off x="2909302" y="4393406"/>
          <a:ext cx="987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83920" imgH="431640" progId="Equation.DSMT4">
                  <p:embed/>
                </p:oleObj>
              </mc:Choice>
              <mc:Fallback>
                <p:oleObj name="Equation" r:id="rId62" imgW="583920" imgH="431640" progId="Equation.DSMT4">
                  <p:embed/>
                  <p:pic>
                    <p:nvPicPr>
                      <p:cNvPr id="188" name="Object 187">
                        <a:extLst>
                          <a:ext uri="{FF2B5EF4-FFF2-40B4-BE49-F238E27FC236}">
                            <a16:creationId xmlns:a16="http://schemas.microsoft.com/office/drawing/2014/main" id="{7CA02B48-C384-9CDE-1115-0C6413E9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02" y="4393406"/>
                        <a:ext cx="98742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188">
            <a:extLst>
              <a:ext uri="{FF2B5EF4-FFF2-40B4-BE49-F238E27FC236}">
                <a16:creationId xmlns:a16="http://schemas.microsoft.com/office/drawing/2014/main" id="{E821ED65-AE89-7C18-BAB3-C32BA4E81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94174"/>
              </p:ext>
            </p:extLst>
          </p:nvPr>
        </p:nvGraphicFramePr>
        <p:xfrm>
          <a:off x="1784631" y="4527849"/>
          <a:ext cx="1203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711000" imgH="228600" progId="Equation.DSMT4">
                  <p:embed/>
                </p:oleObj>
              </mc:Choice>
              <mc:Fallback>
                <p:oleObj name="Equation" r:id="rId64" imgW="711000" imgH="228600" progId="Equation.DSMT4">
                  <p:embed/>
                  <p:pic>
                    <p:nvPicPr>
                      <p:cNvPr id="189" name="Object 188">
                        <a:extLst>
                          <a:ext uri="{FF2B5EF4-FFF2-40B4-BE49-F238E27FC236}">
                            <a16:creationId xmlns:a16="http://schemas.microsoft.com/office/drawing/2014/main" id="{E821ED65-AE89-7C18-BAB3-C32BA4E81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31" y="4527849"/>
                        <a:ext cx="12033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>
            <a:extLst>
              <a:ext uri="{FF2B5EF4-FFF2-40B4-BE49-F238E27FC236}">
                <a16:creationId xmlns:a16="http://schemas.microsoft.com/office/drawing/2014/main" id="{906BBEF5-1413-36BB-81DF-2CD64F3A5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96721"/>
              </p:ext>
            </p:extLst>
          </p:nvPr>
        </p:nvGraphicFramePr>
        <p:xfrm>
          <a:off x="3215680" y="5507062"/>
          <a:ext cx="7953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69800" imgH="431640" progId="Equation.DSMT4">
                  <p:embed/>
                </p:oleObj>
              </mc:Choice>
              <mc:Fallback>
                <p:oleObj name="Equation" r:id="rId66" imgW="469800" imgH="431640" progId="Equation.DSMT4">
                  <p:embed/>
                  <p:pic>
                    <p:nvPicPr>
                      <p:cNvPr id="190" name="Object 189">
                        <a:extLst>
                          <a:ext uri="{FF2B5EF4-FFF2-40B4-BE49-F238E27FC236}">
                            <a16:creationId xmlns:a16="http://schemas.microsoft.com/office/drawing/2014/main" id="{906BBEF5-1413-36BB-81DF-2CD64F3A5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507062"/>
                        <a:ext cx="795337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Oval 190">
            <a:extLst>
              <a:ext uri="{FF2B5EF4-FFF2-40B4-BE49-F238E27FC236}">
                <a16:creationId xmlns:a16="http://schemas.microsoft.com/office/drawing/2014/main" id="{76FF8239-BC97-5893-6E20-82BB24DC8C44}"/>
              </a:ext>
            </a:extLst>
          </p:cNvPr>
          <p:cNvSpPr/>
          <p:nvPr/>
        </p:nvSpPr>
        <p:spPr>
          <a:xfrm>
            <a:off x="8580511" y="4350457"/>
            <a:ext cx="148035" cy="1639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F970C71-FE27-311D-BC5C-8DF9315D13BD}"/>
              </a:ext>
            </a:extLst>
          </p:cNvPr>
          <p:cNvSpPr/>
          <p:nvPr/>
        </p:nvSpPr>
        <p:spPr>
          <a:xfrm>
            <a:off x="4963674" y="4339850"/>
            <a:ext cx="148035" cy="1639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0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7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7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0"/>
                            </p:stCondLst>
                            <p:childTnLst>
                              <p:par>
                                <p:cTn id="2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7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3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22" grpId="0" animBg="1"/>
      <p:bldP spid="152" grpId="0" animBg="1"/>
      <p:bldP spid="155" grpId="0" animBg="1"/>
      <p:bldP spid="159" grpId="0" animBg="1"/>
      <p:bldP spid="171" grpId="0" animBg="1"/>
      <p:bldP spid="172" grpId="0" animBg="1"/>
      <p:bldP spid="176" grpId="0" animBg="1"/>
      <p:bldP spid="177" grpId="0" animBg="1"/>
      <p:bldP spid="183" grpId="0" animBg="1"/>
      <p:bldP spid="191" grpId="0" animBg="1"/>
      <p:bldP spid="1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1687BB-897C-6CD8-4DDC-41DFD687E2C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4895" y="231949"/>
            <a:ext cx="7560840" cy="13681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x: Graph each function and then match it with the corresponding grap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290BFF-7BB1-3EF7-D2F9-052079816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55406"/>
              </p:ext>
            </p:extLst>
          </p:nvPr>
        </p:nvGraphicFramePr>
        <p:xfrm>
          <a:off x="234895" y="1341166"/>
          <a:ext cx="4291669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53800" progId="Equation.DSMT4">
                  <p:embed/>
                </p:oleObj>
              </mc:Choice>
              <mc:Fallback>
                <p:oleObj name="Equation" r:id="rId2" imgW="18921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290BFF-7BB1-3EF7-D2F9-052079816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895" y="1341166"/>
                        <a:ext cx="4291669" cy="57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B05FC-3C93-7663-CEA7-DC6A3672D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18032"/>
              </p:ext>
            </p:extLst>
          </p:nvPr>
        </p:nvGraphicFramePr>
        <p:xfrm>
          <a:off x="153093" y="3275852"/>
          <a:ext cx="4522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2B05FC-3C93-7663-CEA7-DC6A3672D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093" y="3275852"/>
                        <a:ext cx="45227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B903A4-7594-01CE-6E3E-3BCFE0BF5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80731"/>
              </p:ext>
            </p:extLst>
          </p:nvPr>
        </p:nvGraphicFramePr>
        <p:xfrm>
          <a:off x="119336" y="4724945"/>
          <a:ext cx="5011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253800" progId="Equation.DSMT4">
                  <p:embed/>
                </p:oleObj>
              </mc:Choice>
              <mc:Fallback>
                <p:oleObj name="Equation" r:id="rId6" imgW="2209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B903A4-7594-01CE-6E3E-3BCFE0BF5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336" y="4724945"/>
                        <a:ext cx="501173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D02E9DD-2B56-9CB0-D422-C0FA19FAE2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84232" y="44624"/>
            <a:ext cx="3731073" cy="23200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D4FED7-9953-79F8-5E84-554066F792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40444" y="4670688"/>
            <a:ext cx="3907672" cy="222071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32E9F29-6286-7C8A-13B9-06E3456C10C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11575" y="2474833"/>
            <a:ext cx="3907672" cy="2178303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BA1524-CEFB-652B-9D38-3CDD6ED9A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51556"/>
              </p:ext>
            </p:extLst>
          </p:nvPr>
        </p:nvGraphicFramePr>
        <p:xfrm>
          <a:off x="8486675" y="44624"/>
          <a:ext cx="201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BA1524-CEFB-652B-9D38-3CDD6ED9A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6675" y="44624"/>
                        <a:ext cx="20161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CE90C68-0F9C-D805-13AF-F8EE7D448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59005"/>
              </p:ext>
            </p:extLst>
          </p:nvPr>
        </p:nvGraphicFramePr>
        <p:xfrm>
          <a:off x="8328943" y="2622302"/>
          <a:ext cx="2873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CE90C68-0F9C-D805-13AF-F8EE7D448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28943" y="2622302"/>
                        <a:ext cx="2873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E3AB50-66B1-5006-7BD1-97266D6A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16544"/>
              </p:ext>
            </p:extLst>
          </p:nvPr>
        </p:nvGraphicFramePr>
        <p:xfrm>
          <a:off x="8359105" y="4768850"/>
          <a:ext cx="257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E3AB50-66B1-5006-7BD1-97266D6A3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9105" y="4768850"/>
                        <a:ext cx="2571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796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25931-693D-E13A-FD81-553558191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The Absolute Value of a Function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63AC06-B1FC-3508-248C-51BC42D8245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7328" y="921254"/>
            <a:ext cx="12097344" cy="1067586"/>
          </a:xfrm>
        </p:spPr>
        <p:txBody>
          <a:bodyPr/>
          <a:lstStyle/>
          <a:p>
            <a:r>
              <a:rPr lang="en-US" dirty="0"/>
              <a:t>When we take the absolute value of a function, we are changing the Y-coordinates of a function, where if it is negative, it becomes positi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FA25B9-6A7A-B60B-1FAA-6CC2ACE7D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62928"/>
              </p:ext>
            </p:extLst>
          </p:nvPr>
        </p:nvGraphicFramePr>
        <p:xfrm>
          <a:off x="7680176" y="190096"/>
          <a:ext cx="1728192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79360" progId="Equation.DSMT4">
                  <p:embed/>
                </p:oleObj>
              </mc:Choice>
              <mc:Fallback>
                <p:oleObj name="Equation" r:id="rId2" imgW="6602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FA25B9-6A7A-B60B-1FAA-6CC2ACE7D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0176" y="190096"/>
                        <a:ext cx="1728192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45B860-0E66-39CD-D18C-A9127FE1A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50911"/>
              </p:ext>
            </p:extLst>
          </p:nvPr>
        </p:nvGraphicFramePr>
        <p:xfrm>
          <a:off x="695400" y="1740801"/>
          <a:ext cx="15954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45B860-0E66-39CD-D18C-A9127FE1A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400" y="1740801"/>
                        <a:ext cx="1595437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A8F024-B8B1-98F6-995A-71CAA5B27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83528"/>
              </p:ext>
            </p:extLst>
          </p:nvPr>
        </p:nvGraphicFramePr>
        <p:xfrm>
          <a:off x="911424" y="2476500"/>
          <a:ext cx="11636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A8F024-B8B1-98F6-995A-71CAA5B27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424" y="2476500"/>
                        <a:ext cx="116363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AA304F-A4BC-0C8B-4800-5682ABB44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12603"/>
              </p:ext>
            </p:extLst>
          </p:nvPr>
        </p:nvGraphicFramePr>
        <p:xfrm>
          <a:off x="3071664" y="1710934"/>
          <a:ext cx="1728192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AA304F-A4BC-0C8B-4800-5682ABB44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1664" y="1710934"/>
                        <a:ext cx="1728192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E304DF-FE5E-D3E0-BE66-AF0FA348B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54053"/>
              </p:ext>
            </p:extLst>
          </p:nvPr>
        </p:nvGraphicFramePr>
        <p:xfrm>
          <a:off x="3503712" y="2476682"/>
          <a:ext cx="965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E304DF-FE5E-D3E0-BE66-AF0FA348B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712" y="2476682"/>
                        <a:ext cx="9652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05B64E-975F-565B-A627-C9A601C5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7923"/>
              </p:ext>
            </p:extLst>
          </p:nvPr>
        </p:nvGraphicFramePr>
        <p:xfrm>
          <a:off x="965002" y="3184525"/>
          <a:ext cx="10985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05B64E-975F-565B-A627-C9A601C5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002" y="3184525"/>
                        <a:ext cx="109855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B73955-CAAB-B71A-DD2F-C1E781C22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88657"/>
              </p:ext>
            </p:extLst>
          </p:nvPr>
        </p:nvGraphicFramePr>
        <p:xfrm>
          <a:off x="3437037" y="3178791"/>
          <a:ext cx="10985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53800" progId="Equation.DSMT4">
                  <p:embed/>
                </p:oleObj>
              </mc:Choice>
              <mc:Fallback>
                <p:oleObj name="Equation" r:id="rId13" imgW="4190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B73955-CAAB-B71A-DD2F-C1E781C22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7037" y="3178791"/>
                        <a:ext cx="109855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5DC5687-1DCE-7258-B986-0C4E3E73D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872" y="1988840"/>
            <a:ext cx="65580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If the point has a negative y-coordinate in the original function, the coordinate in the abs function will have a positive y-coordinat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CDBD90-E3EB-6181-7EC5-9059D73BB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872" y="3056426"/>
            <a:ext cx="67687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If the original point has a positive y-coordinate, then it doesn’t chang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6E33F9-9F27-294E-06A8-370C65130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1904" y="3816235"/>
            <a:ext cx="61206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NOTE: X-coordinates DO NOT change.  Only the Y-coordinates!!!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5664C6-FD77-64D5-160F-36292CD31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01582"/>
              </p:ext>
            </p:extLst>
          </p:nvPr>
        </p:nvGraphicFramePr>
        <p:xfrm>
          <a:off x="983432" y="3860800"/>
          <a:ext cx="9667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5664C6-FD77-64D5-160F-36292CD31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432" y="3860800"/>
                        <a:ext cx="9667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3D9355C-6211-BB99-A538-34E2322B4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62073"/>
              </p:ext>
            </p:extLst>
          </p:nvPr>
        </p:nvGraphicFramePr>
        <p:xfrm>
          <a:off x="3431704" y="3771900"/>
          <a:ext cx="1196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53800" progId="Equation.DSMT4">
                  <p:embed/>
                </p:oleObj>
              </mc:Choice>
              <mc:Fallback>
                <p:oleObj name="Equation" r:id="rId16" imgW="457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3D9355C-6211-BB99-A538-34E2322B4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1704" y="3771900"/>
                        <a:ext cx="11969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FB456F-9AD4-BB76-C65C-054DF6301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83074"/>
              </p:ext>
            </p:extLst>
          </p:nvPr>
        </p:nvGraphicFramePr>
        <p:xfrm>
          <a:off x="3986312" y="3766160"/>
          <a:ext cx="4333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53800" progId="Equation.DSMT4">
                  <p:embed/>
                </p:oleObj>
              </mc:Choice>
              <mc:Fallback>
                <p:oleObj name="Equation" r:id="rId18" imgW="1648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FB456F-9AD4-BB76-C65C-054DF6301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6312" y="3766160"/>
                        <a:ext cx="43338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20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461B2-364C-4455-B17B-C26734E9F0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1061" y="195470"/>
            <a:ext cx="9956800" cy="7586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53DC70-19E8-4C98-8701-80FDE4F45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43930"/>
              </p:ext>
            </p:extLst>
          </p:nvPr>
        </p:nvGraphicFramePr>
        <p:xfrm>
          <a:off x="119336" y="574813"/>
          <a:ext cx="56435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53800" progId="Equation.DSMT4">
                  <p:embed/>
                </p:oleObj>
              </mc:Choice>
              <mc:Fallback>
                <p:oleObj name="Equation" r:id="rId2" imgW="18158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53DC70-19E8-4C98-8701-80FDE4F45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336" y="574813"/>
                        <a:ext cx="564356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BE802E-DD39-4B41-A802-B4195F90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57649"/>
              </p:ext>
            </p:extLst>
          </p:nvPr>
        </p:nvGraphicFramePr>
        <p:xfrm>
          <a:off x="119336" y="3212976"/>
          <a:ext cx="6080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BE802E-DD39-4B41-A802-B4195F90A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36" y="3212976"/>
                        <a:ext cx="608012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76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Title 1"/>
          <p:cNvSpPr>
            <a:spLocks noGrp="1"/>
          </p:cNvSpPr>
          <p:nvPr>
            <p:ph type="title"/>
          </p:nvPr>
        </p:nvSpPr>
        <p:spPr>
          <a:xfrm>
            <a:off x="335360" y="-27384"/>
            <a:ext cx="9731424" cy="681037"/>
          </a:xfrm>
        </p:spPr>
        <p:txBody>
          <a:bodyPr>
            <a:normAutofit/>
          </a:bodyPr>
          <a:lstStyle/>
          <a:p>
            <a:r>
              <a:rPr lang="en-CA" sz="3300" dirty="0"/>
              <a:t>IV) Solving Abs. Values With Inequaliti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51384" y="778272"/>
            <a:ext cx="10873208" cy="1942704"/>
          </a:xfrm>
        </p:spPr>
        <p:txBody>
          <a:bodyPr>
            <a:normAutofit/>
          </a:bodyPr>
          <a:lstStyle/>
          <a:p>
            <a:r>
              <a:rPr lang="en-CA" dirty="0"/>
              <a:t>Graph the absolute value and then find all the intersection points</a:t>
            </a:r>
          </a:p>
          <a:p>
            <a:r>
              <a:rPr lang="en-CA" dirty="0"/>
              <a:t>Use the inequality to determine if you want the Top or Bottom side of the equation:</a:t>
            </a:r>
            <a:endParaRPr lang="en-CA" dirty="0">
              <a:sym typeface="Wingdings" pitchFamily="2" charset="2"/>
            </a:endParaRPr>
          </a:p>
          <a:p>
            <a:r>
              <a:rPr lang="en-CA" dirty="0">
                <a:sym typeface="Wingdings" pitchFamily="2" charset="2"/>
              </a:rPr>
              <a:t>Select the domain that satisfies your inequality:</a:t>
            </a:r>
            <a:endParaRPr lang="en-CA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73053"/>
              </p:ext>
            </p:extLst>
          </p:nvPr>
        </p:nvGraphicFramePr>
        <p:xfrm>
          <a:off x="405608" y="2732088"/>
          <a:ext cx="431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253890" progId="Equation.DSMT4">
                  <p:embed/>
                </p:oleObj>
              </mc:Choice>
              <mc:Fallback>
                <p:oleObj name="Equation" r:id="rId3" imgW="1916868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8" y="2732088"/>
                        <a:ext cx="43164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89689" y="2537341"/>
            <a:ext cx="4775814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500" dirty="0">
                <a:solidFill>
                  <a:srgbClr val="FF0000"/>
                </a:solidFill>
              </a:rPr>
              <a:t>Find the height of the graph at where each ABS is equal to zero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37088"/>
              </p:ext>
            </p:extLst>
          </p:nvPr>
        </p:nvGraphicFramePr>
        <p:xfrm>
          <a:off x="7785737" y="3364190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737" y="3364190"/>
                        <a:ext cx="173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44072" y="3724276"/>
            <a:ext cx="477406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500" dirty="0"/>
              <a:t>Get the y-values at each of these points: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601914" y="6162933"/>
            <a:ext cx="6556375" cy="3333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cxnSpLocks/>
            <a:endCxn id="31" idx="2"/>
          </p:cNvCxnSpPr>
          <p:nvPr/>
        </p:nvCxnSpPr>
        <p:spPr>
          <a:xfrm flipV="1">
            <a:off x="4240865" y="5528463"/>
            <a:ext cx="2499721" cy="51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96803"/>
              </p:ext>
            </p:extLst>
          </p:nvPr>
        </p:nvGraphicFramePr>
        <p:xfrm>
          <a:off x="692509" y="3391166"/>
          <a:ext cx="1147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09" y="3391166"/>
                        <a:ext cx="1147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13251"/>
              </p:ext>
            </p:extLst>
          </p:nvPr>
        </p:nvGraphicFramePr>
        <p:xfrm>
          <a:off x="3628232" y="3346451"/>
          <a:ext cx="989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32" y="3346451"/>
                        <a:ext cx="9890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112294" y="5476328"/>
            <a:ext cx="128571" cy="1203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6740586" y="5460200"/>
            <a:ext cx="1238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79338"/>
              </p:ext>
            </p:extLst>
          </p:nvPr>
        </p:nvGraphicFramePr>
        <p:xfrm>
          <a:off x="488950" y="3749941"/>
          <a:ext cx="2124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279360" progId="Equation.DSMT4">
                  <p:embed/>
                </p:oleObj>
              </mc:Choice>
              <mc:Fallback>
                <p:oleObj name="Equation" r:id="rId11" imgW="1600200" imgH="279360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749941"/>
                        <a:ext cx="2124075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27998"/>
              </p:ext>
            </p:extLst>
          </p:nvPr>
        </p:nvGraphicFramePr>
        <p:xfrm>
          <a:off x="3750459" y="3717032"/>
          <a:ext cx="1495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53800" progId="Equation.DSMT4">
                  <p:embed/>
                </p:oleObj>
              </mc:Choice>
              <mc:Fallback>
                <p:oleObj name="Equation" r:id="rId13" imgW="1155600" imgH="253800" progId="Equation.DSMT4">
                  <p:embed/>
                  <p:pic>
                    <p:nvPicPr>
                      <p:cNvPr id="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459" y="3717032"/>
                        <a:ext cx="149542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CB02609D-4F66-FE3A-C4C7-146A78B44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8411"/>
              </p:ext>
            </p:extLst>
          </p:nvPr>
        </p:nvGraphicFramePr>
        <p:xfrm>
          <a:off x="1942163" y="4133057"/>
          <a:ext cx="710021" cy="39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id="{CB02609D-4F66-FE3A-C4C7-146A78B44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63" y="4133057"/>
                        <a:ext cx="710021" cy="39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B4506071-A70F-805D-8D9A-A40A68672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06532"/>
              </p:ext>
            </p:extLst>
          </p:nvPr>
        </p:nvGraphicFramePr>
        <p:xfrm>
          <a:off x="4814887" y="4055268"/>
          <a:ext cx="553223" cy="30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B4506071-A70F-805D-8D9A-A40A68672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7" y="4055268"/>
                        <a:ext cx="553223" cy="305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B74EC03-5B1A-4280-EBBB-FCC31E0BDD97}"/>
              </a:ext>
            </a:extLst>
          </p:cNvPr>
          <p:cNvCxnSpPr>
            <a:cxnSpLocks/>
          </p:cNvCxnSpPr>
          <p:nvPr/>
        </p:nvCxnSpPr>
        <p:spPr>
          <a:xfrm>
            <a:off x="3248198" y="4623659"/>
            <a:ext cx="936104" cy="90990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A9E99E0-DF9B-4CC0-D32D-61EB98504C3C}"/>
              </a:ext>
            </a:extLst>
          </p:cNvPr>
          <p:cNvCxnSpPr>
            <a:cxnSpLocks/>
          </p:cNvCxnSpPr>
          <p:nvPr/>
        </p:nvCxnSpPr>
        <p:spPr>
          <a:xfrm flipV="1">
            <a:off x="6864411" y="4563105"/>
            <a:ext cx="776275" cy="9704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83FAA7C-3050-35ED-ECA5-2282CD5EC72B}"/>
              </a:ext>
            </a:extLst>
          </p:cNvPr>
          <p:cNvCxnSpPr>
            <a:cxnSpLocks/>
          </p:cNvCxnSpPr>
          <p:nvPr/>
        </p:nvCxnSpPr>
        <p:spPr>
          <a:xfrm>
            <a:off x="2895771" y="5245531"/>
            <a:ext cx="611306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D9B42D3-CD99-083A-5440-D2558C18D676}"/>
              </a:ext>
            </a:extLst>
          </p:cNvPr>
          <p:cNvCxnSpPr>
            <a:cxnSpLocks/>
          </p:cNvCxnSpPr>
          <p:nvPr/>
        </p:nvCxnSpPr>
        <p:spPr>
          <a:xfrm flipV="1">
            <a:off x="5217840" y="4310230"/>
            <a:ext cx="0" cy="3027256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9C5110CA-9EA5-3A46-D542-C9678B4C628B}"/>
              </a:ext>
            </a:extLst>
          </p:cNvPr>
          <p:cNvSpPr/>
          <p:nvPr/>
        </p:nvSpPr>
        <p:spPr>
          <a:xfrm>
            <a:off x="3845592" y="5185332"/>
            <a:ext cx="128571" cy="120397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D5A42DAB-C6EB-C68B-0697-79312A55C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7179"/>
              </p:ext>
            </p:extLst>
          </p:nvPr>
        </p:nvGraphicFramePr>
        <p:xfrm>
          <a:off x="22740" y="4802631"/>
          <a:ext cx="3056493" cy="51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11280" imgH="253800" progId="Equation.DSMT4">
                  <p:embed/>
                </p:oleObj>
              </mc:Choice>
              <mc:Fallback>
                <p:oleObj name="Equation" r:id="rId19" imgW="1511280" imgH="25380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D5A42DAB-C6EB-C68B-0697-79312A55C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" y="4802631"/>
                        <a:ext cx="3056493" cy="512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05E5991C-B840-E4AA-3A13-F7B11383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79328"/>
              </p:ext>
            </p:extLst>
          </p:nvPr>
        </p:nvGraphicFramePr>
        <p:xfrm>
          <a:off x="536145" y="5349074"/>
          <a:ext cx="1824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440" imgH="177480" progId="Equation.DSMT4">
                  <p:embed/>
                </p:oleObj>
              </mc:Choice>
              <mc:Fallback>
                <p:oleObj name="Equation" r:id="rId21" imgW="901440" imgH="17748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05E5991C-B840-E4AA-3A13-F7B113838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45" y="5349074"/>
                        <a:ext cx="1824038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857D4DA0-54A0-10E7-308F-F6F222700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00528"/>
              </p:ext>
            </p:extLst>
          </p:nvPr>
        </p:nvGraphicFramePr>
        <p:xfrm>
          <a:off x="1003494" y="5767483"/>
          <a:ext cx="1362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857D4DA0-54A0-10E7-308F-F6F222700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494" y="5767483"/>
                        <a:ext cx="136207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1A3117E5-8784-146F-EFF9-CCC77FAB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95110"/>
              </p:ext>
            </p:extLst>
          </p:nvPr>
        </p:nvGraphicFramePr>
        <p:xfrm>
          <a:off x="1647553" y="6238577"/>
          <a:ext cx="12080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177480" progId="Equation.DSMT4">
                  <p:embed/>
                </p:oleObj>
              </mc:Choice>
              <mc:Fallback>
                <p:oleObj name="Equation" r:id="rId25" imgW="596880" imgH="17748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1A3117E5-8784-146F-EFF9-CCC77FAB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53" y="6238577"/>
                        <a:ext cx="12080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>
            <a:extLst>
              <a:ext uri="{FF2B5EF4-FFF2-40B4-BE49-F238E27FC236}">
                <a16:creationId xmlns:a16="http://schemas.microsoft.com/office/drawing/2014/main" id="{FC2315CB-236F-FE79-1979-27E1ECC73C4F}"/>
              </a:ext>
            </a:extLst>
          </p:cNvPr>
          <p:cNvSpPr/>
          <p:nvPr/>
        </p:nvSpPr>
        <p:spPr>
          <a:xfrm>
            <a:off x="3791744" y="6076305"/>
            <a:ext cx="248540" cy="233015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17D4B392-E956-9333-F90E-377CC0DB5AE1}"/>
              </a:ext>
            </a:extLst>
          </p:cNvPr>
          <p:cNvSpPr/>
          <p:nvPr/>
        </p:nvSpPr>
        <p:spPr>
          <a:xfrm>
            <a:off x="7036573" y="5183035"/>
            <a:ext cx="128571" cy="120397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04B5220A-2E41-15F7-E64E-7E4BECE78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38228"/>
              </p:ext>
            </p:extLst>
          </p:nvPr>
        </p:nvGraphicFramePr>
        <p:xfrm>
          <a:off x="8337798" y="4653136"/>
          <a:ext cx="27987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53800" progId="Equation.DSMT4">
                  <p:embed/>
                </p:oleObj>
              </mc:Choice>
              <mc:Fallback>
                <p:oleObj name="Equation" r:id="rId27" imgW="1384200" imgH="25380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04B5220A-2E41-15F7-E64E-7E4BECE78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798" y="4653136"/>
                        <a:ext cx="27987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EF44A041-77DF-D698-19E1-65BB1950B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88294"/>
              </p:ext>
            </p:extLst>
          </p:nvPr>
        </p:nvGraphicFramePr>
        <p:xfrm>
          <a:off x="9726085" y="5110339"/>
          <a:ext cx="1412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98400" imgH="177480" progId="Equation.DSMT4">
                  <p:embed/>
                </p:oleObj>
              </mc:Choice>
              <mc:Fallback>
                <p:oleObj name="Equation" r:id="rId29" imgW="698400" imgH="17748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EF44A041-77DF-D698-19E1-65BB1950B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085" y="5110339"/>
                        <a:ext cx="1412875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85F8AD36-1CF2-896C-3F38-239548DAF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41121"/>
              </p:ext>
            </p:extLst>
          </p:nvPr>
        </p:nvGraphicFramePr>
        <p:xfrm>
          <a:off x="9862424" y="5532492"/>
          <a:ext cx="1326082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177480" progId="Equation.DSMT4">
                  <p:embed/>
                </p:oleObj>
              </mc:Choice>
              <mc:Fallback>
                <p:oleObj name="Equation" r:id="rId31" imgW="495000" imgH="177480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85F8AD36-1CF2-896C-3F38-239548DAF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424" y="5532492"/>
                        <a:ext cx="1326082" cy="47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1453C122-878D-128B-C5B6-BAC81EADD493}"/>
              </a:ext>
            </a:extLst>
          </p:cNvPr>
          <p:cNvSpPr/>
          <p:nvPr/>
        </p:nvSpPr>
        <p:spPr>
          <a:xfrm>
            <a:off x="7004008" y="6064327"/>
            <a:ext cx="248540" cy="233015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3BF5A5EC-7FCA-936A-2DF9-54A898904E5F}"/>
              </a:ext>
            </a:extLst>
          </p:cNvPr>
          <p:cNvCxnSpPr>
            <a:cxnSpLocks/>
            <a:endCxn id="48" idx="2"/>
          </p:cNvCxnSpPr>
          <p:nvPr/>
        </p:nvCxnSpPr>
        <p:spPr>
          <a:xfrm flipV="1">
            <a:off x="4032347" y="6180835"/>
            <a:ext cx="2971661" cy="11977"/>
          </a:xfrm>
          <a:prstGeom prst="line">
            <a:avLst/>
          </a:prstGeom>
          <a:ln w="190500">
            <a:solidFill>
              <a:schemeClr val="accent1">
                <a:shade val="70000"/>
                <a:satMod val="150000"/>
                <a:alpha val="6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E5C5955D-E198-BD30-5094-E11091461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91083"/>
              </p:ext>
            </p:extLst>
          </p:nvPr>
        </p:nvGraphicFramePr>
        <p:xfrm>
          <a:off x="4062140" y="6338845"/>
          <a:ext cx="2311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177480" progId="Equation.DSMT4">
                  <p:embed/>
                </p:oleObj>
              </mc:Choice>
              <mc:Fallback>
                <p:oleObj name="Equation" r:id="rId33" imgW="863280" imgH="17748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E5C5955D-E198-BD30-5094-E11091461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140" y="6338845"/>
                        <a:ext cx="231140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70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0" grpId="0" animBg="1"/>
      <p:bldP spid="31" grpId="0" animBg="1"/>
      <p:bldP spid="38" grpId="0" animBg="1"/>
      <p:bldP spid="43" grpId="0" animBg="1"/>
      <p:bldP spid="44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90784"/>
              </p:ext>
            </p:extLst>
          </p:nvPr>
        </p:nvGraphicFramePr>
        <p:xfrm>
          <a:off x="242888" y="260648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54000" progId="Equation.DSMT4">
                  <p:embed/>
                </p:oleObj>
              </mc:Choice>
              <mc:Fallback>
                <p:oleObj name="Equation" r:id="rId3" imgW="2451100" imgH="254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60648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897633" y="270669"/>
            <a:ext cx="29321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500"/>
              <a:t>Find Intersection Point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18087"/>
              </p:ext>
            </p:extLst>
          </p:nvPr>
        </p:nvGraphicFramePr>
        <p:xfrm>
          <a:off x="8100832" y="707232"/>
          <a:ext cx="2382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832" y="707232"/>
                        <a:ext cx="23828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913507" y="1077119"/>
            <a:ext cx="34099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500"/>
              <a:t>Number Line </a:t>
            </a:r>
            <a:r>
              <a:rPr lang="en-CA" sz="2500">
                <a:sym typeface="Wingdings" pitchFamily="2" charset="2"/>
              </a:rPr>
              <a:t> Test Points</a:t>
            </a:r>
            <a:endParaRPr lang="en-CA" sz="250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79326" y="1570633"/>
            <a:ext cx="6556375" cy="33338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71563"/>
              </p:ext>
            </p:extLst>
          </p:nvPr>
        </p:nvGraphicFramePr>
        <p:xfrm>
          <a:off x="2603351" y="2264371"/>
          <a:ext cx="696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351" y="2264371"/>
                        <a:ext cx="696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42242"/>
              </p:ext>
            </p:extLst>
          </p:nvPr>
        </p:nvGraphicFramePr>
        <p:xfrm>
          <a:off x="4970313" y="2265959"/>
          <a:ext cx="641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13" y="2265959"/>
                        <a:ext cx="6413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364432" y="1903215"/>
            <a:ext cx="12541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4600425" y="1888133"/>
            <a:ext cx="1282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07980"/>
              </p:ext>
            </p:extLst>
          </p:nvPr>
        </p:nvGraphicFramePr>
        <p:xfrm>
          <a:off x="1500038" y="1186459"/>
          <a:ext cx="8493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38" y="1186459"/>
                        <a:ext cx="8493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98532"/>
              </p:ext>
            </p:extLst>
          </p:nvPr>
        </p:nvGraphicFramePr>
        <p:xfrm>
          <a:off x="3743176" y="1213446"/>
          <a:ext cx="6889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176" y="1213446"/>
                        <a:ext cx="6889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1955"/>
              </p:ext>
            </p:extLst>
          </p:nvPr>
        </p:nvGraphicFramePr>
        <p:xfrm>
          <a:off x="5991076" y="1253134"/>
          <a:ext cx="6651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076" y="1253134"/>
                        <a:ext cx="6651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73449"/>
              </p:ext>
            </p:extLst>
          </p:nvPr>
        </p:nvGraphicFramePr>
        <p:xfrm>
          <a:off x="3681263" y="2670771"/>
          <a:ext cx="755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100" imgH="190500" progId="Equation.DSMT4">
                  <p:embed/>
                </p:oleObj>
              </mc:Choice>
              <mc:Fallback>
                <p:oleObj name="Equation" r:id="rId17" imgW="419100" imgH="1905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263" y="2670771"/>
                        <a:ext cx="7556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51980"/>
              </p:ext>
            </p:extLst>
          </p:nvPr>
        </p:nvGraphicFramePr>
        <p:xfrm>
          <a:off x="5986314" y="2651722"/>
          <a:ext cx="6429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138" imgH="177569" progId="Equation.DSMT4">
                  <p:embed/>
                </p:oleObj>
              </mc:Choice>
              <mc:Fallback>
                <p:oleObj name="Equation" r:id="rId19" imgW="355138" imgH="177569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314" y="2651722"/>
                        <a:ext cx="6429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-Right Arrow 17"/>
          <p:cNvSpPr/>
          <p:nvPr/>
        </p:nvSpPr>
        <p:spPr>
          <a:xfrm>
            <a:off x="711051" y="1502371"/>
            <a:ext cx="2233613" cy="195262"/>
          </a:xfrm>
          <a:prstGeom prst="leftRightArrow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922439" y="1519834"/>
            <a:ext cx="123825" cy="1365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189389" y="1521422"/>
            <a:ext cx="123825" cy="136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15806"/>
              </p:ext>
            </p:extLst>
          </p:nvPr>
        </p:nvGraphicFramePr>
        <p:xfrm>
          <a:off x="647550" y="1710333"/>
          <a:ext cx="23256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600" imgH="279400" progId="Equation.DSMT4">
                  <p:embed/>
                </p:oleObj>
              </mc:Choice>
              <mc:Fallback>
                <p:oleObj name="Equation" r:id="rId21" imgW="1752600" imgH="279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50" y="1710333"/>
                        <a:ext cx="2325688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5938"/>
              </p:ext>
            </p:extLst>
          </p:nvPr>
        </p:nvGraphicFramePr>
        <p:xfrm>
          <a:off x="3071664" y="1700808"/>
          <a:ext cx="2035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800" imgH="279400" progId="Equation.DSMT4">
                  <p:embed/>
                </p:oleObj>
              </mc:Choice>
              <mc:Fallback>
                <p:oleObj name="Equation" r:id="rId23" imgW="1574800" imgH="279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1700808"/>
                        <a:ext cx="2035175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54914"/>
              </p:ext>
            </p:extLst>
          </p:nvPr>
        </p:nvGraphicFramePr>
        <p:xfrm>
          <a:off x="5268764" y="1626197"/>
          <a:ext cx="2192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62100" imgH="279400" progId="Equation.DSMT4">
                  <p:embed/>
                </p:oleObj>
              </mc:Choice>
              <mc:Fallback>
                <p:oleObj name="Equation" r:id="rId25" imgW="1562100" imgH="279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64" y="1626197"/>
                        <a:ext cx="2192337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86924"/>
              </p:ext>
            </p:extLst>
          </p:nvPr>
        </p:nvGraphicFramePr>
        <p:xfrm>
          <a:off x="1593700" y="2658072"/>
          <a:ext cx="6429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700" y="2658072"/>
                        <a:ext cx="6429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43520"/>
              </p:ext>
            </p:extLst>
          </p:nvPr>
        </p:nvGraphicFramePr>
        <p:xfrm>
          <a:off x="1593701" y="2240559"/>
          <a:ext cx="9445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0891" imgH="177723" progId="Equation.DSMT4">
                  <p:embed/>
                </p:oleObj>
              </mc:Choice>
              <mc:Fallback>
                <p:oleObj name="Equation" r:id="rId29" imgW="710891" imgH="177723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701" y="2240559"/>
                        <a:ext cx="944563" cy="244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71366"/>
              </p:ext>
            </p:extLst>
          </p:nvPr>
        </p:nvGraphicFramePr>
        <p:xfrm>
          <a:off x="3760638" y="2202459"/>
          <a:ext cx="1130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72516" imgH="177646" progId="Equation.DSMT4">
                  <p:embed/>
                </p:oleObj>
              </mc:Choice>
              <mc:Fallback>
                <p:oleObj name="Equation" r:id="rId31" imgW="672516" imgH="177646" progId="Equation.DSMT4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638" y="2202459"/>
                        <a:ext cx="1130300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46455"/>
              </p:ext>
            </p:extLst>
          </p:nvPr>
        </p:nvGraphicFramePr>
        <p:xfrm>
          <a:off x="5973614" y="2189759"/>
          <a:ext cx="9429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516" imgH="177646" progId="Equation.DSMT4">
                  <p:embed/>
                </p:oleObj>
              </mc:Choice>
              <mc:Fallback>
                <p:oleObj name="Equation" r:id="rId33" imgW="672516" imgH="177646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614" y="2189759"/>
                        <a:ext cx="942975" cy="25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23801"/>
              </p:ext>
            </p:extLst>
          </p:nvPr>
        </p:nvGraphicFramePr>
        <p:xfrm>
          <a:off x="1739751" y="3356572"/>
          <a:ext cx="411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28800" imgH="190500" progId="Equation.DSMT4">
                  <p:embed/>
                </p:oleObj>
              </mc:Choice>
              <mc:Fallback>
                <p:oleObj name="Equation" r:id="rId35" imgW="1828800" imgH="19050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751" y="3356572"/>
                        <a:ext cx="4117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eft-Right Arrow 28"/>
          <p:cNvSpPr/>
          <p:nvPr/>
        </p:nvSpPr>
        <p:spPr>
          <a:xfrm>
            <a:off x="5271938" y="1464271"/>
            <a:ext cx="2233612" cy="195262"/>
          </a:xfrm>
          <a:prstGeom prst="leftRightArrow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45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8" grpId="0" animBg="1"/>
      <p:bldP spid="19" grpId="0" animBg="1"/>
      <p:bldP spid="20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BD6A70-F82C-6E26-1B08-6081631F87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408097"/>
            <a:ext cx="5640337" cy="10766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Q1: Practice: Solve the </a:t>
            </a:r>
            <a:br>
              <a:rPr lang="en-US" sz="2600" dirty="0"/>
            </a:br>
            <a:r>
              <a:rPr lang="en-US" sz="2600" dirty="0"/>
              <a:t>inequal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5E43B1-C3C6-DB74-B486-BD1C3FE04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01809"/>
              </p:ext>
            </p:extLst>
          </p:nvPr>
        </p:nvGraphicFramePr>
        <p:xfrm>
          <a:off x="5231904" y="260648"/>
          <a:ext cx="5640337" cy="84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65E43B1-C3C6-DB74-B486-BD1C3FE04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1904" y="260648"/>
                        <a:ext cx="5640337" cy="848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D0232DA-5C06-70B5-0EE6-A4F9525A9E02}"/>
              </a:ext>
            </a:extLst>
          </p:cNvPr>
          <p:cNvSpPr txBox="1">
            <a:spLocks/>
          </p:cNvSpPr>
          <p:nvPr/>
        </p:nvSpPr>
        <p:spPr>
          <a:xfrm>
            <a:off x="263353" y="2280305"/>
            <a:ext cx="4320480" cy="107668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600" dirty="0"/>
              <a:t>Q2: For what values of ‘k” will there be no solutions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17D371-6981-62D6-058E-1B00D240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6452"/>
              </p:ext>
            </p:extLst>
          </p:nvPr>
        </p:nvGraphicFramePr>
        <p:xfrm>
          <a:off x="5159896" y="2291655"/>
          <a:ext cx="5681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17D371-6981-62D6-058E-1B00D2406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896" y="2291655"/>
                        <a:ext cx="5681662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8BE5DFF-4F08-458D-F3B3-7221A4614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761" y="4077072"/>
            <a:ext cx="4870135" cy="1192882"/>
          </a:xfrm>
        </p:spPr>
        <p:txBody>
          <a:bodyPr>
            <a:normAutofit/>
          </a:bodyPr>
          <a:lstStyle/>
          <a:p>
            <a:r>
              <a:rPr lang="en-CA" sz="2400" dirty="0"/>
              <a:t>Q3: What are all real numbers “x” for which the inequality is true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83B55A-B62E-4E50-4403-88D8BB363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17348"/>
              </p:ext>
            </p:extLst>
          </p:nvPr>
        </p:nvGraphicFramePr>
        <p:xfrm>
          <a:off x="5217696" y="4308558"/>
          <a:ext cx="2328020" cy="91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83B55A-B62E-4E50-4403-88D8BB363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696" y="4308558"/>
                        <a:ext cx="2328020" cy="91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461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88640"/>
            <a:ext cx="10729192" cy="501188"/>
          </a:xfrm>
        </p:spPr>
        <p:txBody>
          <a:bodyPr>
            <a:normAutofit/>
          </a:bodyPr>
          <a:lstStyle/>
          <a:p>
            <a:r>
              <a:rPr lang="en-CA" sz="2400" dirty="0"/>
              <a:t>What are all real numbers “x” for which the inequality is tru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21465"/>
              </p:ext>
            </p:extLst>
          </p:nvPr>
        </p:nvGraphicFramePr>
        <p:xfrm>
          <a:off x="5136952" y="692150"/>
          <a:ext cx="1535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952" y="692150"/>
                        <a:ext cx="15351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75521" y="1268761"/>
            <a:ext cx="56448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Before we solve the inequality, solve the equation firs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5532"/>
              </p:ext>
            </p:extLst>
          </p:nvPr>
        </p:nvGraphicFramePr>
        <p:xfrm>
          <a:off x="7369200" y="1169566"/>
          <a:ext cx="1535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200" y="1169566"/>
                        <a:ext cx="15351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20361"/>
              </p:ext>
            </p:extLst>
          </p:nvPr>
        </p:nvGraphicFramePr>
        <p:xfrm>
          <a:off x="2207568" y="1700214"/>
          <a:ext cx="1423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700214"/>
                        <a:ext cx="14239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18262"/>
              </p:ext>
            </p:extLst>
          </p:nvPr>
        </p:nvGraphicFramePr>
        <p:xfrm>
          <a:off x="5173018" y="1700809"/>
          <a:ext cx="1643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018" y="1700809"/>
                        <a:ext cx="1643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75520" y="2278034"/>
            <a:ext cx="55657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mplify each equation by isolating the absolute valu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24121"/>
              </p:ext>
            </p:extLst>
          </p:nvPr>
        </p:nvGraphicFramePr>
        <p:xfrm>
          <a:off x="2279576" y="2708921"/>
          <a:ext cx="1423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708921"/>
                        <a:ext cx="14239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49490"/>
              </p:ext>
            </p:extLst>
          </p:nvPr>
        </p:nvGraphicFramePr>
        <p:xfrm>
          <a:off x="2460626" y="3356993"/>
          <a:ext cx="12049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6" y="3356993"/>
                        <a:ext cx="120491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40985"/>
              </p:ext>
            </p:extLst>
          </p:nvPr>
        </p:nvGraphicFramePr>
        <p:xfrm>
          <a:off x="2685828" y="4005264"/>
          <a:ext cx="1177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28" y="4005264"/>
                        <a:ext cx="11779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67795"/>
              </p:ext>
            </p:extLst>
          </p:nvPr>
        </p:nvGraphicFramePr>
        <p:xfrm>
          <a:off x="5087888" y="2636839"/>
          <a:ext cx="1643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636839"/>
                        <a:ext cx="1643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44930"/>
              </p:ext>
            </p:extLst>
          </p:nvPr>
        </p:nvGraphicFramePr>
        <p:xfrm>
          <a:off x="5293098" y="3284539"/>
          <a:ext cx="1450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53800" progId="Equation.DSMT4">
                  <p:embed/>
                </p:oleObj>
              </mc:Choice>
              <mc:Fallback>
                <p:oleObj name="Equation" r:id="rId19" imgW="67284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98" y="3284539"/>
                        <a:ext cx="14509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41656"/>
              </p:ext>
            </p:extLst>
          </p:nvPr>
        </p:nvGraphicFramePr>
        <p:xfrm>
          <a:off x="5519936" y="3933826"/>
          <a:ext cx="9858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253800" progId="Equation.DSMT4">
                  <p:embed/>
                </p:oleObj>
              </mc:Choice>
              <mc:Fallback>
                <p:oleObj name="Equation" r:id="rId21" imgW="4572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3933826"/>
                        <a:ext cx="9858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607250" y="4438274"/>
            <a:ext cx="32087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The first case has no solution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087889" y="4437113"/>
            <a:ext cx="394729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The second case will have 2 solution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47822"/>
              </p:ext>
            </p:extLst>
          </p:nvPr>
        </p:nvGraphicFramePr>
        <p:xfrm>
          <a:off x="7248129" y="4005065"/>
          <a:ext cx="903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77480" progId="Equation.DSMT4">
                  <p:embed/>
                </p:oleObj>
              </mc:Choice>
              <mc:Fallback>
                <p:oleObj name="Equation" r:id="rId23" imgW="419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9" y="4005065"/>
                        <a:ext cx="9032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67940"/>
              </p:ext>
            </p:extLst>
          </p:nvPr>
        </p:nvGraphicFramePr>
        <p:xfrm>
          <a:off x="8400257" y="4005065"/>
          <a:ext cx="1889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177480" progId="Equation.DSMT4">
                  <p:embed/>
                </p:oleObj>
              </mc:Choice>
              <mc:Fallback>
                <p:oleObj name="Equation" r:id="rId25" imgW="8762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7" y="4005065"/>
                        <a:ext cx="1889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615800" y="4869161"/>
            <a:ext cx="45522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Draw a number line with the two solution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015880" y="5733256"/>
            <a:ext cx="4464496" cy="108000"/>
            <a:chOff x="3491880" y="5733256"/>
            <a:chExt cx="4464496" cy="1080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3491880" y="5805264"/>
              <a:ext cx="446449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4572000" y="5733256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6840264" y="5733256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96337"/>
              </p:ext>
            </p:extLst>
          </p:nvPr>
        </p:nvGraphicFramePr>
        <p:xfrm>
          <a:off x="5808663" y="5949281"/>
          <a:ext cx="6032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949281"/>
                        <a:ext cx="6032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06989"/>
              </p:ext>
            </p:extLst>
          </p:nvPr>
        </p:nvGraphicFramePr>
        <p:xfrm>
          <a:off x="8232106" y="5925146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80" imgH="177480" progId="Equation.DSMT4">
                  <p:embed/>
                </p:oleObj>
              </mc:Choice>
              <mc:Fallback>
                <p:oleObj name="Equation" r:id="rId29" imgW="17748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6" y="5925146"/>
                        <a:ext cx="3841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631505" y="5302370"/>
            <a:ext cx="404758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Plug numbers into the equation to se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here the solution is</a:t>
            </a:r>
          </a:p>
        </p:txBody>
      </p:sp>
      <p:sp>
        <p:nvSpPr>
          <p:cNvPr id="26" name="Left-Right Arrow 25"/>
          <p:cNvSpPr/>
          <p:nvPr/>
        </p:nvSpPr>
        <p:spPr>
          <a:xfrm>
            <a:off x="6240016" y="5661248"/>
            <a:ext cx="2160240" cy="288032"/>
          </a:xfrm>
          <a:prstGeom prst="left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23102"/>
              </p:ext>
            </p:extLst>
          </p:nvPr>
        </p:nvGraphicFramePr>
        <p:xfrm>
          <a:off x="6384033" y="5277074"/>
          <a:ext cx="1725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99920" imgH="177480" progId="Equation.DSMT4">
                  <p:embed/>
                </p:oleObj>
              </mc:Choice>
              <mc:Fallback>
                <p:oleObj name="Equation" r:id="rId31" imgW="79992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5277074"/>
                        <a:ext cx="17256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82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7" grpId="0"/>
      <p:bldP spid="18" grpId="0"/>
      <p:bldP spid="21" grpId="0"/>
      <p:bldP spid="29" grpId="0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EC04189-4DC4-8B32-8F00-6CB474FE2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10729192" cy="501188"/>
          </a:xfrm>
        </p:spPr>
        <p:txBody>
          <a:bodyPr>
            <a:normAutofit/>
          </a:bodyPr>
          <a:lstStyle/>
          <a:p>
            <a:r>
              <a:rPr lang="en-CA" sz="2400" dirty="0"/>
              <a:t>What are all real numbers “x” for which the inequality is true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F6DB9E-172D-AB8F-86DA-1A80B1ACC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8442"/>
              </p:ext>
            </p:extLst>
          </p:nvPr>
        </p:nvGraphicFramePr>
        <p:xfrm>
          <a:off x="5136952" y="692150"/>
          <a:ext cx="15351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79360" progId="Equation.DSMT4">
                  <p:embed/>
                </p:oleObj>
              </mc:Choice>
              <mc:Fallback>
                <p:oleObj name="Equation" r:id="rId2" imgW="711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F6DB9E-172D-AB8F-86DA-1A80B1ACC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952" y="692150"/>
                        <a:ext cx="15351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CC56E80-4CD5-965B-F774-1BAC35833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60" y="1232786"/>
            <a:ext cx="7416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Use a graphical approach and break the equation down in step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EF261A-34EE-F42A-2C60-4563679B3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17086"/>
              </p:ext>
            </p:extLst>
          </p:nvPr>
        </p:nvGraphicFramePr>
        <p:xfrm>
          <a:off x="3840809" y="1700809"/>
          <a:ext cx="1296143" cy="72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EF261A-34EE-F42A-2C60-4563679B3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09" y="1700809"/>
                        <a:ext cx="1296143" cy="720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536B8D-C7E7-137A-2D98-BF668B40BC5E}"/>
              </a:ext>
            </a:extLst>
          </p:cNvPr>
          <p:cNvCxnSpPr/>
          <p:nvPr/>
        </p:nvCxnSpPr>
        <p:spPr>
          <a:xfrm>
            <a:off x="7320136" y="4221088"/>
            <a:ext cx="424847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56C35BC-A6A6-6504-C709-CE7E188BF1F8}"/>
              </a:ext>
            </a:extLst>
          </p:cNvPr>
          <p:cNvCxnSpPr>
            <a:cxnSpLocks/>
          </p:cNvCxnSpPr>
          <p:nvPr/>
        </p:nvCxnSpPr>
        <p:spPr>
          <a:xfrm flipV="1">
            <a:off x="9624392" y="2060848"/>
            <a:ext cx="0" cy="3868439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B8C02C6-7021-29B4-257E-9E919E618E0E}"/>
              </a:ext>
            </a:extLst>
          </p:cNvPr>
          <p:cNvCxnSpPr>
            <a:cxnSpLocks/>
          </p:cNvCxnSpPr>
          <p:nvPr/>
        </p:nvCxnSpPr>
        <p:spPr>
          <a:xfrm flipV="1">
            <a:off x="9624392" y="2708920"/>
            <a:ext cx="1368152" cy="1512168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11D5C40-61C1-159F-0A51-240BD4E003EB}"/>
              </a:ext>
            </a:extLst>
          </p:cNvPr>
          <p:cNvCxnSpPr>
            <a:cxnSpLocks/>
          </p:cNvCxnSpPr>
          <p:nvPr/>
        </p:nvCxnSpPr>
        <p:spPr>
          <a:xfrm flipH="1" flipV="1">
            <a:off x="8256238" y="2708920"/>
            <a:ext cx="1368152" cy="1512168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4FA47FB-F931-5101-B253-458A11E85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7" y="2499749"/>
            <a:ext cx="46575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If we place a negative sign in front, the graph will go through a vertical reflection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B58AE2-E0D8-334F-C930-42C789069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77" y="1879976"/>
            <a:ext cx="34373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The left side is an ABS graph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A81D22-021B-634B-2125-1F601D1F4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87031"/>
              </p:ext>
            </p:extLst>
          </p:nvPr>
        </p:nvGraphicFramePr>
        <p:xfrm>
          <a:off x="5014913" y="2500313"/>
          <a:ext cx="16224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A81D22-021B-634B-2125-1F601D1F4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500313"/>
                        <a:ext cx="16224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68A492ED-F363-9405-78B7-1B8DCA865879}"/>
              </a:ext>
            </a:extLst>
          </p:cNvPr>
          <p:cNvGrpSpPr/>
          <p:nvPr/>
        </p:nvGrpSpPr>
        <p:grpSpPr>
          <a:xfrm flipV="1">
            <a:off x="8256238" y="4250215"/>
            <a:ext cx="2736305" cy="1512168"/>
            <a:chOff x="4583831" y="4455112"/>
            <a:chExt cx="2736305" cy="1512168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D71BA94-ADA0-5442-8F22-C463737506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1984" y="4455112"/>
              <a:ext cx="1368152" cy="151216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52CC685-913C-9826-38CC-BD8038E00F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83831" y="4455112"/>
              <a:ext cx="1368152" cy="151216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BBCE4154-CD98-F68C-353E-2F28779BF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8" y="3573016"/>
            <a:ext cx="403244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If you add 5 to the equation on the left, it will go UP by 5 units!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36B515B-9FD6-11C4-60FD-9C4BB430E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02861"/>
              </p:ext>
            </p:extLst>
          </p:nvPr>
        </p:nvGraphicFramePr>
        <p:xfrm>
          <a:off x="4311786" y="3624902"/>
          <a:ext cx="2200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36B515B-9FD6-11C4-60FD-9C4BB430E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786" y="3624902"/>
                        <a:ext cx="220027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73FC5946-C59F-F936-3280-3A043E62295F}"/>
              </a:ext>
            </a:extLst>
          </p:cNvPr>
          <p:cNvGrpSpPr/>
          <p:nvPr/>
        </p:nvGrpSpPr>
        <p:grpSpPr>
          <a:xfrm flipV="1">
            <a:off x="8256237" y="3465004"/>
            <a:ext cx="2736305" cy="1512168"/>
            <a:chOff x="4583831" y="4455112"/>
            <a:chExt cx="2736305" cy="1512168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7490075-BCFD-5657-F9E9-385EFC5C49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1984" y="4455112"/>
              <a:ext cx="1368152" cy="151216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F53F0F8-14B5-3C74-0C0C-6F88B017889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83831" y="4455112"/>
              <a:ext cx="1368152" cy="151216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5C4AFFB8-A571-16DF-27E4-F7846242E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16" y="4454889"/>
            <a:ext cx="442812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If you take the ABS value of the left side again, it will reflect everything underneath the X-axis and move it above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0625FD-8ADB-9F7E-6985-67EFE470572B}"/>
              </a:ext>
            </a:extLst>
          </p:cNvPr>
          <p:cNvGrpSpPr/>
          <p:nvPr/>
        </p:nvGrpSpPr>
        <p:grpSpPr>
          <a:xfrm>
            <a:off x="7891983" y="3111519"/>
            <a:ext cx="3471674" cy="1142491"/>
            <a:chOff x="3979818" y="5015936"/>
            <a:chExt cx="3471674" cy="1142491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E9A1F7D-8343-1A2D-3FAD-B1CE9F4D92D7}"/>
                </a:ext>
              </a:extLst>
            </p:cNvPr>
            <p:cNvGrpSpPr/>
            <p:nvPr/>
          </p:nvGrpSpPr>
          <p:grpSpPr>
            <a:xfrm flipV="1">
              <a:off x="4965351" y="5366339"/>
              <a:ext cx="1469209" cy="792088"/>
              <a:chOff x="4583831" y="4455112"/>
              <a:chExt cx="2736305" cy="1512168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B8871E3A-26BB-0F86-DDC7-FDB195C312E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51984" y="4455112"/>
                <a:ext cx="1368152" cy="1512168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49E332BE-FE19-51F6-00E4-5204DA9874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83831" y="4455112"/>
                <a:ext cx="1368152" cy="1512168"/>
              </a:xfrm>
              <a:prstGeom prst="line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A7322DA-0A44-7560-2AF7-F765F2BF5A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33368" y="5015936"/>
              <a:ext cx="1018124" cy="112550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96CC685-C8C8-A788-31ED-CA45A53CF420}"/>
                </a:ext>
              </a:extLst>
            </p:cNvPr>
            <p:cNvCxnSpPr>
              <a:cxnSpLocks/>
            </p:cNvCxnSpPr>
            <p:nvPr/>
          </p:nvCxnSpPr>
          <p:spPr>
            <a:xfrm>
              <a:off x="3979818" y="5024714"/>
              <a:ext cx="1018124" cy="112550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860E0D-1975-89DA-B57F-51B26D853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71719"/>
              </p:ext>
            </p:extLst>
          </p:nvPr>
        </p:nvGraphicFramePr>
        <p:xfrm>
          <a:off x="4616450" y="4757738"/>
          <a:ext cx="23447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2860E0D-1975-89DA-B57F-51B26D853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757738"/>
                        <a:ext cx="2344738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95C2D66-0003-E9E7-42A5-BC45C956B6F3}"/>
              </a:ext>
            </a:extLst>
          </p:cNvPr>
          <p:cNvCxnSpPr/>
          <p:nvPr/>
        </p:nvCxnSpPr>
        <p:spPr>
          <a:xfrm>
            <a:off x="7248128" y="3284984"/>
            <a:ext cx="468052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95376EBB-EDCE-E8D5-94FB-74EF90B9B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16" y="5794766"/>
            <a:ext cx="51125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ind the intersection algebraically, and we know that answer will be in between!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BE9567E8-25BB-6042-45CF-BFA58B7A6D4E}"/>
              </a:ext>
            </a:extLst>
          </p:cNvPr>
          <p:cNvSpPr/>
          <p:nvPr/>
        </p:nvSpPr>
        <p:spPr>
          <a:xfrm>
            <a:off x="7932023" y="3176320"/>
            <a:ext cx="180201" cy="180672"/>
          </a:xfrm>
          <a:prstGeom prst="ellipse">
            <a:avLst/>
          </a:pr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6EAB77C6-3AC2-BFA3-B0CF-067EECF66AA6}"/>
              </a:ext>
            </a:extLst>
          </p:cNvPr>
          <p:cNvSpPr/>
          <p:nvPr/>
        </p:nvSpPr>
        <p:spPr>
          <a:xfrm>
            <a:off x="11094876" y="3194648"/>
            <a:ext cx="180201" cy="180672"/>
          </a:xfrm>
          <a:prstGeom prst="ellipse">
            <a:avLst/>
          </a:pr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FC7BAD7-DD58-986E-EF66-465369BAD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45756"/>
              </p:ext>
            </p:extLst>
          </p:nvPr>
        </p:nvGraphicFramePr>
        <p:xfrm>
          <a:off x="10666854" y="2634559"/>
          <a:ext cx="1190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FC7BAD7-DD58-986E-EF66-465369BAD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854" y="2634559"/>
                        <a:ext cx="1190625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0C5B6AA-19FE-FC72-6AE3-CCEC869E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8846"/>
              </p:ext>
            </p:extLst>
          </p:nvPr>
        </p:nvGraphicFramePr>
        <p:xfrm>
          <a:off x="7266781" y="2653782"/>
          <a:ext cx="1443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0C5B6AA-19FE-FC72-6AE3-CCEC869EE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81" y="2653782"/>
                        <a:ext cx="1443038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6CF4257-F002-B30C-3A79-B4FF2C0F9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51896"/>
              </p:ext>
            </p:extLst>
          </p:nvPr>
        </p:nvGraphicFramePr>
        <p:xfrm>
          <a:off x="8401296" y="6003648"/>
          <a:ext cx="2273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177480" progId="Equation.DSMT4">
                  <p:embed/>
                </p:oleObj>
              </mc:Choice>
              <mc:Fallback>
                <p:oleObj name="Equation" r:id="rId16" imgW="7999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6CF4257-F002-B30C-3A79-B4FF2C0F9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296" y="6003648"/>
                        <a:ext cx="227330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26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11111E-6 L -2.91667E-6 -0.1562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7" grpId="0"/>
      <p:bldP spid="32" grpId="0"/>
      <p:bldP spid="45" grpId="0"/>
      <p:bldP spid="46" grpId="0" animBg="1"/>
      <p:bldP spid="4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40818"/>
            <a:ext cx="8568952" cy="62388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3600" dirty="0"/>
              <a:t>V) Solving Absolute Value Inequalities</a:t>
            </a:r>
          </a:p>
        </p:txBody>
      </p:sp>
      <p:sp>
        <p:nvSpPr>
          <p:cNvPr id="6168" name="Content Placeholder 2"/>
          <p:cNvSpPr>
            <a:spLocks noGrp="1"/>
          </p:cNvSpPr>
          <p:nvPr>
            <p:ph idx="1"/>
          </p:nvPr>
        </p:nvSpPr>
        <p:spPr>
          <a:xfrm>
            <a:off x="1703513" y="808436"/>
            <a:ext cx="7961313" cy="146843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700" dirty="0"/>
              <a:t>Solve for all intersections points</a:t>
            </a:r>
          </a:p>
          <a:p>
            <a:pPr eaLnBrk="1" hangingPunct="1"/>
            <a:r>
              <a:rPr lang="en-CA" sz="2700" dirty="0"/>
              <a:t>Number Line </a:t>
            </a:r>
            <a:r>
              <a:rPr lang="en-CA" sz="2700" dirty="0">
                <a:sym typeface="Wingdings" pitchFamily="2" charset="2"/>
              </a:rPr>
              <a:t> Test Points</a:t>
            </a:r>
          </a:p>
          <a:p>
            <a:pPr eaLnBrk="1" hangingPunct="1"/>
            <a:r>
              <a:rPr lang="en-CA" sz="2700" dirty="0"/>
              <a:t>Check which Domain satisfies the inequality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478089" y="2260601"/>
          <a:ext cx="3317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2260601"/>
                        <a:ext cx="33178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Box 4"/>
          <p:cNvSpPr txBox="1">
            <a:spLocks noChangeArrowheads="1"/>
          </p:cNvSpPr>
          <p:nvPr/>
        </p:nvSpPr>
        <p:spPr bwMode="auto">
          <a:xfrm>
            <a:off x="6600056" y="2348881"/>
            <a:ext cx="38892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Solve for Intersections point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63552" y="2924945"/>
          <a:ext cx="15065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924945"/>
                        <a:ext cx="1506538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439817" y="2924944"/>
          <a:ext cx="13112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2924944"/>
                        <a:ext cx="1311275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88284" y="3406775"/>
          <a:ext cx="10874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284" y="3406775"/>
                        <a:ext cx="1087437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39617" y="3811588"/>
          <a:ext cx="912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3811588"/>
                        <a:ext cx="912813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821560" y="3356992"/>
          <a:ext cx="914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560" y="3356992"/>
                        <a:ext cx="91440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060752" y="3760391"/>
          <a:ext cx="7413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752" y="3760391"/>
                        <a:ext cx="741362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115894" y="2810322"/>
          <a:ext cx="2076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614" imgH="203112" progId="Equation.DSMT4">
                  <p:embed/>
                </p:oleObj>
              </mc:Choice>
              <mc:Fallback>
                <p:oleObj name="Equation" r:id="rId17" imgW="888614" imgH="203112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894" y="2810322"/>
                        <a:ext cx="20764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Box 15"/>
          <p:cNvSpPr txBox="1">
            <a:spLocks noChangeArrowheads="1"/>
          </p:cNvSpPr>
          <p:nvPr/>
        </p:nvSpPr>
        <p:spPr bwMode="auto">
          <a:xfrm>
            <a:off x="6744073" y="3429001"/>
            <a:ext cx="280717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Make a number Lin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47528" y="4782618"/>
            <a:ext cx="4826000" cy="14287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198491" y="4947718"/>
          <a:ext cx="544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77569" progId="Equation.DSMT4">
                  <p:embed/>
                </p:oleObj>
              </mc:Choice>
              <mc:Fallback>
                <p:oleObj name="Equation" r:id="rId19" imgW="215619" imgH="177569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491" y="4947718"/>
                        <a:ext cx="5445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5047928" y="4896918"/>
          <a:ext cx="3476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928" y="4896918"/>
                        <a:ext cx="3476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>
            <a:off x="2867497" y="5067573"/>
            <a:ext cx="12541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4544690" y="5081067"/>
            <a:ext cx="1282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468241" y="4379392"/>
          <a:ext cx="8493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177723" progId="Equation.DSMT4">
                  <p:embed/>
                </p:oleObj>
              </mc:Choice>
              <mc:Fallback>
                <p:oleObj name="Equation" r:id="rId23" imgW="469696" imgH="177723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41" y="4379392"/>
                        <a:ext cx="8493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3960491" y="4365105"/>
          <a:ext cx="688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670" imgH="177646" progId="Equation.DSMT4">
                  <p:embed/>
                </p:oleObj>
              </mc:Choice>
              <mc:Fallback>
                <p:oleObj name="Equation" r:id="rId25" imgW="380670" imgH="177646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91" y="4365105"/>
                        <a:ext cx="688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5703566" y="4419080"/>
          <a:ext cx="6651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177723" progId="Equation.DSMT4">
                  <p:embed/>
                </p:oleObj>
              </mc:Choice>
              <mc:Fallback>
                <p:oleObj name="Equation" r:id="rId27" imgW="368140" imgH="177723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566" y="4419080"/>
                        <a:ext cx="6651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4036690" y="5355705"/>
          <a:ext cx="6429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690" y="5355705"/>
                        <a:ext cx="6429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5627365" y="5355704"/>
          <a:ext cx="757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9100" imgH="190500" progId="Equation.DSMT4">
                  <p:embed/>
                </p:oleObj>
              </mc:Choice>
              <mc:Fallback>
                <p:oleObj name="Equation" r:id="rId31" imgW="419100" imgH="19050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365" y="5355704"/>
                        <a:ext cx="7572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eft-Right Arrow 28"/>
          <p:cNvSpPr/>
          <p:nvPr/>
        </p:nvSpPr>
        <p:spPr>
          <a:xfrm>
            <a:off x="3493766" y="4685779"/>
            <a:ext cx="1692275" cy="204788"/>
          </a:xfrm>
          <a:prstGeom prst="leftRightArrow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25504" y="4712768"/>
            <a:ext cx="123825" cy="1365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5133654" y="4714355"/>
            <a:ext cx="123825" cy="136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62" name="Object 20"/>
          <p:cNvGraphicFramePr>
            <a:graphicFrameLocks noChangeAspect="1"/>
          </p:cNvGraphicFramePr>
          <p:nvPr/>
        </p:nvGraphicFramePr>
        <p:xfrm>
          <a:off x="1879278" y="4847705"/>
          <a:ext cx="1403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39800" imgH="279400" progId="Equation.DSMT4">
                  <p:embed/>
                </p:oleObj>
              </mc:Choice>
              <mc:Fallback>
                <p:oleObj name="Equation" r:id="rId33" imgW="939800" imgH="279400" progId="Equation.DSMT4">
                  <p:embed/>
                  <p:pic>
                    <p:nvPicPr>
                      <p:cNvPr id="61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78" y="4847705"/>
                        <a:ext cx="140335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21"/>
          <p:cNvGraphicFramePr>
            <a:graphicFrameLocks noChangeAspect="1"/>
          </p:cNvGraphicFramePr>
          <p:nvPr/>
        </p:nvGraphicFramePr>
        <p:xfrm>
          <a:off x="3754116" y="4906443"/>
          <a:ext cx="1268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50531" imgH="279279" progId="Equation.DSMT4">
                  <p:embed/>
                </p:oleObj>
              </mc:Choice>
              <mc:Fallback>
                <p:oleObj name="Equation" r:id="rId35" imgW="850531" imgH="279279" progId="Equation.DSMT4">
                  <p:embed/>
                  <p:pic>
                    <p:nvPicPr>
                      <p:cNvPr id="616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116" y="4906443"/>
                        <a:ext cx="126841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2"/>
          <p:cNvGraphicFramePr>
            <a:graphicFrameLocks noChangeAspect="1"/>
          </p:cNvGraphicFramePr>
          <p:nvPr/>
        </p:nvGraphicFramePr>
        <p:xfrm>
          <a:off x="5446391" y="4887393"/>
          <a:ext cx="1249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38200" imgH="279400" progId="Equation.DSMT4">
                  <p:embed/>
                </p:oleObj>
              </mc:Choice>
              <mc:Fallback>
                <p:oleObj name="Equation" r:id="rId37" imgW="838200" imgH="279400" progId="Equation.DSMT4">
                  <p:embed/>
                  <p:pic>
                    <p:nvPicPr>
                      <p:cNvPr id="616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391" y="4887393"/>
                        <a:ext cx="1249363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7"/>
          <p:cNvGraphicFramePr>
            <a:graphicFrameLocks noChangeAspect="1"/>
          </p:cNvGraphicFramePr>
          <p:nvPr/>
        </p:nvGraphicFramePr>
        <p:xfrm>
          <a:off x="2217415" y="5335068"/>
          <a:ext cx="7572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9100" imgH="190500" progId="Equation.DSMT4">
                  <p:embed/>
                </p:oleObj>
              </mc:Choice>
              <mc:Fallback>
                <p:oleObj name="Equation" r:id="rId39" imgW="419100" imgH="190500" progId="Equation.DSMT4">
                  <p:embed/>
                  <p:pic>
                    <p:nvPicPr>
                      <p:cNvPr id="71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415" y="5335068"/>
                        <a:ext cx="7572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Box 35"/>
          <p:cNvSpPr txBox="1">
            <a:spLocks noChangeArrowheads="1"/>
          </p:cNvSpPr>
          <p:nvPr/>
        </p:nvSpPr>
        <p:spPr bwMode="auto">
          <a:xfrm>
            <a:off x="6761386" y="3934893"/>
            <a:ext cx="24870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Create Test Points</a:t>
            </a:r>
          </a:p>
        </p:txBody>
      </p:sp>
      <p:sp>
        <p:nvSpPr>
          <p:cNvPr id="6180" name="TextBox 36"/>
          <p:cNvSpPr txBox="1">
            <a:spLocks noChangeArrowheads="1"/>
          </p:cNvSpPr>
          <p:nvPr/>
        </p:nvSpPr>
        <p:spPr bwMode="auto">
          <a:xfrm>
            <a:off x="6927186" y="4459760"/>
            <a:ext cx="30572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Only one region satisfy</a:t>
            </a:r>
            <a:br>
              <a:rPr lang="en-CA" sz="2200" dirty="0"/>
            </a:br>
            <a:r>
              <a:rPr lang="en-CA" sz="2200" dirty="0"/>
              <a:t>the inequality</a:t>
            </a:r>
          </a:p>
        </p:txBody>
      </p:sp>
      <p:graphicFrame>
        <p:nvGraphicFramePr>
          <p:cNvPr id="6166" name="Object 24"/>
          <p:cNvGraphicFramePr>
            <a:graphicFrameLocks noChangeAspect="1"/>
          </p:cNvGraphicFramePr>
          <p:nvPr/>
        </p:nvGraphicFramePr>
        <p:xfrm>
          <a:off x="7032104" y="5445224"/>
          <a:ext cx="23431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10891" imgH="177723" progId="Equation.DSMT4">
                  <p:embed/>
                </p:oleObj>
              </mc:Choice>
              <mc:Fallback>
                <p:oleObj name="Equation" r:id="rId40" imgW="710891" imgH="177723" progId="Equation.DSMT4">
                  <p:embed/>
                  <p:pic>
                    <p:nvPicPr>
                      <p:cNvPr id="616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5445224"/>
                        <a:ext cx="2343150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91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/>
      <p:bldP spid="6172" grpId="0"/>
      <p:bldP spid="29" grpId="0" animBg="1"/>
      <p:bldP spid="30" grpId="0" animBg="1"/>
      <p:bldP spid="31" grpId="0" animBg="1"/>
      <p:bldP spid="6179" grpId="0"/>
      <p:bldP spid="61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986" y="44625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 the inequalitie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471739" y="836614"/>
          <a:ext cx="18875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9" y="836614"/>
                        <a:ext cx="18875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984625" y="1412875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412875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31504" y="1412777"/>
          <a:ext cx="19621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412777"/>
                        <a:ext cx="196215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474096" y="1844825"/>
          <a:ext cx="685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96" y="1844825"/>
                        <a:ext cx="6858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45556" y="1931989"/>
          <a:ext cx="10541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556" y="1931989"/>
                        <a:ext cx="105410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135561" y="2364434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2364434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Box 15"/>
          <p:cNvSpPr txBox="1">
            <a:spLocks noChangeArrowheads="1"/>
          </p:cNvSpPr>
          <p:nvPr/>
        </p:nvSpPr>
        <p:spPr bwMode="auto">
          <a:xfrm>
            <a:off x="1631505" y="2916684"/>
            <a:ext cx="194155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Extraneous Root</a:t>
            </a:r>
          </a:p>
          <a:p>
            <a:pPr eaLnBrk="1" hangingPunct="1"/>
            <a:r>
              <a:rPr lang="en-CA" dirty="0"/>
              <a:t>b/c right side will </a:t>
            </a:r>
            <a:br>
              <a:rPr lang="en-CA" dirty="0"/>
            </a:br>
            <a:r>
              <a:rPr lang="en-CA" dirty="0"/>
              <a:t>be negative</a:t>
            </a:r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7667625" y="836614"/>
          <a:ext cx="19129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53800" progId="Equation.DSMT4">
                  <p:embed/>
                </p:oleObj>
              </mc:Choice>
              <mc:Fallback>
                <p:oleObj name="Equation" r:id="rId15" imgW="990360" imgH="253800" progId="Equation.DSMT4">
                  <p:embed/>
                  <p:pic>
                    <p:nvPicPr>
                      <p:cNvPr id="82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836614"/>
                        <a:ext cx="19129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2"/>
          <p:cNvGraphicFramePr>
            <a:graphicFrameLocks noChangeAspect="1"/>
          </p:cNvGraphicFramePr>
          <p:nvPr/>
        </p:nvGraphicFramePr>
        <p:xfrm>
          <a:off x="8673976" y="1484784"/>
          <a:ext cx="18145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177480" progId="Equation.DSMT4">
                  <p:embed/>
                </p:oleObj>
              </mc:Choice>
              <mc:Fallback>
                <p:oleObj name="Equation" r:id="rId17" imgW="939600" imgH="177480" progId="Equation.DSMT4">
                  <p:embed/>
                  <p:pic>
                    <p:nvPicPr>
                      <p:cNvPr id="71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976" y="1484784"/>
                        <a:ext cx="18145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3"/>
          <p:cNvGraphicFramePr>
            <a:graphicFrameLocks noChangeAspect="1"/>
          </p:cNvGraphicFramePr>
          <p:nvPr/>
        </p:nvGraphicFramePr>
        <p:xfrm>
          <a:off x="6384033" y="1469604"/>
          <a:ext cx="1760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177480" progId="Equation.DSMT4">
                  <p:embed/>
                </p:oleObj>
              </mc:Choice>
              <mc:Fallback>
                <p:oleObj name="Equation" r:id="rId19" imgW="1041120" imgH="177480" progId="Equation.DSMT4">
                  <p:embed/>
                  <p:pic>
                    <p:nvPicPr>
                      <p:cNvPr id="717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1469604"/>
                        <a:ext cx="1760537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4"/>
          <p:cNvGraphicFramePr>
            <a:graphicFrameLocks noChangeAspect="1"/>
          </p:cNvGraphicFramePr>
          <p:nvPr/>
        </p:nvGraphicFramePr>
        <p:xfrm>
          <a:off x="6744073" y="1941514"/>
          <a:ext cx="1052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718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3" y="1941514"/>
                        <a:ext cx="105251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6"/>
          <p:cNvGraphicFramePr>
            <a:graphicFrameLocks noChangeAspect="1"/>
          </p:cNvGraphicFramePr>
          <p:nvPr/>
        </p:nvGraphicFramePr>
        <p:xfrm>
          <a:off x="6888088" y="2276873"/>
          <a:ext cx="14684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71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276873"/>
                        <a:ext cx="1468438" cy="442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9"/>
          <p:cNvGraphicFramePr>
            <a:graphicFrameLocks noChangeAspect="1"/>
          </p:cNvGraphicFramePr>
          <p:nvPr/>
        </p:nvGraphicFramePr>
        <p:xfrm>
          <a:off x="9264352" y="1916833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71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1916833"/>
                        <a:ext cx="7350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1855789" y="4635501"/>
            <a:ext cx="3609975" cy="15875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2874170" y="4922045"/>
            <a:ext cx="12541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2555876" y="4233864"/>
          <a:ext cx="688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6" y="4233864"/>
                        <a:ext cx="6889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3967164" y="4219576"/>
          <a:ext cx="688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670" imgH="177646" progId="Equation.DSMT4">
                  <p:embed/>
                </p:oleObj>
              </mc:Choice>
              <mc:Fallback>
                <p:oleObj name="Equation" r:id="rId29" imgW="380670" imgH="177646" progId="Equation.DSMT4">
                  <p:embed/>
                  <p:pic>
                    <p:nvPicPr>
                      <p:cNvPr id="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4" y="4219576"/>
                        <a:ext cx="688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2373314" y="5319713"/>
          <a:ext cx="6429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138" imgH="177569" progId="Equation.DSMT4">
                  <p:embed/>
                </p:oleObj>
              </mc:Choice>
              <mc:Fallback>
                <p:oleObj name="Equation" r:id="rId31" imgW="355138" imgH="177569" progId="Equation.DSMT4">
                  <p:embed/>
                  <p:pic>
                    <p:nvPicPr>
                      <p:cNvPr id="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5319713"/>
                        <a:ext cx="642937" cy="322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eft-Right Arrow 41"/>
          <p:cNvSpPr/>
          <p:nvPr/>
        </p:nvSpPr>
        <p:spPr>
          <a:xfrm>
            <a:off x="1830389" y="4556125"/>
            <a:ext cx="1692275" cy="204788"/>
          </a:xfrm>
          <a:prstGeom prst="leftRightArrow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3432176" y="4567239"/>
            <a:ext cx="123825" cy="136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88" name="Object 29"/>
          <p:cNvGraphicFramePr>
            <a:graphicFrameLocks noChangeAspect="1"/>
          </p:cNvGraphicFramePr>
          <p:nvPr/>
        </p:nvGraphicFramePr>
        <p:xfrm>
          <a:off x="1712914" y="4733926"/>
          <a:ext cx="1735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06500" imgH="279400" progId="Equation.DSMT4">
                  <p:embed/>
                </p:oleObj>
              </mc:Choice>
              <mc:Fallback>
                <p:oleObj name="Equation" r:id="rId33" imgW="1206500" imgH="279400" progId="Equation.DSMT4">
                  <p:embed/>
                  <p:pic>
                    <p:nvPicPr>
                      <p:cNvPr id="718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4733926"/>
                        <a:ext cx="1735137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30"/>
          <p:cNvGraphicFramePr>
            <a:graphicFrameLocks noChangeAspect="1"/>
          </p:cNvGraphicFramePr>
          <p:nvPr/>
        </p:nvGraphicFramePr>
        <p:xfrm>
          <a:off x="3597275" y="4762500"/>
          <a:ext cx="18176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19200" imgH="279400" progId="Equation.DSMT4">
                  <p:embed/>
                </p:oleObj>
              </mc:Choice>
              <mc:Fallback>
                <p:oleObj name="Equation" r:id="rId35" imgW="1219200" imgH="279400" progId="Equation.DSMT4">
                  <p:embed/>
                  <p:pic>
                    <p:nvPicPr>
                      <p:cNvPr id="718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762500"/>
                        <a:ext cx="1817688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 noChangeAspect="1"/>
          </p:cNvGraphicFramePr>
          <p:nvPr/>
        </p:nvGraphicFramePr>
        <p:xfrm>
          <a:off x="3990975" y="5267325"/>
          <a:ext cx="757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9100" imgH="190500" progId="Equation.DSMT4">
                  <p:embed/>
                </p:oleObj>
              </mc:Choice>
              <mc:Fallback>
                <p:oleObj name="Equation" r:id="rId37" imgW="419100" imgH="19050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5267325"/>
                        <a:ext cx="7572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379789" y="5102226"/>
          <a:ext cx="257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1468" imgH="164885" progId="Equation.DSMT4">
                  <p:embed/>
                </p:oleObj>
              </mc:Choice>
              <mc:Fallback>
                <p:oleObj name="Equation" r:id="rId39" imgW="101468" imgH="164885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9" y="5102226"/>
                        <a:ext cx="2571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V="1">
            <a:off x="5622925" y="4621214"/>
            <a:ext cx="4826000" cy="14287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6958013" y="4949825"/>
          <a:ext cx="6397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53890" imgH="431613" progId="Equation.DSMT4">
                  <p:embed/>
                </p:oleObj>
              </mc:Choice>
              <mc:Fallback>
                <p:oleObj name="Equation" r:id="rId41" imgW="253890" imgH="431613" progId="Equation.DSMT4">
                  <p:embed/>
                  <p:pic>
                    <p:nvPicPr>
                      <p:cNvPr id="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4949825"/>
                        <a:ext cx="6397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8823326" y="5143501"/>
          <a:ext cx="347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326" y="5143501"/>
                        <a:ext cx="3476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rot="5400000">
            <a:off x="6642895" y="4906170"/>
            <a:ext cx="12541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6243638" y="4217988"/>
          <a:ext cx="8493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696" imgH="177723" progId="Equation.DSMT4">
                  <p:embed/>
                </p:oleObj>
              </mc:Choice>
              <mc:Fallback>
                <p:oleObj name="Equation" r:id="rId45" imgW="469696" imgH="177723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217988"/>
                        <a:ext cx="8493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/>
        </p:nvGraphicFramePr>
        <p:xfrm>
          <a:off x="7735889" y="4203701"/>
          <a:ext cx="688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80670" imgH="177646" progId="Equation.DSMT4">
                  <p:embed/>
                </p:oleObj>
              </mc:Choice>
              <mc:Fallback>
                <p:oleObj name="Equation" r:id="rId47" imgW="380670" imgH="177646" progId="Equation.DSMT4">
                  <p:embed/>
                  <p:pic>
                    <p:nvPicPr>
                      <p:cNvPr id="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9" y="4203701"/>
                        <a:ext cx="688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3"/>
          <p:cNvGraphicFramePr>
            <a:graphicFrameLocks noChangeAspect="1"/>
          </p:cNvGraphicFramePr>
          <p:nvPr/>
        </p:nvGraphicFramePr>
        <p:xfrm>
          <a:off x="9478963" y="4194176"/>
          <a:ext cx="6651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68140" imgH="177723" progId="Equation.DSMT4">
                  <p:embed/>
                </p:oleObj>
              </mc:Choice>
              <mc:Fallback>
                <p:oleObj name="Equation" r:id="rId49" imgW="368140" imgH="177723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63" y="4194176"/>
                        <a:ext cx="6651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7812089" y="5194301"/>
          <a:ext cx="642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55138" imgH="177569" progId="Equation.DSMT4">
                  <p:embed/>
                </p:oleObj>
              </mc:Choice>
              <mc:Fallback>
                <p:oleObj name="Equation" r:id="rId51" imgW="355138" imgH="177569" progId="Equation.DSMT4">
                  <p:embed/>
                  <p:pic>
                    <p:nvPicPr>
                      <p:cNvPr id="5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9" y="5194301"/>
                        <a:ext cx="6429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/>
        </p:nvGraphicFramePr>
        <p:xfrm>
          <a:off x="9402764" y="5194300"/>
          <a:ext cx="757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19100" imgH="190500" progId="Equation.DSMT4">
                  <p:embed/>
                </p:oleObj>
              </mc:Choice>
              <mc:Fallback>
                <p:oleObj name="Equation" r:id="rId52" imgW="419100" imgH="190500" progId="Equation.DSMT4">
                  <p:embed/>
                  <p:pic>
                    <p:nvPicPr>
                      <p:cNvPr id="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64" y="5194300"/>
                        <a:ext cx="7572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eft-Right Arrow 59"/>
          <p:cNvSpPr/>
          <p:nvPr/>
        </p:nvSpPr>
        <p:spPr>
          <a:xfrm>
            <a:off x="7269164" y="4524375"/>
            <a:ext cx="1692275" cy="204788"/>
          </a:xfrm>
          <a:prstGeom prst="leftRightArrow">
            <a:avLst/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7200901" y="4551364"/>
            <a:ext cx="1238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8909051" y="4552951"/>
            <a:ext cx="1238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98" name="Object 40"/>
          <p:cNvGraphicFramePr>
            <a:graphicFrameLocks noChangeAspect="1"/>
          </p:cNvGraphicFramePr>
          <p:nvPr/>
        </p:nvGraphicFramePr>
        <p:xfrm>
          <a:off x="5654675" y="4686301"/>
          <a:ext cx="1403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939800" imgH="279400" progId="Equation.DSMT4">
                  <p:embed/>
                </p:oleObj>
              </mc:Choice>
              <mc:Fallback>
                <p:oleObj name="Equation" r:id="rId53" imgW="939800" imgH="279400" progId="Equation.DSMT4">
                  <p:embed/>
                  <p:pic>
                    <p:nvPicPr>
                      <p:cNvPr id="719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686301"/>
                        <a:ext cx="1403350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41"/>
          <p:cNvGraphicFramePr>
            <a:graphicFrameLocks noChangeAspect="1"/>
          </p:cNvGraphicFramePr>
          <p:nvPr/>
        </p:nvGraphicFramePr>
        <p:xfrm>
          <a:off x="7529513" y="4745039"/>
          <a:ext cx="12684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50531" imgH="279279" progId="Equation.DSMT4">
                  <p:embed/>
                </p:oleObj>
              </mc:Choice>
              <mc:Fallback>
                <p:oleObj name="Equation" r:id="rId55" imgW="850531" imgH="279279" progId="Equation.DSMT4">
                  <p:embed/>
                  <p:pic>
                    <p:nvPicPr>
                      <p:cNvPr id="719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4745039"/>
                        <a:ext cx="1268412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42"/>
          <p:cNvGraphicFramePr>
            <a:graphicFrameLocks noChangeAspect="1"/>
          </p:cNvGraphicFramePr>
          <p:nvPr/>
        </p:nvGraphicFramePr>
        <p:xfrm>
          <a:off x="9221788" y="4724400"/>
          <a:ext cx="1249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38200" imgH="279400" progId="Equation.DSMT4">
                  <p:embed/>
                </p:oleObj>
              </mc:Choice>
              <mc:Fallback>
                <p:oleObj name="Equation" r:id="rId57" imgW="838200" imgH="279400" progId="Equation.DSMT4">
                  <p:embed/>
                  <p:pic>
                    <p:nvPicPr>
                      <p:cNvPr id="720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788" y="4724400"/>
                        <a:ext cx="1249362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7"/>
          <p:cNvGraphicFramePr>
            <a:graphicFrameLocks noChangeAspect="1"/>
          </p:cNvGraphicFramePr>
          <p:nvPr/>
        </p:nvGraphicFramePr>
        <p:xfrm>
          <a:off x="5992814" y="5172075"/>
          <a:ext cx="757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19100" imgH="190500" progId="Equation.DSMT4">
                  <p:embed/>
                </p:oleObj>
              </mc:Choice>
              <mc:Fallback>
                <p:oleObj name="Equation" r:id="rId59" imgW="419100" imgH="190500" progId="Equation.DSMT4">
                  <p:embed/>
                  <p:pic>
                    <p:nvPicPr>
                      <p:cNvPr id="6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4" y="5172075"/>
                        <a:ext cx="7572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16200000" flipH="1">
            <a:off x="8320088" y="4919663"/>
            <a:ext cx="1282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20" name="TextBox 66"/>
          <p:cNvSpPr txBox="1">
            <a:spLocks noChangeArrowheads="1"/>
          </p:cNvSpPr>
          <p:nvPr/>
        </p:nvSpPr>
        <p:spPr bwMode="auto">
          <a:xfrm>
            <a:off x="2595563" y="6164263"/>
            <a:ext cx="9064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Soln. </a:t>
            </a:r>
          </a:p>
        </p:txBody>
      </p:sp>
      <p:graphicFrame>
        <p:nvGraphicFramePr>
          <p:cNvPr id="7202" name="Object 44"/>
          <p:cNvGraphicFramePr>
            <a:graphicFrameLocks noChangeAspect="1"/>
          </p:cNvGraphicFramePr>
          <p:nvPr/>
        </p:nvGraphicFramePr>
        <p:xfrm>
          <a:off x="3648075" y="6048376"/>
          <a:ext cx="1130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42603" imgH="177646" progId="Equation.DSMT4">
                  <p:embed/>
                </p:oleObj>
              </mc:Choice>
              <mc:Fallback>
                <p:oleObj name="Equation" r:id="rId60" imgW="342603" imgH="177646" progId="Equation.DSMT4">
                  <p:embed/>
                  <p:pic>
                    <p:nvPicPr>
                      <p:cNvPr id="720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6048376"/>
                        <a:ext cx="1130300" cy="588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TextBox 68"/>
          <p:cNvSpPr txBox="1">
            <a:spLocks noChangeArrowheads="1"/>
          </p:cNvSpPr>
          <p:nvPr/>
        </p:nvSpPr>
        <p:spPr bwMode="auto">
          <a:xfrm>
            <a:off x="6484938" y="6096001"/>
            <a:ext cx="9064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Soln. </a:t>
            </a:r>
          </a:p>
        </p:txBody>
      </p:sp>
      <p:graphicFrame>
        <p:nvGraphicFramePr>
          <p:cNvPr id="7203" name="Object 45"/>
          <p:cNvGraphicFramePr>
            <a:graphicFrameLocks noChangeAspect="1"/>
          </p:cNvGraphicFramePr>
          <p:nvPr/>
        </p:nvGraphicFramePr>
        <p:xfrm>
          <a:off x="7434264" y="5926139"/>
          <a:ext cx="2416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36560" imgH="228600" progId="Equation.DSMT4">
                  <p:embed/>
                </p:oleObj>
              </mc:Choice>
              <mc:Fallback>
                <p:oleObj name="Equation" r:id="rId62" imgW="736560" imgH="228600" progId="Equation.DSMT4">
                  <p:embed/>
                  <p:pic>
                    <p:nvPicPr>
                      <p:cNvPr id="720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5926139"/>
                        <a:ext cx="2416175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6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7" grpId="0"/>
      <p:bldP spid="42" grpId="0" animBg="1"/>
      <p:bldP spid="43" grpId="0" animBg="1"/>
      <p:bldP spid="60" grpId="0" animBg="1"/>
      <p:bldP spid="61" grpId="0" animBg="1"/>
      <p:bldP spid="62" grpId="0" animBg="1"/>
      <p:bldP spid="7220" grpId="0"/>
      <p:bldP spid="72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Challenge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54289" y="908051"/>
          <a:ext cx="2092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9" y="908051"/>
                        <a:ext cx="20923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678638" y="836614"/>
          <a:ext cx="2225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38" y="836614"/>
                        <a:ext cx="22256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00526" y="1611314"/>
          <a:ext cx="1838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6" y="1611314"/>
                        <a:ext cx="18383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03513" y="1572346"/>
          <a:ext cx="2035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1572346"/>
                        <a:ext cx="2035175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876106" y="2041526"/>
          <a:ext cx="931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106" y="2041526"/>
                        <a:ext cx="93186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209776" y="2049464"/>
          <a:ext cx="1077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76" y="2049464"/>
                        <a:ext cx="10779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351585" y="2462214"/>
          <a:ext cx="9318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462214"/>
                        <a:ext cx="9318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8450264" y="1606550"/>
          <a:ext cx="19637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920" imgH="177480" progId="Equation.DSMT4">
                  <p:embed/>
                </p:oleObj>
              </mc:Choice>
              <mc:Fallback>
                <p:oleObj name="Equation" r:id="rId17" imgW="1015920" imgH="177480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4" y="1606550"/>
                        <a:ext cx="19637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365528" y="1628801"/>
          <a:ext cx="18907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28" y="1628801"/>
                        <a:ext cx="1890713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672065" y="2060849"/>
          <a:ext cx="1103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164880" progId="Equation.DSMT4">
                  <p:embed/>
                </p:oleObj>
              </mc:Choice>
              <mc:Fallback>
                <p:oleObj name="Equation" r:id="rId21" imgW="571320" imgH="16488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5" y="2060849"/>
                        <a:ext cx="1103313" cy="319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5"/>
          <p:cNvGraphicFramePr>
            <a:graphicFrameLocks noChangeAspect="1"/>
          </p:cNvGraphicFramePr>
          <p:nvPr/>
        </p:nvGraphicFramePr>
        <p:xfrm>
          <a:off x="9053513" y="2120900"/>
          <a:ext cx="906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177480" progId="Equation.DSMT4">
                  <p:embed/>
                </p:oleObj>
              </mc:Choice>
              <mc:Fallback>
                <p:oleObj name="Equation" r:id="rId23" imgW="469800" imgH="177480" progId="Equation.DSMT4">
                  <p:embed/>
                  <p:pic>
                    <p:nvPicPr>
                      <p:cNvPr id="820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513" y="2120900"/>
                        <a:ext cx="90646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2028826" y="3556894"/>
            <a:ext cx="3609975" cy="14287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3048795" y="3841850"/>
            <a:ext cx="12541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2728914" y="3153669"/>
          <a:ext cx="688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670" imgH="177646" progId="Equation.DSMT4">
                  <p:embed/>
                </p:oleObj>
              </mc:Choice>
              <mc:Fallback>
                <p:oleObj name="Equation" r:id="rId25" imgW="380670" imgH="177646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3153669"/>
                        <a:ext cx="6889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4152900" y="3140968"/>
          <a:ext cx="6667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177723" progId="Equation.DSMT4">
                  <p:embed/>
                </p:oleObj>
              </mc:Choice>
              <mc:Fallback>
                <p:oleObj name="Equation" r:id="rId27" imgW="368140" imgH="177723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140968"/>
                        <a:ext cx="6667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489200" y="4229994"/>
          <a:ext cx="7572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100" imgH="190500" progId="Equation.DSMT4">
                  <p:embed/>
                </p:oleObj>
              </mc:Choice>
              <mc:Fallback>
                <p:oleObj name="Equation" r:id="rId29" imgW="419100" imgH="19050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29994"/>
                        <a:ext cx="757238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3606801" y="3487044"/>
            <a:ext cx="1238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210" name="Object 19"/>
          <p:cNvGraphicFramePr>
            <a:graphicFrameLocks noChangeAspect="1"/>
          </p:cNvGraphicFramePr>
          <p:nvPr/>
        </p:nvGraphicFramePr>
        <p:xfrm>
          <a:off x="1731963" y="3655319"/>
          <a:ext cx="17891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44600" imgH="279400" progId="Equation.DSMT4">
                  <p:embed/>
                </p:oleObj>
              </mc:Choice>
              <mc:Fallback>
                <p:oleObj name="Equation" r:id="rId31" imgW="1244600" imgH="279400" progId="Equation.DSMT4">
                  <p:embed/>
                  <p:pic>
                    <p:nvPicPr>
                      <p:cNvPr id="82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655319"/>
                        <a:ext cx="1789112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20"/>
          <p:cNvGraphicFramePr>
            <a:graphicFrameLocks noChangeAspect="1"/>
          </p:cNvGraphicFramePr>
          <p:nvPr/>
        </p:nvGraphicFramePr>
        <p:xfrm>
          <a:off x="3776664" y="3666430"/>
          <a:ext cx="1836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31366" imgH="279279" progId="Equation.DSMT4">
                  <p:embed/>
                </p:oleObj>
              </mc:Choice>
              <mc:Fallback>
                <p:oleObj name="Equation" r:id="rId33" imgW="1231366" imgH="279279" progId="Equation.DSMT4">
                  <p:embed/>
                  <p:pic>
                    <p:nvPicPr>
                      <p:cNvPr id="82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4" y="3666430"/>
                        <a:ext cx="1836737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4164014" y="4188719"/>
          <a:ext cx="7572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9100" imgH="190500" progId="Equation.DSMT4">
                  <p:embed/>
                </p:oleObj>
              </mc:Choice>
              <mc:Fallback>
                <p:oleObj name="Equation" r:id="rId35" imgW="419100" imgH="190500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4" y="4188719"/>
                        <a:ext cx="7572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3522664" y="4023619"/>
          <a:ext cx="320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80" imgH="164814" progId="Equation.DSMT4">
                  <p:embed/>
                </p:oleObj>
              </mc:Choice>
              <mc:Fallback>
                <p:oleObj name="Equation" r:id="rId37" imgW="126780" imgH="164814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4023619"/>
                        <a:ext cx="320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Box 33"/>
          <p:cNvSpPr txBox="1">
            <a:spLocks noChangeArrowheads="1"/>
          </p:cNvSpPr>
          <p:nvPr/>
        </p:nvSpPr>
        <p:spPr bwMode="auto">
          <a:xfrm>
            <a:off x="1834948" y="4653136"/>
            <a:ext cx="398378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Both sides of the number</a:t>
            </a:r>
            <a:br>
              <a:rPr lang="en-CA" sz="2200" dirty="0"/>
            </a:br>
            <a:r>
              <a:rPr lang="en-CA" sz="2200" dirty="0"/>
              <a:t>line yield no solutions.  So</a:t>
            </a:r>
            <a:br>
              <a:rPr lang="en-CA" sz="2200" dirty="0"/>
            </a:br>
            <a:r>
              <a:rPr lang="en-CA" sz="2200" dirty="0"/>
              <a:t>the only point that satisfies the</a:t>
            </a:r>
            <a:br>
              <a:rPr lang="en-CA" sz="2200" dirty="0"/>
            </a:br>
            <a:r>
              <a:rPr lang="en-CA" sz="2200" dirty="0"/>
              <a:t>inequality is at x = 2</a:t>
            </a:r>
          </a:p>
        </p:txBody>
      </p:sp>
      <p:sp>
        <p:nvSpPr>
          <p:cNvPr id="8231" name="TextBox 35"/>
          <p:cNvSpPr txBox="1">
            <a:spLocks noChangeArrowheads="1"/>
          </p:cNvSpPr>
          <p:nvPr/>
        </p:nvSpPr>
        <p:spPr bwMode="auto">
          <a:xfrm>
            <a:off x="6312025" y="2492896"/>
            <a:ext cx="1722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No Solution!</a:t>
            </a:r>
          </a:p>
        </p:txBody>
      </p:sp>
      <p:graphicFrame>
        <p:nvGraphicFramePr>
          <p:cNvPr id="8214" name="Object 24"/>
          <p:cNvGraphicFramePr>
            <a:graphicFrameLocks noChangeAspect="1"/>
          </p:cNvGraphicFramePr>
          <p:nvPr/>
        </p:nvGraphicFramePr>
        <p:xfrm>
          <a:off x="9109075" y="2564905"/>
          <a:ext cx="6873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177480" progId="Equation.DSMT4">
                  <p:embed/>
                </p:oleObj>
              </mc:Choice>
              <mc:Fallback>
                <p:oleObj name="Equation" r:id="rId39" imgW="355320" imgH="177480" progId="Equation.DSMT4">
                  <p:embed/>
                  <p:pic>
                    <p:nvPicPr>
                      <p:cNvPr id="82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75" y="2564905"/>
                        <a:ext cx="68738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6710363" y="3556894"/>
            <a:ext cx="3611562" cy="15875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7730332" y="3841849"/>
            <a:ext cx="12541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7410451" y="3153669"/>
          <a:ext cx="688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670" imgH="177646" progId="Equation.DSMT4">
                  <p:embed/>
                </p:oleObj>
              </mc:Choice>
              <mc:Fallback>
                <p:oleObj name="Equation" r:id="rId41" imgW="380670" imgH="177646" progId="Equation.DSMT4">
                  <p:embed/>
                  <p:pic>
                    <p:nvPicPr>
                      <p:cNvPr id="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1" y="3153669"/>
                        <a:ext cx="6889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8823326" y="3140968"/>
          <a:ext cx="6889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670" imgH="177646" progId="Equation.DSMT4">
                  <p:embed/>
                </p:oleObj>
              </mc:Choice>
              <mc:Fallback>
                <p:oleObj name="Equation" r:id="rId42" imgW="380670" imgH="177646" progId="Equation.DSMT4">
                  <p:embed/>
                  <p:pic>
                    <p:nvPicPr>
                      <p:cNvPr id="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326" y="3140968"/>
                        <a:ext cx="6889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7219950" y="4229994"/>
          <a:ext cx="635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5320" imgH="177480" progId="Equation.DSMT4">
                  <p:embed/>
                </p:oleObj>
              </mc:Choice>
              <mc:Fallback>
                <p:oleObj name="Equation" r:id="rId44" imgW="355320" imgH="177480" progId="Equation.DSMT4">
                  <p:embed/>
                  <p:pic>
                    <p:nvPicPr>
                      <p:cNvPr id="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4229994"/>
                        <a:ext cx="635000" cy="320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8288339" y="3487044"/>
            <a:ext cx="123825" cy="136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218" name="Object 28"/>
          <p:cNvGraphicFramePr>
            <a:graphicFrameLocks noChangeAspect="1"/>
          </p:cNvGraphicFramePr>
          <p:nvPr/>
        </p:nvGraphicFramePr>
        <p:xfrm>
          <a:off x="6315075" y="3647380"/>
          <a:ext cx="1911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33440" imgH="279360" progId="Equation.DSMT4">
                  <p:embed/>
                </p:oleObj>
              </mc:Choice>
              <mc:Fallback>
                <p:oleObj name="Equation" r:id="rId46" imgW="1333440" imgH="279360" progId="Equation.DSMT4">
                  <p:embed/>
                  <p:pic>
                    <p:nvPicPr>
                      <p:cNvPr id="82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647380"/>
                        <a:ext cx="191135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9"/>
          <p:cNvGraphicFramePr>
            <a:graphicFrameLocks noChangeAspect="1"/>
          </p:cNvGraphicFramePr>
          <p:nvPr/>
        </p:nvGraphicFramePr>
        <p:xfrm>
          <a:off x="8560694" y="3707705"/>
          <a:ext cx="1855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44520" imgH="279360" progId="Equation.DSMT4">
                  <p:embed/>
                </p:oleObj>
              </mc:Choice>
              <mc:Fallback>
                <p:oleObj name="Equation" r:id="rId48" imgW="1244520" imgH="279360" progId="Equation.DSMT4">
                  <p:embed/>
                  <p:pic>
                    <p:nvPicPr>
                      <p:cNvPr id="82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694" y="3707705"/>
                        <a:ext cx="185578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/>
        </p:nvGraphicFramePr>
        <p:xfrm>
          <a:off x="8896350" y="4191894"/>
          <a:ext cx="635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55320" imgH="177480" progId="Equation.DSMT4">
                  <p:embed/>
                </p:oleObj>
              </mc:Choice>
              <mc:Fallback>
                <p:oleObj name="Equation" r:id="rId50" imgW="355320" imgH="177480" progId="Equation.DSMT4">
                  <p:embed/>
                  <p:pic>
                    <p:nvPicPr>
                      <p:cNvPr id="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350" y="4191894"/>
                        <a:ext cx="6350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8235951" y="4023619"/>
          <a:ext cx="257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951" y="4023619"/>
                        <a:ext cx="2571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TextBox 48"/>
          <p:cNvSpPr txBox="1">
            <a:spLocks noChangeArrowheads="1"/>
          </p:cNvSpPr>
          <p:nvPr/>
        </p:nvSpPr>
        <p:spPr bwMode="auto">
          <a:xfrm>
            <a:off x="6168008" y="4725144"/>
            <a:ext cx="410445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Both sides are true, except at the intersection point.  So the </a:t>
            </a:r>
            <a:br>
              <a:rPr lang="en-CA" sz="2200" dirty="0"/>
            </a:br>
            <a:r>
              <a:rPr lang="en-CA" sz="2200" dirty="0"/>
              <a:t>solution will be everything but x=1</a:t>
            </a:r>
          </a:p>
        </p:txBody>
      </p:sp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6888088" y="6196894"/>
          <a:ext cx="648072" cy="32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55320" imgH="177480" progId="Equation.DSMT4">
                  <p:embed/>
                </p:oleObj>
              </mc:Choice>
              <mc:Fallback>
                <p:oleObj name="Equation" r:id="rId54" imgW="355320" imgH="177480" progId="Equation.DSMT4">
                  <p:embed/>
                  <p:pic>
                    <p:nvPicPr>
                      <p:cNvPr id="11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6196894"/>
                        <a:ext cx="648072" cy="3284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8"/>
          <p:cNvGraphicFramePr>
            <a:graphicFrameLocks noChangeAspect="1"/>
          </p:cNvGraphicFramePr>
          <p:nvPr/>
        </p:nvGraphicFramePr>
        <p:xfrm>
          <a:off x="7536161" y="6196732"/>
          <a:ext cx="1063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83920" imgH="177480" progId="Equation.DSMT4">
                  <p:embed/>
                </p:oleObj>
              </mc:Choice>
              <mc:Fallback>
                <p:oleObj name="Equation" r:id="rId56" imgW="583920" imgH="177480" progId="Equation.DSMT4">
                  <p:embed/>
                  <p:pic>
                    <p:nvPicPr>
                      <p:cNvPr id="4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1" y="6196732"/>
                        <a:ext cx="1063625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78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8230" grpId="0"/>
      <p:bldP spid="8231" grpId="0"/>
      <p:bldP spid="44" grpId="0" animBg="1"/>
      <p:bldP spid="82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3"/>
            <a:ext cx="7772400" cy="7254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I) Solving Equations with 2 Abs. Value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52626" y="2425452"/>
          <a:ext cx="4316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253890" progId="Equation.DSMT4">
                  <p:embed/>
                </p:oleObj>
              </mc:Choice>
              <mc:Fallback>
                <p:oleObj name="Equation" r:id="rId3" imgW="1916868" imgH="25389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2425452"/>
                        <a:ext cx="43164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2" name="Object 128"/>
          <p:cNvGraphicFramePr>
            <a:graphicFrameLocks noChangeAspect="1"/>
          </p:cNvGraphicFramePr>
          <p:nvPr/>
        </p:nvGraphicFramePr>
        <p:xfrm>
          <a:off x="1914713" y="5517233"/>
          <a:ext cx="2376264" cy="36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199" imgH="177723" progId="Equation.DSMT4">
                  <p:embed/>
                </p:oleObj>
              </mc:Choice>
              <mc:Fallback>
                <p:oleObj name="Equation" r:id="rId5" imgW="1155199" imgH="177723" progId="Equation.DSMT4">
                  <p:embed/>
                  <p:pic>
                    <p:nvPicPr>
                      <p:cNvPr id="1152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13" y="5517233"/>
                        <a:ext cx="2376264" cy="3642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" name="Object 129"/>
          <p:cNvGraphicFramePr>
            <a:graphicFrameLocks noChangeAspect="1"/>
          </p:cNvGraphicFramePr>
          <p:nvPr/>
        </p:nvGraphicFramePr>
        <p:xfrm>
          <a:off x="2670511" y="5928842"/>
          <a:ext cx="1620466" cy="36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177723" progId="Equation.DSMT4">
                  <p:embed/>
                </p:oleObj>
              </mc:Choice>
              <mc:Fallback>
                <p:oleObj name="Equation" r:id="rId7" imgW="787058" imgH="177723" progId="Equation.DSMT4">
                  <p:embed/>
                  <p:pic>
                    <p:nvPicPr>
                      <p:cNvPr id="1153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511" y="5928842"/>
                        <a:ext cx="1620466" cy="3642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" name="Object 130"/>
          <p:cNvGraphicFramePr>
            <a:graphicFrameLocks noChangeAspect="1"/>
          </p:cNvGraphicFramePr>
          <p:nvPr/>
        </p:nvGraphicFramePr>
        <p:xfrm>
          <a:off x="3498890" y="6313572"/>
          <a:ext cx="1228959" cy="36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1154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90" y="6313572"/>
                        <a:ext cx="1228959" cy="3642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" name="Object 131"/>
          <p:cNvGraphicFramePr>
            <a:graphicFrameLocks noChangeAspect="1"/>
          </p:cNvGraphicFramePr>
          <p:nvPr/>
        </p:nvGraphicFramePr>
        <p:xfrm>
          <a:off x="4834008" y="3717033"/>
          <a:ext cx="1838056" cy="31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3643" imgH="177723" progId="Equation.DSMT4">
                  <p:embed/>
                </p:oleObj>
              </mc:Choice>
              <mc:Fallback>
                <p:oleObj name="Equation" r:id="rId11" imgW="1053643" imgH="177723" progId="Equation.DSMT4">
                  <p:embed/>
                  <p:pic>
                    <p:nvPicPr>
                      <p:cNvPr id="115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008" y="3717033"/>
                        <a:ext cx="1838056" cy="3101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" name="Object 132"/>
          <p:cNvGraphicFramePr>
            <a:graphicFrameLocks noChangeAspect="1"/>
          </p:cNvGraphicFramePr>
          <p:nvPr/>
        </p:nvGraphicFramePr>
        <p:xfrm>
          <a:off x="6023992" y="4149081"/>
          <a:ext cx="643008" cy="31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1156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149081"/>
                        <a:ext cx="643008" cy="3101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" name="Object 133"/>
          <p:cNvGraphicFramePr>
            <a:graphicFrameLocks noChangeAspect="1"/>
          </p:cNvGraphicFramePr>
          <p:nvPr/>
        </p:nvGraphicFramePr>
        <p:xfrm>
          <a:off x="4871864" y="4504320"/>
          <a:ext cx="1596153" cy="3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0500" progId="Equation.DSMT4">
                  <p:embed/>
                </p:oleObj>
              </mc:Choice>
              <mc:Fallback>
                <p:oleObj name="Equation" r:id="rId15" imgW="914400" imgH="190500" progId="Equation.DSMT4">
                  <p:embed/>
                  <p:pic>
                    <p:nvPicPr>
                      <p:cNvPr id="1157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504320"/>
                        <a:ext cx="1596153" cy="3308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" name="Object 134"/>
          <p:cNvGraphicFramePr>
            <a:graphicFrameLocks noChangeAspect="1"/>
          </p:cNvGraphicFramePr>
          <p:nvPr/>
        </p:nvGraphicFramePr>
        <p:xfrm>
          <a:off x="2425949" y="4119909"/>
          <a:ext cx="1049582" cy="26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197" imgH="177723" progId="Equation.DSMT4">
                  <p:embed/>
                </p:oleObj>
              </mc:Choice>
              <mc:Fallback>
                <p:oleObj name="Equation" r:id="rId17" imgW="698197" imgH="177723" progId="Equation.DSMT4">
                  <p:embed/>
                  <p:pic>
                    <p:nvPicPr>
                      <p:cNvPr id="115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49" y="4119909"/>
                        <a:ext cx="1049582" cy="267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" name="Object 135"/>
          <p:cNvGraphicFramePr>
            <a:graphicFrameLocks noChangeAspect="1"/>
          </p:cNvGraphicFramePr>
          <p:nvPr/>
        </p:nvGraphicFramePr>
        <p:xfrm>
          <a:off x="2783632" y="4437112"/>
          <a:ext cx="100331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1159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437112"/>
                        <a:ext cx="1003312" cy="36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" name="Object 125"/>
          <p:cNvGraphicFramePr>
            <a:graphicFrameLocks noChangeAspect="1"/>
          </p:cNvGraphicFramePr>
          <p:nvPr/>
        </p:nvGraphicFramePr>
        <p:xfrm>
          <a:off x="1631504" y="3068961"/>
          <a:ext cx="1943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304560" progId="Equation.DSMT4">
                  <p:embed/>
                </p:oleObj>
              </mc:Choice>
              <mc:Fallback>
                <p:oleObj name="Equation" r:id="rId21" imgW="1079280" imgH="304560" progId="Equation.DSMT4">
                  <p:embed/>
                  <p:pic>
                    <p:nvPicPr>
                      <p:cNvPr id="114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068961"/>
                        <a:ext cx="1943100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1" name="Object 127"/>
          <p:cNvGraphicFramePr>
            <a:graphicFrameLocks noChangeAspect="1"/>
          </p:cNvGraphicFramePr>
          <p:nvPr/>
        </p:nvGraphicFramePr>
        <p:xfrm>
          <a:off x="1919536" y="3759869"/>
          <a:ext cx="1584176" cy="26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3643" imgH="177723" progId="Equation.DSMT4">
                  <p:embed/>
                </p:oleObj>
              </mc:Choice>
              <mc:Fallback>
                <p:oleObj name="Equation" r:id="rId23" imgW="1053643" imgH="177723" progId="Equation.DSMT4">
                  <p:embed/>
                  <p:pic>
                    <p:nvPicPr>
                      <p:cNvPr id="1151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759869"/>
                        <a:ext cx="1584176" cy="267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943873" y="5229201"/>
            <a:ext cx="53451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s/intersections are </a:t>
            </a:r>
            <a:br>
              <a:rPr lang="en-CA" sz="2400" dirty="0"/>
            </a:br>
            <a:r>
              <a:rPr lang="en-CA" sz="2400" dirty="0"/>
              <a:t>at </a:t>
            </a:r>
            <a:r>
              <a:rPr lang="en-CA" sz="2400" i="1" dirty="0"/>
              <a:t>x= –3.5</a:t>
            </a:r>
            <a:r>
              <a:rPr lang="en-CA" sz="2400" dirty="0"/>
              <a:t>, </a:t>
            </a:r>
            <a:r>
              <a:rPr lang="en-CA" sz="2400" i="1" dirty="0"/>
              <a:t>x=5.5</a:t>
            </a:r>
          </a:p>
        </p:txBody>
      </p:sp>
      <p:sp>
        <p:nvSpPr>
          <p:cNvPr id="154" name="Content Placeholder 2"/>
          <p:cNvSpPr>
            <a:spLocks noGrp="1"/>
          </p:cNvSpPr>
          <p:nvPr>
            <p:ph idx="1"/>
          </p:nvPr>
        </p:nvSpPr>
        <p:spPr>
          <a:xfrm>
            <a:off x="1591072" y="808436"/>
            <a:ext cx="8681393" cy="1468437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Each absolute value can be either positive or negative</a:t>
            </a:r>
          </a:p>
          <a:p>
            <a:r>
              <a:rPr lang="en-CA" dirty="0"/>
              <a:t>Consider all four cases ++, + –  , – +, – – </a:t>
            </a:r>
            <a:endParaRPr lang="en-CA" dirty="0">
              <a:sym typeface="Wingdings" pitchFamily="2" charset="2"/>
            </a:endParaRPr>
          </a:p>
          <a:p>
            <a:pPr eaLnBrk="1" hangingPunct="1"/>
            <a:r>
              <a:rPr lang="en-CA" dirty="0"/>
              <a:t>Check which Domain satisfies the inequality</a:t>
            </a:r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4387446" y="2996952"/>
          <a:ext cx="235662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368280" progId="Equation.DSMT4">
                  <p:embed/>
                </p:oleObj>
              </mc:Choice>
              <mc:Fallback>
                <p:oleObj name="Equation" r:id="rId25" imgW="120636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446" y="2996952"/>
                        <a:ext cx="2356627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368108" y="3053458"/>
          <a:ext cx="2400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33440" imgH="368280" progId="Equation.DSMT4">
                  <p:embed/>
                </p:oleObj>
              </mc:Choice>
              <mc:Fallback>
                <p:oleObj name="Equation" r:id="rId27" imgW="133344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108" y="3053458"/>
                        <a:ext cx="24003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601789" y="4875882"/>
          <a:ext cx="2605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47560" imgH="355320" progId="Equation.DSMT4">
                  <p:embed/>
                </p:oleObj>
              </mc:Choice>
              <mc:Fallback>
                <p:oleObj name="Equation" r:id="rId29" imgW="144756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4875882"/>
                        <a:ext cx="2605087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7680177" y="3716338"/>
          <a:ext cx="20589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80800" imgH="177480" progId="Equation.DSMT4">
                  <p:embed/>
                </p:oleObj>
              </mc:Choice>
              <mc:Fallback>
                <p:oleObj name="Equation" r:id="rId31" imgW="118080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7" y="3716338"/>
                        <a:ext cx="2058987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8947670" y="4149726"/>
          <a:ext cx="8207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177480" progId="Equation.DSMT4">
                  <p:embed/>
                </p:oleObj>
              </mc:Choice>
              <mc:Fallback>
                <p:oleObj name="Equation" r:id="rId33" imgW="46980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670" y="4149726"/>
                        <a:ext cx="820738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7934056" y="4538352"/>
          <a:ext cx="1596153" cy="33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14400" imgH="190500" progId="Equation.DSMT4">
                  <p:embed/>
                </p:oleObj>
              </mc:Choice>
              <mc:Fallback>
                <p:oleObj name="Equation" r:id="rId35" imgW="914400" imgH="19050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056" y="4538352"/>
                        <a:ext cx="1596153" cy="3308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09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C3826-9AB9-F8B3-58B7-F3B2D2B47C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Graphs of Absolute Value functions: 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ADED36AA-2FE2-1138-1DB9-CD41A3DEC818}"/>
              </a:ext>
            </a:extLst>
          </p:cNvPr>
          <p:cNvGrpSpPr/>
          <p:nvPr/>
        </p:nvGrpSpPr>
        <p:grpSpPr>
          <a:xfrm>
            <a:off x="263352" y="1052737"/>
            <a:ext cx="3024336" cy="2808312"/>
            <a:chOff x="263352" y="1052736"/>
            <a:chExt cx="3638550" cy="3713161"/>
          </a:xfrm>
        </p:grpSpPr>
        <p:grpSp>
          <p:nvGrpSpPr>
            <p:cNvPr id="4" name="Group 221">
              <a:extLst>
                <a:ext uri="{FF2B5EF4-FFF2-40B4-BE49-F238E27FC236}">
                  <a16:creationId xmlns:a16="http://schemas.microsoft.com/office/drawing/2014/main" id="{0BC079ED-92C5-3052-28EB-1E23276AD26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3352" y="1052736"/>
              <a:ext cx="3638550" cy="3651250"/>
              <a:chOff x="756" y="2020"/>
              <a:chExt cx="2292" cy="2300"/>
            </a:xfrm>
          </p:grpSpPr>
          <p:sp>
            <p:nvSpPr>
              <p:cNvPr id="5" name="AutoShape 220">
                <a:extLst>
                  <a:ext uri="{FF2B5EF4-FFF2-40B4-BE49-F238E27FC236}">
                    <a16:creationId xmlns:a16="http://schemas.microsoft.com/office/drawing/2014/main" id="{100EBA61-DEDD-3381-A754-082658645D7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756" y="2024"/>
                <a:ext cx="2292" cy="2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" name="Rectangle 222">
                <a:extLst>
                  <a:ext uri="{FF2B5EF4-FFF2-40B4-BE49-F238E27FC236}">
                    <a16:creationId xmlns:a16="http://schemas.microsoft.com/office/drawing/2014/main" id="{08C83688-20CE-E9A3-3307-95A3C7388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" name="Line 223">
                <a:extLst>
                  <a:ext uri="{FF2B5EF4-FFF2-40B4-BE49-F238E27FC236}">
                    <a16:creationId xmlns:a16="http://schemas.microsoft.com/office/drawing/2014/main" id="{BAE7836B-79F7-F106-0F28-37A83989F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" name="Line 224">
                <a:extLst>
                  <a:ext uri="{FF2B5EF4-FFF2-40B4-BE49-F238E27FC236}">
                    <a16:creationId xmlns:a16="http://schemas.microsoft.com/office/drawing/2014/main" id="{CBA8EA3A-A765-2BC2-7D4D-BCEDC7113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9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" name="Line 225">
                <a:extLst>
                  <a:ext uri="{FF2B5EF4-FFF2-40B4-BE49-F238E27FC236}">
                    <a16:creationId xmlns:a16="http://schemas.microsoft.com/office/drawing/2014/main" id="{273858D3-3747-71C0-C678-43C2F3CC6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" name="Line 226">
                <a:extLst>
                  <a:ext uri="{FF2B5EF4-FFF2-40B4-BE49-F238E27FC236}">
                    <a16:creationId xmlns:a16="http://schemas.microsoft.com/office/drawing/2014/main" id="{FE6B7DE3-FCE8-D751-5BCF-25F918B10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" name="Line 227">
                <a:extLst>
                  <a:ext uri="{FF2B5EF4-FFF2-40B4-BE49-F238E27FC236}">
                    <a16:creationId xmlns:a16="http://schemas.microsoft.com/office/drawing/2014/main" id="{0B94EA30-1965-3CE4-2584-419C7036B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3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" name="Line 228">
                <a:extLst>
                  <a:ext uri="{FF2B5EF4-FFF2-40B4-BE49-F238E27FC236}">
                    <a16:creationId xmlns:a16="http://schemas.microsoft.com/office/drawing/2014/main" id="{53D96A08-18CE-309A-B254-C3525BC69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" name="Line 229">
                <a:extLst>
                  <a:ext uri="{FF2B5EF4-FFF2-40B4-BE49-F238E27FC236}">
                    <a16:creationId xmlns:a16="http://schemas.microsoft.com/office/drawing/2014/main" id="{0FB23186-8D71-EFC3-5D76-0A6A8820F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1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" name="Line 230">
                <a:extLst>
                  <a:ext uri="{FF2B5EF4-FFF2-40B4-BE49-F238E27FC236}">
                    <a16:creationId xmlns:a16="http://schemas.microsoft.com/office/drawing/2014/main" id="{B56552D9-B138-0DA3-AC02-8DC4BC248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4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" name="Line 231">
                <a:extLst>
                  <a:ext uri="{FF2B5EF4-FFF2-40B4-BE49-F238E27FC236}">
                    <a16:creationId xmlns:a16="http://schemas.microsoft.com/office/drawing/2014/main" id="{02025F55-F5DA-ED18-4E2F-E0B09EE63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" name="Line 232">
                <a:extLst>
                  <a:ext uri="{FF2B5EF4-FFF2-40B4-BE49-F238E27FC236}">
                    <a16:creationId xmlns:a16="http://schemas.microsoft.com/office/drawing/2014/main" id="{0C44DCFC-7718-32BC-1D06-4AFF2CC27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2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7" name="Line 233">
                <a:extLst>
                  <a:ext uri="{FF2B5EF4-FFF2-40B4-BE49-F238E27FC236}">
                    <a16:creationId xmlns:a16="http://schemas.microsoft.com/office/drawing/2014/main" id="{EE4545B8-D8F7-F815-7953-17FFCB9A5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8" name="Line 234">
                <a:extLst>
                  <a:ext uri="{FF2B5EF4-FFF2-40B4-BE49-F238E27FC236}">
                    <a16:creationId xmlns:a16="http://schemas.microsoft.com/office/drawing/2014/main" id="{058927D4-DDDD-BC04-A7C5-98106377AE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9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9" name="Line 235">
                <a:extLst>
                  <a:ext uri="{FF2B5EF4-FFF2-40B4-BE49-F238E27FC236}">
                    <a16:creationId xmlns:a16="http://schemas.microsoft.com/office/drawing/2014/main" id="{F262D2D3-E502-2171-26A4-30D79ED9E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" name="Line 236">
                <a:extLst>
                  <a:ext uri="{FF2B5EF4-FFF2-40B4-BE49-F238E27FC236}">
                    <a16:creationId xmlns:a16="http://schemas.microsoft.com/office/drawing/2014/main" id="{917CCA5A-871B-471C-FDA2-46BBE7141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" name="Line 237">
                <a:extLst>
                  <a:ext uri="{FF2B5EF4-FFF2-40B4-BE49-F238E27FC236}">
                    <a16:creationId xmlns:a16="http://schemas.microsoft.com/office/drawing/2014/main" id="{98D0CC3E-2542-CB20-CD3C-38B8FAAD9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3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2" name="Line 238">
                <a:extLst>
                  <a:ext uri="{FF2B5EF4-FFF2-40B4-BE49-F238E27FC236}">
                    <a16:creationId xmlns:a16="http://schemas.microsoft.com/office/drawing/2014/main" id="{6E47A3F3-3C25-16B1-9CA5-FB3A7E90B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3" name="Line 239">
                <a:extLst>
                  <a:ext uri="{FF2B5EF4-FFF2-40B4-BE49-F238E27FC236}">
                    <a16:creationId xmlns:a16="http://schemas.microsoft.com/office/drawing/2014/main" id="{D0053991-6F4D-FC0F-94F2-10616E323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410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4" name="Line 240">
                <a:extLst>
                  <a:ext uri="{FF2B5EF4-FFF2-40B4-BE49-F238E27FC236}">
                    <a16:creationId xmlns:a16="http://schemas.microsoft.com/office/drawing/2014/main" id="{C0AD8EE4-31C2-3796-2C59-697191162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4106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5" name="Line 241">
                <a:extLst>
                  <a:ext uri="{FF2B5EF4-FFF2-40B4-BE49-F238E27FC236}">
                    <a16:creationId xmlns:a16="http://schemas.microsoft.com/office/drawing/2014/main" id="{46546C37-E0AB-4DC7-3E50-6A7877BAC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89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6" name="Line 242">
                <a:extLst>
                  <a:ext uri="{FF2B5EF4-FFF2-40B4-BE49-F238E27FC236}">
                    <a16:creationId xmlns:a16="http://schemas.microsoft.com/office/drawing/2014/main" id="{DFE29C96-FDB3-D690-C367-1FFF980F0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89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7" name="Line 243">
                <a:extLst>
                  <a:ext uri="{FF2B5EF4-FFF2-40B4-BE49-F238E27FC236}">
                    <a16:creationId xmlns:a16="http://schemas.microsoft.com/office/drawing/2014/main" id="{3C507D35-A070-E1BC-E074-9520C0C25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68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8" name="Line 244">
                <a:extLst>
                  <a:ext uri="{FF2B5EF4-FFF2-40B4-BE49-F238E27FC236}">
                    <a16:creationId xmlns:a16="http://schemas.microsoft.com/office/drawing/2014/main" id="{A4374A01-EAFB-E798-9C60-477A3B420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69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9" name="Line 245">
                <a:extLst>
                  <a:ext uri="{FF2B5EF4-FFF2-40B4-BE49-F238E27FC236}">
                    <a16:creationId xmlns:a16="http://schemas.microsoft.com/office/drawing/2014/main" id="{91A72273-47C1-619C-E9BA-67C65681D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27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" name="Line 246">
                <a:extLst>
                  <a:ext uri="{FF2B5EF4-FFF2-40B4-BE49-F238E27FC236}">
                    <a16:creationId xmlns:a16="http://schemas.microsoft.com/office/drawing/2014/main" id="{6DFFEFE6-EC32-A802-75B3-15BE084C0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27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" name="Line 247">
                <a:extLst>
                  <a:ext uri="{FF2B5EF4-FFF2-40B4-BE49-F238E27FC236}">
                    <a16:creationId xmlns:a16="http://schemas.microsoft.com/office/drawing/2014/main" id="{DBF8CF7B-D6A9-A599-150D-028AF9817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06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2" name="Line 248">
                <a:extLst>
                  <a:ext uri="{FF2B5EF4-FFF2-40B4-BE49-F238E27FC236}">
                    <a16:creationId xmlns:a16="http://schemas.microsoft.com/office/drawing/2014/main" id="{F7813CD3-D91A-334D-907A-BD5858669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06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" name="Line 249">
                <a:extLst>
                  <a:ext uri="{FF2B5EF4-FFF2-40B4-BE49-F238E27FC236}">
                    <a16:creationId xmlns:a16="http://schemas.microsoft.com/office/drawing/2014/main" id="{63B2DBD7-2320-573A-832F-63EC36AFD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85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4" name="Line 250">
                <a:extLst>
                  <a:ext uri="{FF2B5EF4-FFF2-40B4-BE49-F238E27FC236}">
                    <a16:creationId xmlns:a16="http://schemas.microsoft.com/office/drawing/2014/main" id="{8CCB97BB-902B-A4B6-6681-C72828B27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86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" name="Line 251">
                <a:extLst>
                  <a:ext uri="{FF2B5EF4-FFF2-40B4-BE49-F238E27FC236}">
                    <a16:creationId xmlns:a16="http://schemas.microsoft.com/office/drawing/2014/main" id="{226FA6B7-BAE6-3593-E4F3-340B01B68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64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6" name="Line 252">
                <a:extLst>
                  <a:ext uri="{FF2B5EF4-FFF2-40B4-BE49-F238E27FC236}">
                    <a16:creationId xmlns:a16="http://schemas.microsoft.com/office/drawing/2014/main" id="{A2118DDE-3887-79D7-AC04-91DABBE14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65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" name="Line 253">
                <a:extLst>
                  <a:ext uri="{FF2B5EF4-FFF2-40B4-BE49-F238E27FC236}">
                    <a16:creationId xmlns:a16="http://schemas.microsoft.com/office/drawing/2014/main" id="{ECDB903D-3457-484F-9EBE-CC9D5D147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44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8" name="Line 254">
                <a:extLst>
                  <a:ext uri="{FF2B5EF4-FFF2-40B4-BE49-F238E27FC236}">
                    <a16:creationId xmlns:a16="http://schemas.microsoft.com/office/drawing/2014/main" id="{2D105DBD-E5DA-E9E6-A773-23CAAFD3B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44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9" name="Line 255">
                <a:extLst>
                  <a:ext uri="{FF2B5EF4-FFF2-40B4-BE49-F238E27FC236}">
                    <a16:creationId xmlns:a16="http://schemas.microsoft.com/office/drawing/2014/main" id="{D801854F-20B2-F555-FE92-E5B66EDA0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234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0" name="Line 256">
                <a:extLst>
                  <a:ext uri="{FF2B5EF4-FFF2-40B4-BE49-F238E27FC236}">
                    <a16:creationId xmlns:a16="http://schemas.microsoft.com/office/drawing/2014/main" id="{AB463445-BA7D-0CA2-DA8E-68BF82D08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23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1" name="Line 257">
                <a:extLst>
                  <a:ext uri="{FF2B5EF4-FFF2-40B4-BE49-F238E27FC236}">
                    <a16:creationId xmlns:a16="http://schemas.microsoft.com/office/drawing/2014/main" id="{02A0A3F5-D868-2C55-3489-524FEBD6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7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2" name="Line 258">
                <a:extLst>
                  <a:ext uri="{FF2B5EF4-FFF2-40B4-BE49-F238E27FC236}">
                    <a16:creationId xmlns:a16="http://schemas.microsoft.com/office/drawing/2014/main" id="{532F9BE2-FE8B-A263-529A-2105046B8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7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3" name="Line 259">
                <a:extLst>
                  <a:ext uri="{FF2B5EF4-FFF2-40B4-BE49-F238E27FC236}">
                    <a16:creationId xmlns:a16="http://schemas.microsoft.com/office/drawing/2014/main" id="{85D92F6E-557F-4B01-F9B8-A79C4DB35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8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4" name="Line 260">
                <a:extLst>
                  <a:ext uri="{FF2B5EF4-FFF2-40B4-BE49-F238E27FC236}">
                    <a16:creationId xmlns:a16="http://schemas.microsoft.com/office/drawing/2014/main" id="{6FD197A4-D2CF-CA1E-4700-1C4B2E4BE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86"/>
                <a:ext cx="228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5" name="Rectangle 261">
                <a:extLst>
                  <a:ext uri="{FF2B5EF4-FFF2-40B4-BE49-F238E27FC236}">
                    <a16:creationId xmlns:a16="http://schemas.microsoft.com/office/drawing/2014/main" id="{D5E2A8AD-43EF-8F0C-30DC-5DB29F78E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9" y="3345"/>
                <a:ext cx="3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46" name="Freeform 262">
                <a:extLst>
                  <a:ext uri="{FF2B5EF4-FFF2-40B4-BE49-F238E27FC236}">
                    <a16:creationId xmlns:a16="http://schemas.microsoft.com/office/drawing/2014/main" id="{0BFE2149-8383-F9E2-2651-F7F4154DA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1" y="3444"/>
                <a:ext cx="20" cy="76"/>
              </a:xfrm>
              <a:custGeom>
                <a:avLst/>
                <a:gdLst>
                  <a:gd name="T0" fmla="*/ 0 w 20"/>
                  <a:gd name="T1" fmla="*/ 0 h 76"/>
                  <a:gd name="T2" fmla="*/ 20 w 20"/>
                  <a:gd name="T3" fmla="*/ 38 h 76"/>
                  <a:gd name="T4" fmla="*/ 0 w 20"/>
                  <a:gd name="T5" fmla="*/ 76 h 76"/>
                  <a:gd name="T6" fmla="*/ 0 w 20"/>
                  <a:gd name="T7" fmla="*/ 0 h 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"/>
                  <a:gd name="T13" fmla="*/ 0 h 76"/>
                  <a:gd name="T14" fmla="*/ 20 w 20"/>
                  <a:gd name="T15" fmla="*/ 76 h 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" h="76">
                    <a:moveTo>
                      <a:pt x="0" y="0"/>
                    </a:moveTo>
                    <a:lnTo>
                      <a:pt x="20" y="38"/>
                    </a:lnTo>
                    <a:lnTo>
                      <a:pt x="0" y="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7" name="Line 263">
                <a:extLst>
                  <a:ext uri="{FF2B5EF4-FFF2-40B4-BE49-F238E27FC236}">
                    <a16:creationId xmlns:a16="http://schemas.microsoft.com/office/drawing/2014/main" id="{F78A8BC1-23A9-D6AE-E36E-F339BD2E0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6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8" name="Line 264">
                <a:extLst>
                  <a:ext uri="{FF2B5EF4-FFF2-40B4-BE49-F238E27FC236}">
                    <a16:creationId xmlns:a16="http://schemas.microsoft.com/office/drawing/2014/main" id="{272D7E20-D7D5-ADCF-B9AA-F2851C8673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8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9" name="Line 265">
                <a:extLst>
                  <a:ext uri="{FF2B5EF4-FFF2-40B4-BE49-F238E27FC236}">
                    <a16:creationId xmlns:a16="http://schemas.microsoft.com/office/drawing/2014/main" id="{023F7985-0A96-8F6A-EDC9-BE3E30AE4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0" name="Line 266">
                <a:extLst>
                  <a:ext uri="{FF2B5EF4-FFF2-40B4-BE49-F238E27FC236}">
                    <a16:creationId xmlns:a16="http://schemas.microsoft.com/office/drawing/2014/main" id="{18236240-C894-058F-8D08-EFFD1C120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3" y="2028"/>
                <a:ext cx="1" cy="228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" name="Rectangle 267">
                <a:extLst>
                  <a:ext uri="{FF2B5EF4-FFF2-40B4-BE49-F238E27FC236}">
                    <a16:creationId xmlns:a16="http://schemas.microsoft.com/office/drawing/2014/main" id="{5ACF783D-A68D-AF4B-0E20-D503EE2D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7" y="2020"/>
                <a:ext cx="3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52" name="Freeform 268">
                <a:extLst>
                  <a:ext uri="{FF2B5EF4-FFF2-40B4-BE49-F238E27FC236}">
                    <a16:creationId xmlns:a16="http://schemas.microsoft.com/office/drawing/2014/main" id="{BE903434-61D9-522B-B411-D20A421C5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0" y="2033"/>
                <a:ext cx="40" cy="38"/>
              </a:xfrm>
              <a:custGeom>
                <a:avLst/>
                <a:gdLst>
                  <a:gd name="T0" fmla="*/ 0 w 40"/>
                  <a:gd name="T1" fmla="*/ 38 h 38"/>
                  <a:gd name="T2" fmla="*/ 20 w 40"/>
                  <a:gd name="T3" fmla="*/ 0 h 38"/>
                  <a:gd name="T4" fmla="*/ 40 w 40"/>
                  <a:gd name="T5" fmla="*/ 38 h 38"/>
                  <a:gd name="T6" fmla="*/ 0 w 40"/>
                  <a:gd name="T7" fmla="*/ 38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"/>
                  <a:gd name="T13" fmla="*/ 0 h 38"/>
                  <a:gd name="T14" fmla="*/ 40 w 40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" h="38">
                    <a:moveTo>
                      <a:pt x="0" y="38"/>
                    </a:moveTo>
                    <a:lnTo>
                      <a:pt x="20" y="0"/>
                    </a:lnTo>
                    <a:lnTo>
                      <a:pt x="4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3" name="Rectangle 269">
                <a:extLst>
                  <a:ext uri="{FF2B5EF4-FFF2-40B4-BE49-F238E27FC236}">
                    <a16:creationId xmlns:a16="http://schemas.microsoft.com/office/drawing/2014/main" id="{84B2B8FF-D5BD-13FE-4A6B-234726AF7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4" name="Line 270">
                <a:extLst>
                  <a:ext uri="{FF2B5EF4-FFF2-40B4-BE49-F238E27FC236}">
                    <a16:creationId xmlns:a16="http://schemas.microsoft.com/office/drawing/2014/main" id="{ED149B83-4087-A688-09C4-727F0F76B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5" name="Rectangle 271">
                <a:extLst>
                  <a:ext uri="{FF2B5EF4-FFF2-40B4-BE49-F238E27FC236}">
                    <a16:creationId xmlns:a16="http://schemas.microsoft.com/office/drawing/2014/main" id="{B9475803-0EA8-87B4-01B6-4E3136814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5" y="3508"/>
                <a:ext cx="145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10</a:t>
                </a:r>
                <a:endParaRPr lang="en-US"/>
              </a:p>
            </p:txBody>
          </p:sp>
          <p:sp>
            <p:nvSpPr>
              <p:cNvPr id="56" name="Line 272">
                <a:extLst>
                  <a:ext uri="{FF2B5EF4-FFF2-40B4-BE49-F238E27FC236}">
                    <a16:creationId xmlns:a16="http://schemas.microsoft.com/office/drawing/2014/main" id="{9C79D7B8-DA6E-DE0B-BCCA-03346AFBA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7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7" name="Rectangle 273">
                <a:extLst>
                  <a:ext uri="{FF2B5EF4-FFF2-40B4-BE49-F238E27FC236}">
                    <a16:creationId xmlns:a16="http://schemas.microsoft.com/office/drawing/2014/main" id="{1BBF841B-B2D8-DE38-E721-C3B06F4AD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5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8</a:t>
                </a:r>
                <a:endParaRPr lang="en-US"/>
              </a:p>
            </p:txBody>
          </p:sp>
          <p:sp>
            <p:nvSpPr>
              <p:cNvPr id="58" name="Line 274">
                <a:extLst>
                  <a:ext uri="{FF2B5EF4-FFF2-40B4-BE49-F238E27FC236}">
                    <a16:creationId xmlns:a16="http://schemas.microsoft.com/office/drawing/2014/main" id="{99D595B9-5E59-F64B-5EBA-9F8474B62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5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9" name="Rectangle 275">
                <a:extLst>
                  <a:ext uri="{FF2B5EF4-FFF2-40B4-BE49-F238E27FC236}">
                    <a16:creationId xmlns:a16="http://schemas.microsoft.com/office/drawing/2014/main" id="{3D0496C3-C25E-5FCD-1CFF-C5D2B9461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6</a:t>
                </a:r>
                <a:endParaRPr lang="en-US"/>
              </a:p>
            </p:txBody>
          </p:sp>
          <p:sp>
            <p:nvSpPr>
              <p:cNvPr id="60" name="Line 276">
                <a:extLst>
                  <a:ext uri="{FF2B5EF4-FFF2-40B4-BE49-F238E27FC236}">
                    <a16:creationId xmlns:a16="http://schemas.microsoft.com/office/drawing/2014/main" id="{3FFBB8F8-9ECA-1152-FE80-6644DC928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4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1" name="Rectangle 277">
                <a:extLst>
                  <a:ext uri="{FF2B5EF4-FFF2-40B4-BE49-F238E27FC236}">
                    <a16:creationId xmlns:a16="http://schemas.microsoft.com/office/drawing/2014/main" id="{89E66DF8-B58C-1A21-7C0B-1F731A6DC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4</a:t>
                </a:r>
                <a:endParaRPr lang="en-US"/>
              </a:p>
            </p:txBody>
          </p:sp>
          <p:sp>
            <p:nvSpPr>
              <p:cNvPr id="62" name="Line 278">
                <a:extLst>
                  <a:ext uri="{FF2B5EF4-FFF2-40B4-BE49-F238E27FC236}">
                    <a16:creationId xmlns:a16="http://schemas.microsoft.com/office/drawing/2014/main" id="{667D7027-9667-69E5-FBCE-D698D8DF8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2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3" name="Rectangle 279">
                <a:extLst>
                  <a:ext uri="{FF2B5EF4-FFF2-40B4-BE49-F238E27FC236}">
                    <a16:creationId xmlns:a16="http://schemas.microsoft.com/office/drawing/2014/main" id="{05A95365-D014-A332-E5CE-4C01A9E3B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0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2</a:t>
                </a:r>
                <a:endParaRPr lang="en-US"/>
              </a:p>
            </p:txBody>
          </p:sp>
          <p:sp>
            <p:nvSpPr>
              <p:cNvPr id="64" name="Rectangle 280">
                <a:extLst>
                  <a:ext uri="{FF2B5EF4-FFF2-40B4-BE49-F238E27FC236}">
                    <a16:creationId xmlns:a16="http://schemas.microsoft.com/office/drawing/2014/main" id="{A3F5798E-52A2-C794-2AF4-899B9A9BD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0</a:t>
                </a:r>
                <a:endParaRPr lang="en-US"/>
              </a:p>
            </p:txBody>
          </p:sp>
          <p:sp>
            <p:nvSpPr>
              <p:cNvPr id="65" name="Line 281">
                <a:extLst>
                  <a:ext uri="{FF2B5EF4-FFF2-40B4-BE49-F238E27FC236}">
                    <a16:creationId xmlns:a16="http://schemas.microsoft.com/office/drawing/2014/main" id="{EE70F1F2-1747-F3C4-6852-76443CC42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9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6" name="Rectangle 282">
                <a:extLst>
                  <a:ext uri="{FF2B5EF4-FFF2-40B4-BE49-F238E27FC236}">
                    <a16:creationId xmlns:a16="http://schemas.microsoft.com/office/drawing/2014/main" id="{3742008D-5FFD-87BA-EBCF-0E6AAC23E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1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2</a:t>
                </a:r>
                <a:endParaRPr lang="en-US"/>
              </a:p>
            </p:txBody>
          </p:sp>
          <p:sp>
            <p:nvSpPr>
              <p:cNvPr id="67" name="Line 283">
                <a:extLst>
                  <a:ext uri="{FF2B5EF4-FFF2-40B4-BE49-F238E27FC236}">
                    <a16:creationId xmlns:a16="http://schemas.microsoft.com/office/drawing/2014/main" id="{BD32CD18-B41D-BEC5-CB03-45E57759F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7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8" name="Rectangle 284">
                <a:extLst>
                  <a:ext uri="{FF2B5EF4-FFF2-40B4-BE49-F238E27FC236}">
                    <a16:creationId xmlns:a16="http://schemas.microsoft.com/office/drawing/2014/main" id="{256CC8E5-5FA2-2BF8-18FB-3A501095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4</a:t>
                </a:r>
                <a:endParaRPr lang="en-US"/>
              </a:p>
            </p:txBody>
          </p:sp>
          <p:sp>
            <p:nvSpPr>
              <p:cNvPr id="69" name="Line 285">
                <a:extLst>
                  <a:ext uri="{FF2B5EF4-FFF2-40B4-BE49-F238E27FC236}">
                    <a16:creationId xmlns:a16="http://schemas.microsoft.com/office/drawing/2014/main" id="{0DDE1B36-1ADD-1073-84F1-E2DD96CB8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5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0" name="Rectangle 286">
                <a:extLst>
                  <a:ext uri="{FF2B5EF4-FFF2-40B4-BE49-F238E27FC236}">
                    <a16:creationId xmlns:a16="http://schemas.microsoft.com/office/drawing/2014/main" id="{30821AD0-A157-825B-41B6-D5A491B0C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7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6</a:t>
                </a:r>
                <a:endParaRPr lang="en-US"/>
              </a:p>
            </p:txBody>
          </p:sp>
          <p:sp>
            <p:nvSpPr>
              <p:cNvPr id="71" name="Rectangle 287">
                <a:extLst>
                  <a:ext uri="{FF2B5EF4-FFF2-40B4-BE49-F238E27FC236}">
                    <a16:creationId xmlns:a16="http://schemas.microsoft.com/office/drawing/2014/main" id="{E2FA0E71-16C7-B3F1-A13F-07454165F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54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2</a:t>
                </a:r>
                <a:endParaRPr lang="en-US"/>
              </a:p>
            </p:txBody>
          </p:sp>
          <p:sp>
            <p:nvSpPr>
              <p:cNvPr id="72" name="Line 288">
                <a:extLst>
                  <a:ext uri="{FF2B5EF4-FFF2-40B4-BE49-F238E27FC236}">
                    <a16:creationId xmlns:a16="http://schemas.microsoft.com/office/drawing/2014/main" id="{2CEDE2FC-E771-840C-4A84-72B36E2EE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3897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3" name="Rectangle 289">
                <a:extLst>
                  <a:ext uri="{FF2B5EF4-FFF2-40B4-BE49-F238E27FC236}">
                    <a16:creationId xmlns:a16="http://schemas.microsoft.com/office/drawing/2014/main" id="{CC95EFAA-9B3F-12D8-5526-4D46A2FE5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3025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2</a:t>
                </a:r>
                <a:endParaRPr lang="en-US"/>
              </a:p>
            </p:txBody>
          </p:sp>
          <p:sp>
            <p:nvSpPr>
              <p:cNvPr id="74" name="Line 290">
                <a:extLst>
                  <a:ext uri="{FF2B5EF4-FFF2-40B4-BE49-F238E27FC236}">
                    <a16:creationId xmlns:a16="http://schemas.microsoft.com/office/drawing/2014/main" id="{53BF9B8B-54B0-93AB-3A7B-BA3AF2272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3067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5" name="Rectangle 291">
                <a:extLst>
                  <a:ext uri="{FF2B5EF4-FFF2-40B4-BE49-F238E27FC236}">
                    <a16:creationId xmlns:a16="http://schemas.microsoft.com/office/drawing/2014/main" id="{DD218C65-C707-E208-FE85-146A1A1AA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2610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4</a:t>
                </a:r>
                <a:endParaRPr lang="en-US"/>
              </a:p>
            </p:txBody>
          </p:sp>
          <p:sp>
            <p:nvSpPr>
              <p:cNvPr id="76" name="Line 292">
                <a:extLst>
                  <a:ext uri="{FF2B5EF4-FFF2-40B4-BE49-F238E27FC236}">
                    <a16:creationId xmlns:a16="http://schemas.microsoft.com/office/drawing/2014/main" id="{B1CE1076-8401-F646-A766-0182A426A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2653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7" name="Rectangle 293">
                <a:extLst>
                  <a:ext uri="{FF2B5EF4-FFF2-40B4-BE49-F238E27FC236}">
                    <a16:creationId xmlns:a16="http://schemas.microsoft.com/office/drawing/2014/main" id="{0236E344-0B1D-4AA5-84C4-972C41393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2195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6</a:t>
                </a:r>
                <a:endParaRPr lang="en-US"/>
              </a:p>
            </p:txBody>
          </p:sp>
          <p:sp>
            <p:nvSpPr>
              <p:cNvPr id="78" name="Line 294">
                <a:extLst>
                  <a:ext uri="{FF2B5EF4-FFF2-40B4-BE49-F238E27FC236}">
                    <a16:creationId xmlns:a16="http://schemas.microsoft.com/office/drawing/2014/main" id="{89ECDF95-593A-A8CE-6F99-CB9F822F8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2238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9" name="Line 295">
                <a:extLst>
                  <a:ext uri="{FF2B5EF4-FFF2-40B4-BE49-F238E27FC236}">
                    <a16:creationId xmlns:a16="http://schemas.microsoft.com/office/drawing/2014/main" id="{C3000A9C-3FA4-5C47-6C04-3791E07D7F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29" y="4307"/>
                <a:ext cx="4" cy="4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0" name="Rectangle 297">
                <a:extLst>
                  <a:ext uri="{FF2B5EF4-FFF2-40B4-BE49-F238E27FC236}">
                    <a16:creationId xmlns:a16="http://schemas.microsoft.com/office/drawing/2014/main" id="{7B081395-AD06-EEDF-2691-BB522499C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AC9C8E9C-E484-A554-0721-365AA2906E0F}"/>
                </a:ext>
              </a:extLst>
            </p:cNvPr>
            <p:cNvCxnSpPr/>
            <p:nvPr/>
          </p:nvCxnSpPr>
          <p:spPr>
            <a:xfrm rot="5400000">
              <a:off x="809452" y="3675284"/>
              <a:ext cx="1401762" cy="779463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98E48D29-87F2-7A42-03E9-D9FFA86BF0D8}"/>
                </a:ext>
              </a:extLst>
            </p:cNvPr>
            <p:cNvCxnSpPr/>
            <p:nvPr/>
          </p:nvCxnSpPr>
          <p:spPr>
            <a:xfrm rot="16200000" flipH="1">
              <a:off x="92697" y="1583754"/>
              <a:ext cx="2319337" cy="1270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3E5F6736-4C48-E39C-55A1-871D446417FA}"/>
                </a:ext>
              </a:extLst>
            </p:cNvPr>
            <p:cNvCxnSpPr/>
            <p:nvPr/>
          </p:nvCxnSpPr>
          <p:spPr>
            <a:xfrm rot="5400000">
              <a:off x="1375397" y="1583755"/>
              <a:ext cx="2306637" cy="12827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266D9A97-1CC6-438D-D756-CD45E8BFE0DB}"/>
              </a:ext>
            </a:extLst>
          </p:cNvPr>
          <p:cNvGrpSpPr/>
          <p:nvPr/>
        </p:nvGrpSpPr>
        <p:grpSpPr>
          <a:xfrm>
            <a:off x="263352" y="3974754"/>
            <a:ext cx="3024336" cy="2808312"/>
            <a:chOff x="263352" y="1052736"/>
            <a:chExt cx="3638550" cy="3713161"/>
          </a:xfrm>
        </p:grpSpPr>
        <p:grpSp>
          <p:nvGrpSpPr>
            <p:cNvPr id="89" name="Group 221">
              <a:extLst>
                <a:ext uri="{FF2B5EF4-FFF2-40B4-BE49-F238E27FC236}">
                  <a16:creationId xmlns:a16="http://schemas.microsoft.com/office/drawing/2014/main" id="{12E14799-F8E8-1EFD-3A02-6B7BCF6E07C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3352" y="1052736"/>
              <a:ext cx="3638550" cy="3651250"/>
              <a:chOff x="756" y="2020"/>
              <a:chExt cx="2292" cy="2300"/>
            </a:xfrm>
          </p:grpSpPr>
          <p:sp>
            <p:nvSpPr>
              <p:cNvPr id="93" name="AutoShape 220">
                <a:extLst>
                  <a:ext uri="{FF2B5EF4-FFF2-40B4-BE49-F238E27FC236}">
                    <a16:creationId xmlns:a16="http://schemas.microsoft.com/office/drawing/2014/main" id="{E81FF724-ADFF-18BD-E547-3C0C038B8F4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756" y="2024"/>
                <a:ext cx="2292" cy="2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4" name="Rectangle 222">
                <a:extLst>
                  <a:ext uri="{FF2B5EF4-FFF2-40B4-BE49-F238E27FC236}">
                    <a16:creationId xmlns:a16="http://schemas.microsoft.com/office/drawing/2014/main" id="{61CF52E5-7BC7-58A9-8715-9EBE51D1F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solidFill>
                <a:srgbClr val="FFFFFF"/>
              </a:solidFill>
              <a:ln w="2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5" name="Line 223">
                <a:extLst>
                  <a:ext uri="{FF2B5EF4-FFF2-40B4-BE49-F238E27FC236}">
                    <a16:creationId xmlns:a16="http://schemas.microsoft.com/office/drawing/2014/main" id="{103B747F-0C4F-FF07-4A23-D3426AA792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6" name="Line 224">
                <a:extLst>
                  <a:ext uri="{FF2B5EF4-FFF2-40B4-BE49-F238E27FC236}">
                    <a16:creationId xmlns:a16="http://schemas.microsoft.com/office/drawing/2014/main" id="{C554F337-D0B8-C303-E9FB-559808E94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9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7" name="Line 225">
                <a:extLst>
                  <a:ext uri="{FF2B5EF4-FFF2-40B4-BE49-F238E27FC236}">
                    <a16:creationId xmlns:a16="http://schemas.microsoft.com/office/drawing/2014/main" id="{2668E167-F6DD-6CD6-4757-C145C0BAB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8" name="Line 226">
                <a:extLst>
                  <a:ext uri="{FF2B5EF4-FFF2-40B4-BE49-F238E27FC236}">
                    <a16:creationId xmlns:a16="http://schemas.microsoft.com/office/drawing/2014/main" id="{2487F0F8-8C79-9A0E-25AA-1790EC0F6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9" name="Line 227">
                <a:extLst>
                  <a:ext uri="{FF2B5EF4-FFF2-40B4-BE49-F238E27FC236}">
                    <a16:creationId xmlns:a16="http://schemas.microsoft.com/office/drawing/2014/main" id="{708F0093-309E-DC9F-0817-C65862731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3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0" name="Line 228">
                <a:extLst>
                  <a:ext uri="{FF2B5EF4-FFF2-40B4-BE49-F238E27FC236}">
                    <a16:creationId xmlns:a16="http://schemas.microsoft.com/office/drawing/2014/main" id="{5C82DDEF-6762-BC34-9A0F-9BBE36D82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1" name="Line 229">
                <a:extLst>
                  <a:ext uri="{FF2B5EF4-FFF2-40B4-BE49-F238E27FC236}">
                    <a16:creationId xmlns:a16="http://schemas.microsoft.com/office/drawing/2014/main" id="{C5E9CF84-E0A8-9B77-CDCE-5C89A2350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1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2" name="Line 230">
                <a:extLst>
                  <a:ext uri="{FF2B5EF4-FFF2-40B4-BE49-F238E27FC236}">
                    <a16:creationId xmlns:a16="http://schemas.microsoft.com/office/drawing/2014/main" id="{BDCDE225-6A95-99EF-D1C1-1DE5C0277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4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3" name="Line 231">
                <a:extLst>
                  <a:ext uri="{FF2B5EF4-FFF2-40B4-BE49-F238E27FC236}">
                    <a16:creationId xmlns:a16="http://schemas.microsoft.com/office/drawing/2014/main" id="{A738E70E-2E6C-6B3B-2FFC-3768A0B17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4" name="Line 232">
                <a:extLst>
                  <a:ext uri="{FF2B5EF4-FFF2-40B4-BE49-F238E27FC236}">
                    <a16:creationId xmlns:a16="http://schemas.microsoft.com/office/drawing/2014/main" id="{B008DD9C-437E-B6C2-501B-F414DB335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2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5" name="Line 233">
                <a:extLst>
                  <a:ext uri="{FF2B5EF4-FFF2-40B4-BE49-F238E27FC236}">
                    <a16:creationId xmlns:a16="http://schemas.microsoft.com/office/drawing/2014/main" id="{B6A8DCC0-F837-BFC7-1288-CA2D7DB0E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6" name="Line 234">
                <a:extLst>
                  <a:ext uri="{FF2B5EF4-FFF2-40B4-BE49-F238E27FC236}">
                    <a16:creationId xmlns:a16="http://schemas.microsoft.com/office/drawing/2014/main" id="{44BD57DF-1F5D-013C-51CF-C68303E16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9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7" name="Line 235">
                <a:extLst>
                  <a:ext uri="{FF2B5EF4-FFF2-40B4-BE49-F238E27FC236}">
                    <a16:creationId xmlns:a16="http://schemas.microsoft.com/office/drawing/2014/main" id="{A058A8AA-348B-5355-BE74-0B5DF34A8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8" name="Line 236">
                <a:extLst>
                  <a:ext uri="{FF2B5EF4-FFF2-40B4-BE49-F238E27FC236}">
                    <a16:creationId xmlns:a16="http://schemas.microsoft.com/office/drawing/2014/main" id="{1D207CA6-44D1-8280-7213-A865C49B2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7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09" name="Line 237">
                <a:extLst>
                  <a:ext uri="{FF2B5EF4-FFF2-40B4-BE49-F238E27FC236}">
                    <a16:creationId xmlns:a16="http://schemas.microsoft.com/office/drawing/2014/main" id="{1C480C77-3E96-BBFB-DD28-D3732F2A0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3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0" name="Line 238">
                <a:extLst>
                  <a:ext uri="{FF2B5EF4-FFF2-40B4-BE49-F238E27FC236}">
                    <a16:creationId xmlns:a16="http://schemas.microsoft.com/office/drawing/2014/main" id="{176FDE9B-5962-6FC9-C92E-9DE83FE41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5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1" name="Line 239">
                <a:extLst>
                  <a:ext uri="{FF2B5EF4-FFF2-40B4-BE49-F238E27FC236}">
                    <a16:creationId xmlns:a16="http://schemas.microsoft.com/office/drawing/2014/main" id="{6F01B309-233F-9CE8-09AE-4B40B539D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410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2" name="Line 240">
                <a:extLst>
                  <a:ext uri="{FF2B5EF4-FFF2-40B4-BE49-F238E27FC236}">
                    <a16:creationId xmlns:a16="http://schemas.microsoft.com/office/drawing/2014/main" id="{3A996509-264D-AA82-E8F0-497DC9E62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4106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" name="Line 241">
                <a:extLst>
                  <a:ext uri="{FF2B5EF4-FFF2-40B4-BE49-F238E27FC236}">
                    <a16:creationId xmlns:a16="http://schemas.microsoft.com/office/drawing/2014/main" id="{1DC70A44-3F20-0DE4-58E0-BBC86805F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89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4" name="Line 242">
                <a:extLst>
                  <a:ext uri="{FF2B5EF4-FFF2-40B4-BE49-F238E27FC236}">
                    <a16:creationId xmlns:a16="http://schemas.microsoft.com/office/drawing/2014/main" id="{7B8E674E-CC7E-C95A-765F-6B51C1098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89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5" name="Line 243">
                <a:extLst>
                  <a:ext uri="{FF2B5EF4-FFF2-40B4-BE49-F238E27FC236}">
                    <a16:creationId xmlns:a16="http://schemas.microsoft.com/office/drawing/2014/main" id="{9E584E17-4969-7DB8-FAC6-3FA42FF30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68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6" name="Line 244">
                <a:extLst>
                  <a:ext uri="{FF2B5EF4-FFF2-40B4-BE49-F238E27FC236}">
                    <a16:creationId xmlns:a16="http://schemas.microsoft.com/office/drawing/2014/main" id="{44C95FA4-50AB-96E6-F06B-319F16C323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69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7" name="Line 245">
                <a:extLst>
                  <a:ext uri="{FF2B5EF4-FFF2-40B4-BE49-F238E27FC236}">
                    <a16:creationId xmlns:a16="http://schemas.microsoft.com/office/drawing/2014/main" id="{5B17515C-BD02-A922-3091-E1D2C6E82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27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8" name="Line 246">
                <a:extLst>
                  <a:ext uri="{FF2B5EF4-FFF2-40B4-BE49-F238E27FC236}">
                    <a16:creationId xmlns:a16="http://schemas.microsoft.com/office/drawing/2014/main" id="{A619FDE4-0AFC-23CF-9273-DEFF35A6D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27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9" name="Line 247">
                <a:extLst>
                  <a:ext uri="{FF2B5EF4-FFF2-40B4-BE49-F238E27FC236}">
                    <a16:creationId xmlns:a16="http://schemas.microsoft.com/office/drawing/2014/main" id="{8183E355-FFEA-A674-78E4-FC5F2EC5F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06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0" name="Line 248">
                <a:extLst>
                  <a:ext uri="{FF2B5EF4-FFF2-40B4-BE49-F238E27FC236}">
                    <a16:creationId xmlns:a16="http://schemas.microsoft.com/office/drawing/2014/main" id="{1D68ABC4-2481-6EDF-30BF-6000F0784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06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1" name="Line 249">
                <a:extLst>
                  <a:ext uri="{FF2B5EF4-FFF2-40B4-BE49-F238E27FC236}">
                    <a16:creationId xmlns:a16="http://schemas.microsoft.com/office/drawing/2014/main" id="{A44B0FFC-0195-5F4F-79B1-23D8D6569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85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2" name="Line 250">
                <a:extLst>
                  <a:ext uri="{FF2B5EF4-FFF2-40B4-BE49-F238E27FC236}">
                    <a16:creationId xmlns:a16="http://schemas.microsoft.com/office/drawing/2014/main" id="{3D3BA0A9-4199-DDB1-67D9-D261D8A64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86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3" name="Line 251">
                <a:extLst>
                  <a:ext uri="{FF2B5EF4-FFF2-40B4-BE49-F238E27FC236}">
                    <a16:creationId xmlns:a16="http://schemas.microsoft.com/office/drawing/2014/main" id="{A2F73B47-16F9-EF61-2E9F-E0D5F2B21A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64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4" name="Line 252">
                <a:extLst>
                  <a:ext uri="{FF2B5EF4-FFF2-40B4-BE49-F238E27FC236}">
                    <a16:creationId xmlns:a16="http://schemas.microsoft.com/office/drawing/2014/main" id="{9DA8AAA8-265B-6FFB-DA7C-BB66595FD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65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5" name="Line 253">
                <a:extLst>
                  <a:ext uri="{FF2B5EF4-FFF2-40B4-BE49-F238E27FC236}">
                    <a16:creationId xmlns:a16="http://schemas.microsoft.com/office/drawing/2014/main" id="{56555431-A9B2-C00B-D0C2-366D7EA8F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44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6" name="Line 254">
                <a:extLst>
                  <a:ext uri="{FF2B5EF4-FFF2-40B4-BE49-F238E27FC236}">
                    <a16:creationId xmlns:a16="http://schemas.microsoft.com/office/drawing/2014/main" id="{75B780CE-A402-2DD4-89A9-046D07BA7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447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7" name="Line 255">
                <a:extLst>
                  <a:ext uri="{FF2B5EF4-FFF2-40B4-BE49-F238E27FC236}">
                    <a16:creationId xmlns:a16="http://schemas.microsoft.com/office/drawing/2014/main" id="{787A1F87-F810-37A8-B709-2DF1CC4E3A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234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8" name="Line 256">
                <a:extLst>
                  <a:ext uri="{FF2B5EF4-FFF2-40B4-BE49-F238E27FC236}">
                    <a16:creationId xmlns:a16="http://schemas.microsoft.com/office/drawing/2014/main" id="{E0B279F5-51BA-D431-A38D-290DA9680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223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9" name="Line 257">
                <a:extLst>
                  <a:ext uri="{FF2B5EF4-FFF2-40B4-BE49-F238E27FC236}">
                    <a16:creationId xmlns:a16="http://schemas.microsoft.com/office/drawing/2014/main" id="{E373392C-3E35-9515-1F83-847B8EB66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73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0" name="Line 258">
                <a:extLst>
                  <a:ext uri="{FF2B5EF4-FFF2-40B4-BE49-F238E27FC236}">
                    <a16:creationId xmlns:a16="http://schemas.microsoft.com/office/drawing/2014/main" id="{F49A3F2D-FC2A-7E4C-2A09-EDD0BD826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78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1" name="Line 259">
                <a:extLst>
                  <a:ext uri="{FF2B5EF4-FFF2-40B4-BE49-F238E27FC236}">
                    <a16:creationId xmlns:a16="http://schemas.microsoft.com/office/drawing/2014/main" id="{6DD7E13D-4F5B-33D9-ADF3-33CC3B8CE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82"/>
                <a:ext cx="2286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2" name="Line 260">
                <a:extLst>
                  <a:ext uri="{FF2B5EF4-FFF2-40B4-BE49-F238E27FC236}">
                    <a16:creationId xmlns:a16="http://schemas.microsoft.com/office/drawing/2014/main" id="{C4BCF391-BE75-E419-1B7A-9364FDB1C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0" y="3486"/>
                <a:ext cx="228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3" name="Rectangle 261">
                <a:extLst>
                  <a:ext uri="{FF2B5EF4-FFF2-40B4-BE49-F238E27FC236}">
                    <a16:creationId xmlns:a16="http://schemas.microsoft.com/office/drawing/2014/main" id="{7CC5624F-03A2-ED59-51CF-E9DF5D665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9" y="3345"/>
                <a:ext cx="3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/>
              </a:p>
            </p:txBody>
          </p:sp>
          <p:sp>
            <p:nvSpPr>
              <p:cNvPr id="134" name="Freeform 262">
                <a:extLst>
                  <a:ext uri="{FF2B5EF4-FFF2-40B4-BE49-F238E27FC236}">
                    <a16:creationId xmlns:a16="http://schemas.microsoft.com/office/drawing/2014/main" id="{6F9CC894-6811-1627-5404-2C3203B477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1" y="3444"/>
                <a:ext cx="20" cy="76"/>
              </a:xfrm>
              <a:custGeom>
                <a:avLst/>
                <a:gdLst>
                  <a:gd name="T0" fmla="*/ 0 w 20"/>
                  <a:gd name="T1" fmla="*/ 0 h 76"/>
                  <a:gd name="T2" fmla="*/ 20 w 20"/>
                  <a:gd name="T3" fmla="*/ 38 h 76"/>
                  <a:gd name="T4" fmla="*/ 0 w 20"/>
                  <a:gd name="T5" fmla="*/ 76 h 76"/>
                  <a:gd name="T6" fmla="*/ 0 w 20"/>
                  <a:gd name="T7" fmla="*/ 0 h 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"/>
                  <a:gd name="T13" fmla="*/ 0 h 76"/>
                  <a:gd name="T14" fmla="*/ 20 w 20"/>
                  <a:gd name="T15" fmla="*/ 76 h 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" h="76">
                    <a:moveTo>
                      <a:pt x="0" y="0"/>
                    </a:moveTo>
                    <a:lnTo>
                      <a:pt x="20" y="38"/>
                    </a:lnTo>
                    <a:lnTo>
                      <a:pt x="0" y="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5" name="Line 263">
                <a:extLst>
                  <a:ext uri="{FF2B5EF4-FFF2-40B4-BE49-F238E27FC236}">
                    <a16:creationId xmlns:a16="http://schemas.microsoft.com/office/drawing/2014/main" id="{21EE385A-36FF-C13D-5A76-A02DC1F3C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6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6" name="Line 264">
                <a:extLst>
                  <a:ext uri="{FF2B5EF4-FFF2-40B4-BE49-F238E27FC236}">
                    <a16:creationId xmlns:a16="http://schemas.microsoft.com/office/drawing/2014/main" id="{DA8C30B7-E5B9-5D5E-FFB4-9E39FFCEE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8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7" name="Line 265">
                <a:extLst>
                  <a:ext uri="{FF2B5EF4-FFF2-40B4-BE49-F238E27FC236}">
                    <a16:creationId xmlns:a16="http://schemas.microsoft.com/office/drawing/2014/main" id="{05517EC8-0EFD-2574-2810-2392F42FA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2028"/>
                <a:ext cx="1" cy="2283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8" name="Line 266">
                <a:extLst>
                  <a:ext uri="{FF2B5EF4-FFF2-40B4-BE49-F238E27FC236}">
                    <a16:creationId xmlns:a16="http://schemas.microsoft.com/office/drawing/2014/main" id="{5318C135-90E8-CB62-B0C4-ECBA4CE03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3" y="2028"/>
                <a:ext cx="1" cy="228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39" name="Rectangle 267">
                <a:extLst>
                  <a:ext uri="{FF2B5EF4-FFF2-40B4-BE49-F238E27FC236}">
                    <a16:creationId xmlns:a16="http://schemas.microsoft.com/office/drawing/2014/main" id="{F9B3BBA2-3519-B183-0CB3-27D64C614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7" y="2020"/>
                <a:ext cx="3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i="1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/>
              </a:p>
            </p:txBody>
          </p:sp>
          <p:sp>
            <p:nvSpPr>
              <p:cNvPr id="140" name="Freeform 268">
                <a:extLst>
                  <a:ext uri="{FF2B5EF4-FFF2-40B4-BE49-F238E27FC236}">
                    <a16:creationId xmlns:a16="http://schemas.microsoft.com/office/drawing/2014/main" id="{F88DE24B-D083-2873-A542-A6A2DD4ED4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0" y="2033"/>
                <a:ext cx="40" cy="38"/>
              </a:xfrm>
              <a:custGeom>
                <a:avLst/>
                <a:gdLst>
                  <a:gd name="T0" fmla="*/ 0 w 40"/>
                  <a:gd name="T1" fmla="*/ 38 h 38"/>
                  <a:gd name="T2" fmla="*/ 20 w 40"/>
                  <a:gd name="T3" fmla="*/ 0 h 38"/>
                  <a:gd name="T4" fmla="*/ 40 w 40"/>
                  <a:gd name="T5" fmla="*/ 38 h 38"/>
                  <a:gd name="T6" fmla="*/ 0 w 40"/>
                  <a:gd name="T7" fmla="*/ 38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"/>
                  <a:gd name="T13" fmla="*/ 0 h 38"/>
                  <a:gd name="T14" fmla="*/ 40 w 40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" h="38">
                    <a:moveTo>
                      <a:pt x="0" y="38"/>
                    </a:moveTo>
                    <a:lnTo>
                      <a:pt x="20" y="0"/>
                    </a:lnTo>
                    <a:lnTo>
                      <a:pt x="4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2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1" name="Rectangle 269">
                <a:extLst>
                  <a:ext uri="{FF2B5EF4-FFF2-40B4-BE49-F238E27FC236}">
                    <a16:creationId xmlns:a16="http://schemas.microsoft.com/office/drawing/2014/main" id="{BC6C7E3E-C28F-4DE9-E102-6DFEB4411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2" name="Line 270">
                <a:extLst>
                  <a:ext uri="{FF2B5EF4-FFF2-40B4-BE49-F238E27FC236}">
                    <a16:creationId xmlns:a16="http://schemas.microsoft.com/office/drawing/2014/main" id="{76F5FD10-8E54-8365-8E85-EC64BE4B8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3" name="Rectangle 271">
                <a:extLst>
                  <a:ext uri="{FF2B5EF4-FFF2-40B4-BE49-F238E27FC236}">
                    <a16:creationId xmlns:a16="http://schemas.microsoft.com/office/drawing/2014/main" id="{8AF3F524-6400-0AEF-85EB-9ACC79A13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5" y="3508"/>
                <a:ext cx="145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10</a:t>
                </a:r>
                <a:endParaRPr lang="en-US"/>
              </a:p>
            </p:txBody>
          </p:sp>
          <p:sp>
            <p:nvSpPr>
              <p:cNvPr id="144" name="Line 272">
                <a:extLst>
                  <a:ext uri="{FF2B5EF4-FFF2-40B4-BE49-F238E27FC236}">
                    <a16:creationId xmlns:a16="http://schemas.microsoft.com/office/drawing/2014/main" id="{3C9F22D3-7718-634A-8C8C-4115C640D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7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5" name="Rectangle 273">
                <a:extLst>
                  <a:ext uri="{FF2B5EF4-FFF2-40B4-BE49-F238E27FC236}">
                    <a16:creationId xmlns:a16="http://schemas.microsoft.com/office/drawing/2014/main" id="{EBA61F3C-E225-9235-55B5-699E779E1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5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8</a:t>
                </a:r>
                <a:endParaRPr lang="en-US"/>
              </a:p>
            </p:txBody>
          </p:sp>
          <p:sp>
            <p:nvSpPr>
              <p:cNvPr id="146" name="Line 274">
                <a:extLst>
                  <a:ext uri="{FF2B5EF4-FFF2-40B4-BE49-F238E27FC236}">
                    <a16:creationId xmlns:a16="http://schemas.microsoft.com/office/drawing/2014/main" id="{F6DD66C2-DC2E-5977-1D09-F285384304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5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7" name="Rectangle 275">
                <a:extLst>
                  <a:ext uri="{FF2B5EF4-FFF2-40B4-BE49-F238E27FC236}">
                    <a16:creationId xmlns:a16="http://schemas.microsoft.com/office/drawing/2014/main" id="{4A627C94-D2D6-F946-768E-555D219D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6</a:t>
                </a:r>
                <a:endParaRPr lang="en-US"/>
              </a:p>
            </p:txBody>
          </p:sp>
          <p:sp>
            <p:nvSpPr>
              <p:cNvPr id="148" name="Line 276">
                <a:extLst>
                  <a:ext uri="{FF2B5EF4-FFF2-40B4-BE49-F238E27FC236}">
                    <a16:creationId xmlns:a16="http://schemas.microsoft.com/office/drawing/2014/main" id="{D71F9D86-2423-1E58-FDBE-F1B1D481E9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4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49" name="Rectangle 277">
                <a:extLst>
                  <a:ext uri="{FF2B5EF4-FFF2-40B4-BE49-F238E27FC236}">
                    <a16:creationId xmlns:a16="http://schemas.microsoft.com/office/drawing/2014/main" id="{7839E87F-43D0-384F-0F67-4976CBDA4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4</a:t>
                </a:r>
                <a:endParaRPr lang="en-US"/>
              </a:p>
            </p:txBody>
          </p:sp>
          <p:sp>
            <p:nvSpPr>
              <p:cNvPr id="150" name="Line 278">
                <a:extLst>
                  <a:ext uri="{FF2B5EF4-FFF2-40B4-BE49-F238E27FC236}">
                    <a16:creationId xmlns:a16="http://schemas.microsoft.com/office/drawing/2014/main" id="{D491B2B9-DBBD-75DC-9B20-ABE0B1320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2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1" name="Rectangle 279">
                <a:extLst>
                  <a:ext uri="{FF2B5EF4-FFF2-40B4-BE49-F238E27FC236}">
                    <a16:creationId xmlns:a16="http://schemas.microsoft.com/office/drawing/2014/main" id="{AA8CA9AD-03B1-B69F-4121-6C4355C90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0" y="3508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2</a:t>
                </a:r>
                <a:endParaRPr lang="en-US"/>
              </a:p>
            </p:txBody>
          </p:sp>
          <p:sp>
            <p:nvSpPr>
              <p:cNvPr id="152" name="Rectangle 280">
                <a:extLst>
                  <a:ext uri="{FF2B5EF4-FFF2-40B4-BE49-F238E27FC236}">
                    <a16:creationId xmlns:a16="http://schemas.microsoft.com/office/drawing/2014/main" id="{0289180E-7034-2D98-D33C-E7AC6C001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0</a:t>
                </a:r>
                <a:endParaRPr lang="en-US"/>
              </a:p>
            </p:txBody>
          </p:sp>
          <p:sp>
            <p:nvSpPr>
              <p:cNvPr id="153" name="Line 281">
                <a:extLst>
                  <a:ext uri="{FF2B5EF4-FFF2-40B4-BE49-F238E27FC236}">
                    <a16:creationId xmlns:a16="http://schemas.microsoft.com/office/drawing/2014/main" id="{7B78D3F6-B0D4-4D86-418E-01FFC2EDE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9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4" name="Rectangle 282">
                <a:extLst>
                  <a:ext uri="{FF2B5EF4-FFF2-40B4-BE49-F238E27FC236}">
                    <a16:creationId xmlns:a16="http://schemas.microsoft.com/office/drawing/2014/main" id="{3E39C5B8-2E3B-6C4E-B441-20F0E3A7D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1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2</a:t>
                </a:r>
                <a:endParaRPr lang="en-US"/>
              </a:p>
            </p:txBody>
          </p:sp>
          <p:sp>
            <p:nvSpPr>
              <p:cNvPr id="155" name="Line 283">
                <a:extLst>
                  <a:ext uri="{FF2B5EF4-FFF2-40B4-BE49-F238E27FC236}">
                    <a16:creationId xmlns:a16="http://schemas.microsoft.com/office/drawing/2014/main" id="{9296A490-03F9-8503-A78E-0C0492FD5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7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6" name="Rectangle 284">
                <a:extLst>
                  <a:ext uri="{FF2B5EF4-FFF2-40B4-BE49-F238E27FC236}">
                    <a16:creationId xmlns:a16="http://schemas.microsoft.com/office/drawing/2014/main" id="{14BD0B97-9095-5438-E776-76D10B12A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4</a:t>
                </a:r>
                <a:endParaRPr lang="en-US"/>
              </a:p>
            </p:txBody>
          </p:sp>
          <p:sp>
            <p:nvSpPr>
              <p:cNvPr id="157" name="Line 285">
                <a:extLst>
                  <a:ext uri="{FF2B5EF4-FFF2-40B4-BE49-F238E27FC236}">
                    <a16:creationId xmlns:a16="http://schemas.microsoft.com/office/drawing/2014/main" id="{904534DB-DBA8-D44C-2A71-39F4DABD4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5" y="3461"/>
                <a:ext cx="1" cy="47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58" name="Rectangle 286">
                <a:extLst>
                  <a:ext uri="{FF2B5EF4-FFF2-40B4-BE49-F238E27FC236}">
                    <a16:creationId xmlns:a16="http://schemas.microsoft.com/office/drawing/2014/main" id="{9886AECF-8558-A56F-8B88-E3EC62FD8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7" y="3508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6</a:t>
                </a:r>
                <a:endParaRPr lang="en-US"/>
              </a:p>
            </p:txBody>
          </p:sp>
          <p:sp>
            <p:nvSpPr>
              <p:cNvPr id="159" name="Rectangle 287">
                <a:extLst>
                  <a:ext uri="{FF2B5EF4-FFF2-40B4-BE49-F238E27FC236}">
                    <a16:creationId xmlns:a16="http://schemas.microsoft.com/office/drawing/2014/main" id="{D6D0F52E-7296-32DF-58CB-A89118832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54"/>
                <a:ext cx="9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-2</a:t>
                </a:r>
                <a:endParaRPr lang="en-US"/>
              </a:p>
            </p:txBody>
          </p:sp>
          <p:sp>
            <p:nvSpPr>
              <p:cNvPr id="160" name="Line 288">
                <a:extLst>
                  <a:ext uri="{FF2B5EF4-FFF2-40B4-BE49-F238E27FC236}">
                    <a16:creationId xmlns:a16="http://schemas.microsoft.com/office/drawing/2014/main" id="{7E600378-ACCB-862D-9686-7A653D4E3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3897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1" name="Rectangle 289">
                <a:extLst>
                  <a:ext uri="{FF2B5EF4-FFF2-40B4-BE49-F238E27FC236}">
                    <a16:creationId xmlns:a16="http://schemas.microsoft.com/office/drawing/2014/main" id="{3B65EB91-E44F-42CC-1E5A-A44BDD7BF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3025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2</a:t>
                </a:r>
                <a:endParaRPr lang="en-US"/>
              </a:p>
            </p:txBody>
          </p:sp>
          <p:sp>
            <p:nvSpPr>
              <p:cNvPr id="162" name="Line 290">
                <a:extLst>
                  <a:ext uri="{FF2B5EF4-FFF2-40B4-BE49-F238E27FC236}">
                    <a16:creationId xmlns:a16="http://schemas.microsoft.com/office/drawing/2014/main" id="{6F98B06F-6345-E786-0309-BFA8C1977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3067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3" name="Rectangle 291">
                <a:extLst>
                  <a:ext uri="{FF2B5EF4-FFF2-40B4-BE49-F238E27FC236}">
                    <a16:creationId xmlns:a16="http://schemas.microsoft.com/office/drawing/2014/main" id="{09571E3B-CBA3-B632-BCDE-7D7EB90C6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2610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4</a:t>
                </a:r>
                <a:endParaRPr lang="en-US"/>
              </a:p>
            </p:txBody>
          </p:sp>
          <p:sp>
            <p:nvSpPr>
              <p:cNvPr id="164" name="Line 292">
                <a:extLst>
                  <a:ext uri="{FF2B5EF4-FFF2-40B4-BE49-F238E27FC236}">
                    <a16:creationId xmlns:a16="http://schemas.microsoft.com/office/drawing/2014/main" id="{9B518265-DEFB-E680-517F-EA151B00B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2653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5" name="Rectangle 293">
                <a:extLst>
                  <a:ext uri="{FF2B5EF4-FFF2-40B4-BE49-F238E27FC236}">
                    <a16:creationId xmlns:a16="http://schemas.microsoft.com/office/drawing/2014/main" id="{CDBC39EB-04E0-3F7B-5BF7-E4B1B41AA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2195"/>
                <a:ext cx="48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  <a:latin typeface="Courier New" pitchFamily="49" charset="0"/>
                  </a:rPr>
                  <a:t>6</a:t>
                </a:r>
                <a:endParaRPr lang="en-US"/>
              </a:p>
            </p:txBody>
          </p:sp>
          <p:sp>
            <p:nvSpPr>
              <p:cNvPr id="166" name="Line 294">
                <a:extLst>
                  <a:ext uri="{FF2B5EF4-FFF2-40B4-BE49-F238E27FC236}">
                    <a16:creationId xmlns:a16="http://schemas.microsoft.com/office/drawing/2014/main" id="{F0080F87-976A-835E-B746-2173969A3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9" y="2238"/>
                <a:ext cx="25" cy="1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7" name="Line 295">
                <a:extLst>
                  <a:ext uri="{FF2B5EF4-FFF2-40B4-BE49-F238E27FC236}">
                    <a16:creationId xmlns:a16="http://schemas.microsoft.com/office/drawing/2014/main" id="{83FEEADE-D5B5-5599-B740-9A1D67898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29" y="4307"/>
                <a:ext cx="4" cy="4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68" name="Rectangle 297">
                <a:extLst>
                  <a:ext uri="{FF2B5EF4-FFF2-40B4-BE49-F238E27FC236}">
                    <a16:creationId xmlns:a16="http://schemas.microsoft.com/office/drawing/2014/main" id="{C1AC8A4E-5162-2208-11E8-004208B4C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028"/>
                <a:ext cx="2288" cy="2288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FC46DC55-15FA-E862-36C6-2CB6A30008E9}"/>
                </a:ext>
              </a:extLst>
            </p:cNvPr>
            <p:cNvCxnSpPr/>
            <p:nvPr/>
          </p:nvCxnSpPr>
          <p:spPr>
            <a:xfrm rot="5400000">
              <a:off x="809452" y="3675284"/>
              <a:ext cx="1401762" cy="779463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D680E820-9AFE-B40B-93E9-A034390CFC2D}"/>
                </a:ext>
              </a:extLst>
            </p:cNvPr>
            <p:cNvCxnSpPr/>
            <p:nvPr/>
          </p:nvCxnSpPr>
          <p:spPr>
            <a:xfrm rot="16200000" flipH="1">
              <a:off x="92697" y="1583754"/>
              <a:ext cx="2319337" cy="1270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385D4F32-ACE7-618D-926D-5CF9FF0D97DF}"/>
                </a:ext>
              </a:extLst>
            </p:cNvPr>
            <p:cNvCxnSpPr/>
            <p:nvPr/>
          </p:nvCxnSpPr>
          <p:spPr>
            <a:xfrm rot="5400000">
              <a:off x="1375397" y="1583755"/>
              <a:ext cx="2306637" cy="12827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221">
            <a:extLst>
              <a:ext uri="{FF2B5EF4-FFF2-40B4-BE49-F238E27FC236}">
                <a16:creationId xmlns:a16="http://schemas.microsoft.com/office/drawing/2014/main" id="{C1AD0F31-5ACE-0792-676C-9BFFDC27756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26521" y="1062342"/>
            <a:ext cx="3024336" cy="2761488"/>
            <a:chOff x="756" y="2020"/>
            <a:chExt cx="2292" cy="2300"/>
          </a:xfrm>
        </p:grpSpPr>
        <p:sp>
          <p:nvSpPr>
            <p:cNvPr id="174" name="AutoShape 220">
              <a:extLst>
                <a:ext uri="{FF2B5EF4-FFF2-40B4-BE49-F238E27FC236}">
                  <a16:creationId xmlns:a16="http://schemas.microsoft.com/office/drawing/2014/main" id="{846211DF-2BB5-3C63-C2CD-9E6FDAB404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222">
              <a:extLst>
                <a:ext uri="{FF2B5EF4-FFF2-40B4-BE49-F238E27FC236}">
                  <a16:creationId xmlns:a16="http://schemas.microsoft.com/office/drawing/2014/main" id="{859DE743-961A-2DEE-C6AC-3563CFCB7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223">
              <a:extLst>
                <a:ext uri="{FF2B5EF4-FFF2-40B4-BE49-F238E27FC236}">
                  <a16:creationId xmlns:a16="http://schemas.microsoft.com/office/drawing/2014/main" id="{516A6582-C493-F8ED-B925-38C34F1C31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224">
              <a:extLst>
                <a:ext uri="{FF2B5EF4-FFF2-40B4-BE49-F238E27FC236}">
                  <a16:creationId xmlns:a16="http://schemas.microsoft.com/office/drawing/2014/main" id="{C9E481FD-D95A-B276-B80E-5018B3617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225">
              <a:extLst>
                <a:ext uri="{FF2B5EF4-FFF2-40B4-BE49-F238E27FC236}">
                  <a16:creationId xmlns:a16="http://schemas.microsoft.com/office/drawing/2014/main" id="{56EC8BF7-680D-8EB7-428E-555853F83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226">
              <a:extLst>
                <a:ext uri="{FF2B5EF4-FFF2-40B4-BE49-F238E27FC236}">
                  <a16:creationId xmlns:a16="http://schemas.microsoft.com/office/drawing/2014/main" id="{A792AC35-CFB5-0837-FB03-F88D092AB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227">
              <a:extLst>
                <a:ext uri="{FF2B5EF4-FFF2-40B4-BE49-F238E27FC236}">
                  <a16:creationId xmlns:a16="http://schemas.microsoft.com/office/drawing/2014/main" id="{E3C31499-4A55-68A2-FEAA-4BD4B36E8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228">
              <a:extLst>
                <a:ext uri="{FF2B5EF4-FFF2-40B4-BE49-F238E27FC236}">
                  <a16:creationId xmlns:a16="http://schemas.microsoft.com/office/drawing/2014/main" id="{9784B443-5BFA-B7BE-F94E-09B79D5C5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229">
              <a:extLst>
                <a:ext uri="{FF2B5EF4-FFF2-40B4-BE49-F238E27FC236}">
                  <a16:creationId xmlns:a16="http://schemas.microsoft.com/office/drawing/2014/main" id="{34B709DB-9EB0-521F-CE61-4A01DEAA8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30">
              <a:extLst>
                <a:ext uri="{FF2B5EF4-FFF2-40B4-BE49-F238E27FC236}">
                  <a16:creationId xmlns:a16="http://schemas.microsoft.com/office/drawing/2014/main" id="{9C69A27F-4772-2B0C-32CC-C1BA06D83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31">
              <a:extLst>
                <a:ext uri="{FF2B5EF4-FFF2-40B4-BE49-F238E27FC236}">
                  <a16:creationId xmlns:a16="http://schemas.microsoft.com/office/drawing/2014/main" id="{F2CCD2B2-5F36-CF79-0AD6-889B375EF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32">
              <a:extLst>
                <a:ext uri="{FF2B5EF4-FFF2-40B4-BE49-F238E27FC236}">
                  <a16:creationId xmlns:a16="http://schemas.microsoft.com/office/drawing/2014/main" id="{F81BDCF6-A35E-1AE1-600E-EF6CAB8E57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33">
              <a:extLst>
                <a:ext uri="{FF2B5EF4-FFF2-40B4-BE49-F238E27FC236}">
                  <a16:creationId xmlns:a16="http://schemas.microsoft.com/office/drawing/2014/main" id="{90F3D581-8FF1-5BEA-6C36-DA49C709E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34">
              <a:extLst>
                <a:ext uri="{FF2B5EF4-FFF2-40B4-BE49-F238E27FC236}">
                  <a16:creationId xmlns:a16="http://schemas.microsoft.com/office/drawing/2014/main" id="{19B4B5F5-57C4-4FBD-E026-2192EC0A5F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35">
              <a:extLst>
                <a:ext uri="{FF2B5EF4-FFF2-40B4-BE49-F238E27FC236}">
                  <a16:creationId xmlns:a16="http://schemas.microsoft.com/office/drawing/2014/main" id="{417CE467-C554-A94A-2E32-1A27A460B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36">
              <a:extLst>
                <a:ext uri="{FF2B5EF4-FFF2-40B4-BE49-F238E27FC236}">
                  <a16:creationId xmlns:a16="http://schemas.microsoft.com/office/drawing/2014/main" id="{D8714284-02A6-04F7-2C5A-2975D0856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37">
              <a:extLst>
                <a:ext uri="{FF2B5EF4-FFF2-40B4-BE49-F238E27FC236}">
                  <a16:creationId xmlns:a16="http://schemas.microsoft.com/office/drawing/2014/main" id="{F4B48A5D-9DC9-A4DD-F040-79B875561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38">
              <a:extLst>
                <a:ext uri="{FF2B5EF4-FFF2-40B4-BE49-F238E27FC236}">
                  <a16:creationId xmlns:a16="http://schemas.microsoft.com/office/drawing/2014/main" id="{505A2DAE-74A1-CA24-F114-1D38B047B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39">
              <a:extLst>
                <a:ext uri="{FF2B5EF4-FFF2-40B4-BE49-F238E27FC236}">
                  <a16:creationId xmlns:a16="http://schemas.microsoft.com/office/drawing/2014/main" id="{13A885E7-018F-E1E1-465F-1DF10E004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240">
              <a:extLst>
                <a:ext uri="{FF2B5EF4-FFF2-40B4-BE49-F238E27FC236}">
                  <a16:creationId xmlns:a16="http://schemas.microsoft.com/office/drawing/2014/main" id="{645A58EB-163C-E9A5-8498-5CFFEC990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41">
              <a:extLst>
                <a:ext uri="{FF2B5EF4-FFF2-40B4-BE49-F238E27FC236}">
                  <a16:creationId xmlns:a16="http://schemas.microsoft.com/office/drawing/2014/main" id="{289E0183-A6CA-D52F-5781-155C33739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42">
              <a:extLst>
                <a:ext uri="{FF2B5EF4-FFF2-40B4-BE49-F238E27FC236}">
                  <a16:creationId xmlns:a16="http://schemas.microsoft.com/office/drawing/2014/main" id="{53CE1511-D74F-02E1-AF12-5AF4CF120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43">
              <a:extLst>
                <a:ext uri="{FF2B5EF4-FFF2-40B4-BE49-F238E27FC236}">
                  <a16:creationId xmlns:a16="http://schemas.microsoft.com/office/drawing/2014/main" id="{F7B3E4FF-EB98-0E38-2BB7-024805EE9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44">
              <a:extLst>
                <a:ext uri="{FF2B5EF4-FFF2-40B4-BE49-F238E27FC236}">
                  <a16:creationId xmlns:a16="http://schemas.microsoft.com/office/drawing/2014/main" id="{6529D9D7-6DC9-FCE6-5913-E994F1300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45">
              <a:extLst>
                <a:ext uri="{FF2B5EF4-FFF2-40B4-BE49-F238E27FC236}">
                  <a16:creationId xmlns:a16="http://schemas.microsoft.com/office/drawing/2014/main" id="{F3C9D73B-13EE-DB38-F43C-6189B7EBC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46">
              <a:extLst>
                <a:ext uri="{FF2B5EF4-FFF2-40B4-BE49-F238E27FC236}">
                  <a16:creationId xmlns:a16="http://schemas.microsoft.com/office/drawing/2014/main" id="{9A34E603-FDE5-4667-ADA7-D3C0FE08A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47">
              <a:extLst>
                <a:ext uri="{FF2B5EF4-FFF2-40B4-BE49-F238E27FC236}">
                  <a16:creationId xmlns:a16="http://schemas.microsoft.com/office/drawing/2014/main" id="{763DEE0F-2C55-7AAD-F7D4-17F82B7B3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48">
              <a:extLst>
                <a:ext uri="{FF2B5EF4-FFF2-40B4-BE49-F238E27FC236}">
                  <a16:creationId xmlns:a16="http://schemas.microsoft.com/office/drawing/2014/main" id="{38973B31-19EB-2840-0449-179DDD546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49">
              <a:extLst>
                <a:ext uri="{FF2B5EF4-FFF2-40B4-BE49-F238E27FC236}">
                  <a16:creationId xmlns:a16="http://schemas.microsoft.com/office/drawing/2014/main" id="{23242069-D548-C9F5-99A7-D8C2F9453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50">
              <a:extLst>
                <a:ext uri="{FF2B5EF4-FFF2-40B4-BE49-F238E27FC236}">
                  <a16:creationId xmlns:a16="http://schemas.microsoft.com/office/drawing/2014/main" id="{29D1720E-8125-3E24-BB57-4AD4A6626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251">
              <a:extLst>
                <a:ext uri="{FF2B5EF4-FFF2-40B4-BE49-F238E27FC236}">
                  <a16:creationId xmlns:a16="http://schemas.microsoft.com/office/drawing/2014/main" id="{A67DD1B8-AC59-0A66-508D-A18EBDBD8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252">
              <a:extLst>
                <a:ext uri="{FF2B5EF4-FFF2-40B4-BE49-F238E27FC236}">
                  <a16:creationId xmlns:a16="http://schemas.microsoft.com/office/drawing/2014/main" id="{0280581F-B8D5-89A1-4E23-5E3DD0C4A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253">
              <a:extLst>
                <a:ext uri="{FF2B5EF4-FFF2-40B4-BE49-F238E27FC236}">
                  <a16:creationId xmlns:a16="http://schemas.microsoft.com/office/drawing/2014/main" id="{37AE9E7C-FD01-578B-1AC2-351493035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254">
              <a:extLst>
                <a:ext uri="{FF2B5EF4-FFF2-40B4-BE49-F238E27FC236}">
                  <a16:creationId xmlns:a16="http://schemas.microsoft.com/office/drawing/2014/main" id="{1F392813-21FC-A621-A077-371F62FD8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255">
              <a:extLst>
                <a:ext uri="{FF2B5EF4-FFF2-40B4-BE49-F238E27FC236}">
                  <a16:creationId xmlns:a16="http://schemas.microsoft.com/office/drawing/2014/main" id="{F309CD78-5E76-C4FC-F3F5-E7851C83D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256">
              <a:extLst>
                <a:ext uri="{FF2B5EF4-FFF2-40B4-BE49-F238E27FC236}">
                  <a16:creationId xmlns:a16="http://schemas.microsoft.com/office/drawing/2014/main" id="{05936494-833F-31FC-BEF3-05B7F3464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257">
              <a:extLst>
                <a:ext uri="{FF2B5EF4-FFF2-40B4-BE49-F238E27FC236}">
                  <a16:creationId xmlns:a16="http://schemas.microsoft.com/office/drawing/2014/main" id="{16FB493C-1BB8-FEDD-3CA9-1334DF398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258">
              <a:extLst>
                <a:ext uri="{FF2B5EF4-FFF2-40B4-BE49-F238E27FC236}">
                  <a16:creationId xmlns:a16="http://schemas.microsoft.com/office/drawing/2014/main" id="{4C1969E0-8065-AD1C-426E-73A32DB4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259">
              <a:extLst>
                <a:ext uri="{FF2B5EF4-FFF2-40B4-BE49-F238E27FC236}">
                  <a16:creationId xmlns:a16="http://schemas.microsoft.com/office/drawing/2014/main" id="{D3E13B5F-B31F-CFBB-1A95-F427869F2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260">
              <a:extLst>
                <a:ext uri="{FF2B5EF4-FFF2-40B4-BE49-F238E27FC236}">
                  <a16:creationId xmlns:a16="http://schemas.microsoft.com/office/drawing/2014/main" id="{91BFAB8C-8405-4EAB-545F-98C2AAECD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Rectangle 261">
              <a:extLst>
                <a:ext uri="{FF2B5EF4-FFF2-40B4-BE49-F238E27FC236}">
                  <a16:creationId xmlns:a16="http://schemas.microsoft.com/office/drawing/2014/main" id="{9E28E3A8-EC8D-0958-833B-3D5CE8667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" name="Freeform 262">
              <a:extLst>
                <a:ext uri="{FF2B5EF4-FFF2-40B4-BE49-F238E27FC236}">
                  <a16:creationId xmlns:a16="http://schemas.microsoft.com/office/drawing/2014/main" id="{8BE7AF6C-EDDD-D146-B66D-947CF21434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63">
              <a:extLst>
                <a:ext uri="{FF2B5EF4-FFF2-40B4-BE49-F238E27FC236}">
                  <a16:creationId xmlns:a16="http://schemas.microsoft.com/office/drawing/2014/main" id="{66487AE4-F021-7041-CC9E-B749D7701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64">
              <a:extLst>
                <a:ext uri="{FF2B5EF4-FFF2-40B4-BE49-F238E27FC236}">
                  <a16:creationId xmlns:a16="http://schemas.microsoft.com/office/drawing/2014/main" id="{FB5F98E7-0DEB-9616-E088-674D0FEEA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65">
              <a:extLst>
                <a:ext uri="{FF2B5EF4-FFF2-40B4-BE49-F238E27FC236}">
                  <a16:creationId xmlns:a16="http://schemas.microsoft.com/office/drawing/2014/main" id="{CAF03DA9-04EE-6860-5905-81A192EBD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66">
              <a:extLst>
                <a:ext uri="{FF2B5EF4-FFF2-40B4-BE49-F238E27FC236}">
                  <a16:creationId xmlns:a16="http://schemas.microsoft.com/office/drawing/2014/main" id="{2DD747D9-042A-B85B-B25C-B7F1A8E7A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267">
              <a:extLst>
                <a:ext uri="{FF2B5EF4-FFF2-40B4-BE49-F238E27FC236}">
                  <a16:creationId xmlns:a16="http://schemas.microsoft.com/office/drawing/2014/main" id="{C1143647-7319-FAFA-2B28-6F23C1BA3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1" name="Freeform 268">
              <a:extLst>
                <a:ext uri="{FF2B5EF4-FFF2-40B4-BE49-F238E27FC236}">
                  <a16:creationId xmlns:a16="http://schemas.microsoft.com/office/drawing/2014/main" id="{00A83481-F07B-7409-ED30-5C734ECC91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269">
              <a:extLst>
                <a:ext uri="{FF2B5EF4-FFF2-40B4-BE49-F238E27FC236}">
                  <a16:creationId xmlns:a16="http://schemas.microsoft.com/office/drawing/2014/main" id="{45093F66-2CB1-CB7E-5A5F-725AA1C74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270">
              <a:extLst>
                <a:ext uri="{FF2B5EF4-FFF2-40B4-BE49-F238E27FC236}">
                  <a16:creationId xmlns:a16="http://schemas.microsoft.com/office/drawing/2014/main" id="{22E4840F-48B5-5486-0DF1-825252718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271">
              <a:extLst>
                <a:ext uri="{FF2B5EF4-FFF2-40B4-BE49-F238E27FC236}">
                  <a16:creationId xmlns:a16="http://schemas.microsoft.com/office/drawing/2014/main" id="{81862724-298B-9E6F-348E-A9A528CB0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225" name="Line 272">
              <a:extLst>
                <a:ext uri="{FF2B5EF4-FFF2-40B4-BE49-F238E27FC236}">
                  <a16:creationId xmlns:a16="http://schemas.microsoft.com/office/drawing/2014/main" id="{8B4FBFDC-0E1D-5263-A39A-E73795C58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273">
              <a:extLst>
                <a:ext uri="{FF2B5EF4-FFF2-40B4-BE49-F238E27FC236}">
                  <a16:creationId xmlns:a16="http://schemas.microsoft.com/office/drawing/2014/main" id="{3442B415-9AB8-C7A9-A4CA-79363B809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7" name="Line 274">
              <a:extLst>
                <a:ext uri="{FF2B5EF4-FFF2-40B4-BE49-F238E27FC236}">
                  <a16:creationId xmlns:a16="http://schemas.microsoft.com/office/drawing/2014/main" id="{B0F8EDD0-07BE-F9FF-7A6F-4AF5FAEB9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275">
              <a:extLst>
                <a:ext uri="{FF2B5EF4-FFF2-40B4-BE49-F238E27FC236}">
                  <a16:creationId xmlns:a16="http://schemas.microsoft.com/office/drawing/2014/main" id="{F0B1B6AE-A912-7539-C7C3-C312982FD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9" name="Line 276">
              <a:extLst>
                <a:ext uri="{FF2B5EF4-FFF2-40B4-BE49-F238E27FC236}">
                  <a16:creationId xmlns:a16="http://schemas.microsoft.com/office/drawing/2014/main" id="{655295DB-D3AA-96FC-99BF-18C0E4FD0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Rectangle 277">
              <a:extLst>
                <a:ext uri="{FF2B5EF4-FFF2-40B4-BE49-F238E27FC236}">
                  <a16:creationId xmlns:a16="http://schemas.microsoft.com/office/drawing/2014/main" id="{352E881D-4FBB-6D77-CBDA-92EA7807F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31" name="Line 278">
              <a:extLst>
                <a:ext uri="{FF2B5EF4-FFF2-40B4-BE49-F238E27FC236}">
                  <a16:creationId xmlns:a16="http://schemas.microsoft.com/office/drawing/2014/main" id="{D9714377-B4EF-FE6F-A912-1C1C37948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Rectangle 279">
              <a:extLst>
                <a:ext uri="{FF2B5EF4-FFF2-40B4-BE49-F238E27FC236}">
                  <a16:creationId xmlns:a16="http://schemas.microsoft.com/office/drawing/2014/main" id="{0888B0B4-61D1-CDA7-6440-6E1162A69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3" name="Rectangle 280">
              <a:extLst>
                <a:ext uri="{FF2B5EF4-FFF2-40B4-BE49-F238E27FC236}">
                  <a16:creationId xmlns:a16="http://schemas.microsoft.com/office/drawing/2014/main" id="{01D6EC26-C6F6-93E7-BD9F-BDCBDD864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4" name="Line 281">
              <a:extLst>
                <a:ext uri="{FF2B5EF4-FFF2-40B4-BE49-F238E27FC236}">
                  <a16:creationId xmlns:a16="http://schemas.microsoft.com/office/drawing/2014/main" id="{26F3BE82-B63A-2D7F-B41F-55F7AD79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282">
              <a:extLst>
                <a:ext uri="{FF2B5EF4-FFF2-40B4-BE49-F238E27FC236}">
                  <a16:creationId xmlns:a16="http://schemas.microsoft.com/office/drawing/2014/main" id="{B9132B94-159D-7898-B06D-BBFF965E3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" name="Line 283">
              <a:extLst>
                <a:ext uri="{FF2B5EF4-FFF2-40B4-BE49-F238E27FC236}">
                  <a16:creationId xmlns:a16="http://schemas.microsoft.com/office/drawing/2014/main" id="{A2E134A6-5A27-51D5-A9ED-9F12EF78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284">
              <a:extLst>
                <a:ext uri="{FF2B5EF4-FFF2-40B4-BE49-F238E27FC236}">
                  <a16:creationId xmlns:a16="http://schemas.microsoft.com/office/drawing/2014/main" id="{89282836-BA33-A2CF-3FDB-CD527A188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" name="Line 285">
              <a:extLst>
                <a:ext uri="{FF2B5EF4-FFF2-40B4-BE49-F238E27FC236}">
                  <a16:creationId xmlns:a16="http://schemas.microsoft.com/office/drawing/2014/main" id="{9C586164-934E-BCA5-FD13-40FC9C132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286">
              <a:extLst>
                <a:ext uri="{FF2B5EF4-FFF2-40B4-BE49-F238E27FC236}">
                  <a16:creationId xmlns:a16="http://schemas.microsoft.com/office/drawing/2014/main" id="{486202A3-362F-2B7F-4E3B-CAC4C8194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0" name="Rectangle 287">
              <a:extLst>
                <a:ext uri="{FF2B5EF4-FFF2-40B4-BE49-F238E27FC236}">
                  <a16:creationId xmlns:a16="http://schemas.microsoft.com/office/drawing/2014/main" id="{5E62245F-87DC-E685-DF24-EEE18574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1" name="Line 288">
              <a:extLst>
                <a:ext uri="{FF2B5EF4-FFF2-40B4-BE49-F238E27FC236}">
                  <a16:creationId xmlns:a16="http://schemas.microsoft.com/office/drawing/2014/main" id="{7E0B4B19-6731-02F4-CEEA-8AA379F55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289">
              <a:extLst>
                <a:ext uri="{FF2B5EF4-FFF2-40B4-BE49-F238E27FC236}">
                  <a16:creationId xmlns:a16="http://schemas.microsoft.com/office/drawing/2014/main" id="{E99B8B15-2FBB-C2E3-6F5C-E4384DF27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3" name="Line 290">
              <a:extLst>
                <a:ext uri="{FF2B5EF4-FFF2-40B4-BE49-F238E27FC236}">
                  <a16:creationId xmlns:a16="http://schemas.microsoft.com/office/drawing/2014/main" id="{1CB81D6C-82A9-F64E-A9D3-DA2AD46AE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291">
              <a:extLst>
                <a:ext uri="{FF2B5EF4-FFF2-40B4-BE49-F238E27FC236}">
                  <a16:creationId xmlns:a16="http://schemas.microsoft.com/office/drawing/2014/main" id="{4032AAFB-269A-FA62-43A6-346DA8FD1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5" name="Line 292">
              <a:extLst>
                <a:ext uri="{FF2B5EF4-FFF2-40B4-BE49-F238E27FC236}">
                  <a16:creationId xmlns:a16="http://schemas.microsoft.com/office/drawing/2014/main" id="{9C71D878-F04F-A2ED-1B93-4F305642E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293">
              <a:extLst>
                <a:ext uri="{FF2B5EF4-FFF2-40B4-BE49-F238E27FC236}">
                  <a16:creationId xmlns:a16="http://schemas.microsoft.com/office/drawing/2014/main" id="{DA41DAB7-FACB-F73C-31C8-89537E1B4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7" name="Line 294">
              <a:extLst>
                <a:ext uri="{FF2B5EF4-FFF2-40B4-BE49-F238E27FC236}">
                  <a16:creationId xmlns:a16="http://schemas.microsoft.com/office/drawing/2014/main" id="{E2C66C03-3620-69E0-E802-FF324E37E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Line 295">
              <a:extLst>
                <a:ext uri="{FF2B5EF4-FFF2-40B4-BE49-F238E27FC236}">
                  <a16:creationId xmlns:a16="http://schemas.microsoft.com/office/drawing/2014/main" id="{D872790F-68BB-1B47-D91E-91DDE66EF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Rectangle 297">
              <a:extLst>
                <a:ext uri="{FF2B5EF4-FFF2-40B4-BE49-F238E27FC236}">
                  <a16:creationId xmlns:a16="http://schemas.microsoft.com/office/drawing/2014/main" id="{20F1D94F-83D8-1BB5-F737-46D34BE71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251" name="Group 221">
            <a:extLst>
              <a:ext uri="{FF2B5EF4-FFF2-40B4-BE49-F238E27FC236}">
                <a16:creationId xmlns:a16="http://schemas.microsoft.com/office/drawing/2014/main" id="{DD9A1B96-C626-719A-9CF7-6512819DF30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26521" y="3984359"/>
            <a:ext cx="3024336" cy="2761488"/>
            <a:chOff x="756" y="2020"/>
            <a:chExt cx="2292" cy="2300"/>
          </a:xfrm>
        </p:grpSpPr>
        <p:sp>
          <p:nvSpPr>
            <p:cNvPr id="255" name="AutoShape 220">
              <a:extLst>
                <a:ext uri="{FF2B5EF4-FFF2-40B4-BE49-F238E27FC236}">
                  <a16:creationId xmlns:a16="http://schemas.microsoft.com/office/drawing/2014/main" id="{8268EB51-5336-1112-B37C-A174EFD7596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222">
              <a:extLst>
                <a:ext uri="{FF2B5EF4-FFF2-40B4-BE49-F238E27FC236}">
                  <a16:creationId xmlns:a16="http://schemas.microsoft.com/office/drawing/2014/main" id="{B2FC166E-C356-536F-3EF4-17BDDA891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Line 223">
              <a:extLst>
                <a:ext uri="{FF2B5EF4-FFF2-40B4-BE49-F238E27FC236}">
                  <a16:creationId xmlns:a16="http://schemas.microsoft.com/office/drawing/2014/main" id="{FF89FE0E-44B4-459F-BC0E-DC4B6E80E8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Line 224">
              <a:extLst>
                <a:ext uri="{FF2B5EF4-FFF2-40B4-BE49-F238E27FC236}">
                  <a16:creationId xmlns:a16="http://schemas.microsoft.com/office/drawing/2014/main" id="{18AA72DF-789D-E508-8D50-63AB1B771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Line 225">
              <a:extLst>
                <a:ext uri="{FF2B5EF4-FFF2-40B4-BE49-F238E27FC236}">
                  <a16:creationId xmlns:a16="http://schemas.microsoft.com/office/drawing/2014/main" id="{6E4C97B7-58B7-2A30-F699-9EEE396EA1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226">
              <a:extLst>
                <a:ext uri="{FF2B5EF4-FFF2-40B4-BE49-F238E27FC236}">
                  <a16:creationId xmlns:a16="http://schemas.microsoft.com/office/drawing/2014/main" id="{3CA66E5D-0A3C-D288-1BFD-19C620F30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227">
              <a:extLst>
                <a:ext uri="{FF2B5EF4-FFF2-40B4-BE49-F238E27FC236}">
                  <a16:creationId xmlns:a16="http://schemas.microsoft.com/office/drawing/2014/main" id="{61959A76-475C-159E-32C2-00741E124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228">
              <a:extLst>
                <a:ext uri="{FF2B5EF4-FFF2-40B4-BE49-F238E27FC236}">
                  <a16:creationId xmlns:a16="http://schemas.microsoft.com/office/drawing/2014/main" id="{3487CB92-6C67-C437-AAB6-E3A08E35D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229">
              <a:extLst>
                <a:ext uri="{FF2B5EF4-FFF2-40B4-BE49-F238E27FC236}">
                  <a16:creationId xmlns:a16="http://schemas.microsoft.com/office/drawing/2014/main" id="{1FA5A826-700D-F792-C892-94EA1E7CB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6ED5F968-CA8F-A056-8A56-D54E8A878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231">
              <a:extLst>
                <a:ext uri="{FF2B5EF4-FFF2-40B4-BE49-F238E27FC236}">
                  <a16:creationId xmlns:a16="http://schemas.microsoft.com/office/drawing/2014/main" id="{05718343-48AF-3C11-2309-4D0C08121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232">
              <a:extLst>
                <a:ext uri="{FF2B5EF4-FFF2-40B4-BE49-F238E27FC236}">
                  <a16:creationId xmlns:a16="http://schemas.microsoft.com/office/drawing/2014/main" id="{AA723D9F-B771-C88D-607C-2D574EA35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33">
              <a:extLst>
                <a:ext uri="{FF2B5EF4-FFF2-40B4-BE49-F238E27FC236}">
                  <a16:creationId xmlns:a16="http://schemas.microsoft.com/office/drawing/2014/main" id="{30871380-79A7-8D8D-B3BF-548E44010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34">
              <a:extLst>
                <a:ext uri="{FF2B5EF4-FFF2-40B4-BE49-F238E27FC236}">
                  <a16:creationId xmlns:a16="http://schemas.microsoft.com/office/drawing/2014/main" id="{04E7DB2C-E605-57D9-6310-AF7F4DE48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35">
              <a:extLst>
                <a:ext uri="{FF2B5EF4-FFF2-40B4-BE49-F238E27FC236}">
                  <a16:creationId xmlns:a16="http://schemas.microsoft.com/office/drawing/2014/main" id="{B313FA6A-2CC2-4C3B-3200-5FAE92849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36">
              <a:extLst>
                <a:ext uri="{FF2B5EF4-FFF2-40B4-BE49-F238E27FC236}">
                  <a16:creationId xmlns:a16="http://schemas.microsoft.com/office/drawing/2014/main" id="{DEB65E8C-6F3E-B0BA-27ED-668FE16D7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37">
              <a:extLst>
                <a:ext uri="{FF2B5EF4-FFF2-40B4-BE49-F238E27FC236}">
                  <a16:creationId xmlns:a16="http://schemas.microsoft.com/office/drawing/2014/main" id="{D14F0B7F-5FA8-D6EB-ACB8-6CD4D9118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38">
              <a:extLst>
                <a:ext uri="{FF2B5EF4-FFF2-40B4-BE49-F238E27FC236}">
                  <a16:creationId xmlns:a16="http://schemas.microsoft.com/office/drawing/2014/main" id="{D83A81AC-BC26-AAB4-7A65-85E0A3296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39">
              <a:extLst>
                <a:ext uri="{FF2B5EF4-FFF2-40B4-BE49-F238E27FC236}">
                  <a16:creationId xmlns:a16="http://schemas.microsoft.com/office/drawing/2014/main" id="{68F5FCE9-DF9E-E631-B19E-617E58E3F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40">
              <a:extLst>
                <a:ext uri="{FF2B5EF4-FFF2-40B4-BE49-F238E27FC236}">
                  <a16:creationId xmlns:a16="http://schemas.microsoft.com/office/drawing/2014/main" id="{ACE04A5D-0039-CE56-02D2-FB4CB72F5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41">
              <a:extLst>
                <a:ext uri="{FF2B5EF4-FFF2-40B4-BE49-F238E27FC236}">
                  <a16:creationId xmlns:a16="http://schemas.microsoft.com/office/drawing/2014/main" id="{6581F570-776C-DEFE-5417-E088747D6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42">
              <a:extLst>
                <a:ext uri="{FF2B5EF4-FFF2-40B4-BE49-F238E27FC236}">
                  <a16:creationId xmlns:a16="http://schemas.microsoft.com/office/drawing/2014/main" id="{9E0C1CB4-5DCE-5BF8-FD0C-964B4C659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243">
              <a:extLst>
                <a:ext uri="{FF2B5EF4-FFF2-40B4-BE49-F238E27FC236}">
                  <a16:creationId xmlns:a16="http://schemas.microsoft.com/office/drawing/2014/main" id="{D2DA3764-4EF9-B3F8-3181-7132C9999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244">
              <a:extLst>
                <a:ext uri="{FF2B5EF4-FFF2-40B4-BE49-F238E27FC236}">
                  <a16:creationId xmlns:a16="http://schemas.microsoft.com/office/drawing/2014/main" id="{28A909BE-1D6A-C2E8-4BE3-3D5DE888D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245">
              <a:extLst>
                <a:ext uri="{FF2B5EF4-FFF2-40B4-BE49-F238E27FC236}">
                  <a16:creationId xmlns:a16="http://schemas.microsoft.com/office/drawing/2014/main" id="{DEDD6C7B-F05E-1FFA-5077-0D0936461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246">
              <a:extLst>
                <a:ext uri="{FF2B5EF4-FFF2-40B4-BE49-F238E27FC236}">
                  <a16:creationId xmlns:a16="http://schemas.microsoft.com/office/drawing/2014/main" id="{D243BBB8-8870-C4D6-F08B-729206D77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247">
              <a:extLst>
                <a:ext uri="{FF2B5EF4-FFF2-40B4-BE49-F238E27FC236}">
                  <a16:creationId xmlns:a16="http://schemas.microsoft.com/office/drawing/2014/main" id="{8A713728-E698-987E-2B22-DDB2F8901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248">
              <a:extLst>
                <a:ext uri="{FF2B5EF4-FFF2-40B4-BE49-F238E27FC236}">
                  <a16:creationId xmlns:a16="http://schemas.microsoft.com/office/drawing/2014/main" id="{920A2E0A-5B8E-E38D-F6B9-46F89B3C9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249">
              <a:extLst>
                <a:ext uri="{FF2B5EF4-FFF2-40B4-BE49-F238E27FC236}">
                  <a16:creationId xmlns:a16="http://schemas.microsoft.com/office/drawing/2014/main" id="{F8001F36-EE9C-EA9B-2807-3A891E1FE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250">
              <a:extLst>
                <a:ext uri="{FF2B5EF4-FFF2-40B4-BE49-F238E27FC236}">
                  <a16:creationId xmlns:a16="http://schemas.microsoft.com/office/drawing/2014/main" id="{FFF23C02-874A-84B6-B754-DAAC1BA16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251">
              <a:extLst>
                <a:ext uri="{FF2B5EF4-FFF2-40B4-BE49-F238E27FC236}">
                  <a16:creationId xmlns:a16="http://schemas.microsoft.com/office/drawing/2014/main" id="{90E48E7D-437C-34C5-4FF4-9FB9662FE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252">
              <a:extLst>
                <a:ext uri="{FF2B5EF4-FFF2-40B4-BE49-F238E27FC236}">
                  <a16:creationId xmlns:a16="http://schemas.microsoft.com/office/drawing/2014/main" id="{E96566BD-1E1E-D581-A545-B8AC40BB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253">
              <a:extLst>
                <a:ext uri="{FF2B5EF4-FFF2-40B4-BE49-F238E27FC236}">
                  <a16:creationId xmlns:a16="http://schemas.microsoft.com/office/drawing/2014/main" id="{790EAA21-DBFF-F17D-F350-38E1B545A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254">
              <a:extLst>
                <a:ext uri="{FF2B5EF4-FFF2-40B4-BE49-F238E27FC236}">
                  <a16:creationId xmlns:a16="http://schemas.microsoft.com/office/drawing/2014/main" id="{BEFFC1C9-BAD6-6C5B-760A-630F424E4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255">
              <a:extLst>
                <a:ext uri="{FF2B5EF4-FFF2-40B4-BE49-F238E27FC236}">
                  <a16:creationId xmlns:a16="http://schemas.microsoft.com/office/drawing/2014/main" id="{E714DE13-75C8-7BAE-C1CA-C80768D88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256">
              <a:extLst>
                <a:ext uri="{FF2B5EF4-FFF2-40B4-BE49-F238E27FC236}">
                  <a16:creationId xmlns:a16="http://schemas.microsoft.com/office/drawing/2014/main" id="{82C93155-56D6-8B97-DAC7-BE372AEBA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257">
              <a:extLst>
                <a:ext uri="{FF2B5EF4-FFF2-40B4-BE49-F238E27FC236}">
                  <a16:creationId xmlns:a16="http://schemas.microsoft.com/office/drawing/2014/main" id="{2AB37723-C044-6DB0-E27C-8F270A584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258">
              <a:extLst>
                <a:ext uri="{FF2B5EF4-FFF2-40B4-BE49-F238E27FC236}">
                  <a16:creationId xmlns:a16="http://schemas.microsoft.com/office/drawing/2014/main" id="{4E854F08-14E3-2C2D-9D07-988E8123E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259">
              <a:extLst>
                <a:ext uri="{FF2B5EF4-FFF2-40B4-BE49-F238E27FC236}">
                  <a16:creationId xmlns:a16="http://schemas.microsoft.com/office/drawing/2014/main" id="{4B698309-3894-1BA6-7F84-835156E3F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260">
              <a:extLst>
                <a:ext uri="{FF2B5EF4-FFF2-40B4-BE49-F238E27FC236}">
                  <a16:creationId xmlns:a16="http://schemas.microsoft.com/office/drawing/2014/main" id="{F391F787-95A4-7331-98A5-0B2889FEF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Rectangle 261">
              <a:extLst>
                <a:ext uri="{FF2B5EF4-FFF2-40B4-BE49-F238E27FC236}">
                  <a16:creationId xmlns:a16="http://schemas.microsoft.com/office/drawing/2014/main" id="{F94F6EEF-6A36-84B0-3766-0A9F41BDB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96" name="Freeform 262">
              <a:extLst>
                <a:ext uri="{FF2B5EF4-FFF2-40B4-BE49-F238E27FC236}">
                  <a16:creationId xmlns:a16="http://schemas.microsoft.com/office/drawing/2014/main" id="{BB74E3D7-9DB6-1F46-0281-589A383542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263">
              <a:extLst>
                <a:ext uri="{FF2B5EF4-FFF2-40B4-BE49-F238E27FC236}">
                  <a16:creationId xmlns:a16="http://schemas.microsoft.com/office/drawing/2014/main" id="{FDEBD6A6-AC1C-3180-331F-C07DC4A40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264">
              <a:extLst>
                <a:ext uri="{FF2B5EF4-FFF2-40B4-BE49-F238E27FC236}">
                  <a16:creationId xmlns:a16="http://schemas.microsoft.com/office/drawing/2014/main" id="{AEAF3AB9-F408-288E-05EE-A88732F07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265">
              <a:extLst>
                <a:ext uri="{FF2B5EF4-FFF2-40B4-BE49-F238E27FC236}">
                  <a16:creationId xmlns:a16="http://schemas.microsoft.com/office/drawing/2014/main" id="{AD86E9C5-D176-69EE-CEFD-1CD751B09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266">
              <a:extLst>
                <a:ext uri="{FF2B5EF4-FFF2-40B4-BE49-F238E27FC236}">
                  <a16:creationId xmlns:a16="http://schemas.microsoft.com/office/drawing/2014/main" id="{8C07FCF3-2FB8-6D36-B1C1-1DB1D10950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Rectangle 267">
              <a:extLst>
                <a:ext uri="{FF2B5EF4-FFF2-40B4-BE49-F238E27FC236}">
                  <a16:creationId xmlns:a16="http://schemas.microsoft.com/office/drawing/2014/main" id="{6CE2A9FD-0AB9-0996-7C4E-358E1804D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02" name="Freeform 268">
              <a:extLst>
                <a:ext uri="{FF2B5EF4-FFF2-40B4-BE49-F238E27FC236}">
                  <a16:creationId xmlns:a16="http://schemas.microsoft.com/office/drawing/2014/main" id="{C1C47A0A-461B-CEBA-5B10-64E5156FDE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Rectangle 269">
              <a:extLst>
                <a:ext uri="{FF2B5EF4-FFF2-40B4-BE49-F238E27FC236}">
                  <a16:creationId xmlns:a16="http://schemas.microsoft.com/office/drawing/2014/main" id="{B0A4759C-814B-6319-EE60-7FC1E6D3A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270">
              <a:extLst>
                <a:ext uri="{FF2B5EF4-FFF2-40B4-BE49-F238E27FC236}">
                  <a16:creationId xmlns:a16="http://schemas.microsoft.com/office/drawing/2014/main" id="{A79EDB01-74D9-143C-D395-6AE9688F2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Rectangle 271">
              <a:extLst>
                <a:ext uri="{FF2B5EF4-FFF2-40B4-BE49-F238E27FC236}">
                  <a16:creationId xmlns:a16="http://schemas.microsoft.com/office/drawing/2014/main" id="{C760FCA6-F4D9-B26F-6407-253642F12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306" name="Line 272">
              <a:extLst>
                <a:ext uri="{FF2B5EF4-FFF2-40B4-BE49-F238E27FC236}">
                  <a16:creationId xmlns:a16="http://schemas.microsoft.com/office/drawing/2014/main" id="{F82FFABE-6DA8-3C68-B5D8-BF60118B2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Rectangle 273">
              <a:extLst>
                <a:ext uri="{FF2B5EF4-FFF2-40B4-BE49-F238E27FC236}">
                  <a16:creationId xmlns:a16="http://schemas.microsoft.com/office/drawing/2014/main" id="{1264D950-14B7-96F9-CBF3-4AC17D3AC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08" name="Line 274">
              <a:extLst>
                <a:ext uri="{FF2B5EF4-FFF2-40B4-BE49-F238E27FC236}">
                  <a16:creationId xmlns:a16="http://schemas.microsoft.com/office/drawing/2014/main" id="{DBBD41A8-BB7C-084F-4852-A201FD6F5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Rectangle 275">
              <a:extLst>
                <a:ext uri="{FF2B5EF4-FFF2-40B4-BE49-F238E27FC236}">
                  <a16:creationId xmlns:a16="http://schemas.microsoft.com/office/drawing/2014/main" id="{64C7CAEB-11B6-1A13-389C-E2E8D44CA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10" name="Line 276">
              <a:extLst>
                <a:ext uri="{FF2B5EF4-FFF2-40B4-BE49-F238E27FC236}">
                  <a16:creationId xmlns:a16="http://schemas.microsoft.com/office/drawing/2014/main" id="{790F3AB6-C3C1-E3EE-EB1F-FFF8978E3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Rectangle 277">
              <a:extLst>
                <a:ext uri="{FF2B5EF4-FFF2-40B4-BE49-F238E27FC236}">
                  <a16:creationId xmlns:a16="http://schemas.microsoft.com/office/drawing/2014/main" id="{A89F3D85-1C11-490F-2CAC-3914E354D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2" name="Line 278">
              <a:extLst>
                <a:ext uri="{FF2B5EF4-FFF2-40B4-BE49-F238E27FC236}">
                  <a16:creationId xmlns:a16="http://schemas.microsoft.com/office/drawing/2014/main" id="{03C14173-7BE6-120E-12F0-62A477B99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Rectangle 279">
              <a:extLst>
                <a:ext uri="{FF2B5EF4-FFF2-40B4-BE49-F238E27FC236}">
                  <a16:creationId xmlns:a16="http://schemas.microsoft.com/office/drawing/2014/main" id="{630F5CF1-3264-5CFA-2B0C-49F888C1C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4" name="Rectangle 280">
              <a:extLst>
                <a:ext uri="{FF2B5EF4-FFF2-40B4-BE49-F238E27FC236}">
                  <a16:creationId xmlns:a16="http://schemas.microsoft.com/office/drawing/2014/main" id="{F94F6D3D-6EFF-EBC1-F416-270532993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1AE2995D-DF61-AE33-5BE3-93762359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" name="Rectangle 282">
              <a:extLst>
                <a:ext uri="{FF2B5EF4-FFF2-40B4-BE49-F238E27FC236}">
                  <a16:creationId xmlns:a16="http://schemas.microsoft.com/office/drawing/2014/main" id="{63C3AB90-B141-E423-1F3A-1BEB21D09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" name="Line 283">
              <a:extLst>
                <a:ext uri="{FF2B5EF4-FFF2-40B4-BE49-F238E27FC236}">
                  <a16:creationId xmlns:a16="http://schemas.microsoft.com/office/drawing/2014/main" id="{62476D99-D95B-505F-60D2-B8593BF9A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Rectangle 284">
              <a:extLst>
                <a:ext uri="{FF2B5EF4-FFF2-40B4-BE49-F238E27FC236}">
                  <a16:creationId xmlns:a16="http://schemas.microsoft.com/office/drawing/2014/main" id="{C43D96F3-9E80-9F08-15BC-18E856789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" name="Line 285">
              <a:extLst>
                <a:ext uri="{FF2B5EF4-FFF2-40B4-BE49-F238E27FC236}">
                  <a16:creationId xmlns:a16="http://schemas.microsoft.com/office/drawing/2014/main" id="{E418726C-0DC7-ABF7-9004-FB83FFFD9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Rectangle 286">
              <a:extLst>
                <a:ext uri="{FF2B5EF4-FFF2-40B4-BE49-F238E27FC236}">
                  <a16:creationId xmlns:a16="http://schemas.microsoft.com/office/drawing/2014/main" id="{1E0837AE-A44F-A955-668C-01F9C0112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1" name="Rectangle 287">
              <a:extLst>
                <a:ext uri="{FF2B5EF4-FFF2-40B4-BE49-F238E27FC236}">
                  <a16:creationId xmlns:a16="http://schemas.microsoft.com/office/drawing/2014/main" id="{853B74E7-275D-5E3A-C42A-6E90B77C2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2" name="Line 288">
              <a:extLst>
                <a:ext uri="{FF2B5EF4-FFF2-40B4-BE49-F238E27FC236}">
                  <a16:creationId xmlns:a16="http://schemas.microsoft.com/office/drawing/2014/main" id="{DEF30AC7-7CF0-457B-77BD-1F4BD5C1D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" name="Rectangle 289">
              <a:extLst>
                <a:ext uri="{FF2B5EF4-FFF2-40B4-BE49-F238E27FC236}">
                  <a16:creationId xmlns:a16="http://schemas.microsoft.com/office/drawing/2014/main" id="{677B46F1-2BF4-BBFF-022B-9EB4A4B1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" name="Line 290">
              <a:extLst>
                <a:ext uri="{FF2B5EF4-FFF2-40B4-BE49-F238E27FC236}">
                  <a16:creationId xmlns:a16="http://schemas.microsoft.com/office/drawing/2014/main" id="{B34BC868-4DC9-D60B-3F56-85F36E1F1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" name="Rectangle 291">
              <a:extLst>
                <a:ext uri="{FF2B5EF4-FFF2-40B4-BE49-F238E27FC236}">
                  <a16:creationId xmlns:a16="http://schemas.microsoft.com/office/drawing/2014/main" id="{5415AD0F-D143-5484-247B-FE8A87B41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6" name="Line 292">
              <a:extLst>
                <a:ext uri="{FF2B5EF4-FFF2-40B4-BE49-F238E27FC236}">
                  <a16:creationId xmlns:a16="http://schemas.microsoft.com/office/drawing/2014/main" id="{2DBB62D9-11F1-60AF-8ADA-1AC1194FD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Rectangle 293">
              <a:extLst>
                <a:ext uri="{FF2B5EF4-FFF2-40B4-BE49-F238E27FC236}">
                  <a16:creationId xmlns:a16="http://schemas.microsoft.com/office/drawing/2014/main" id="{B0D409E5-CAA4-7E1E-E6FC-FFF884B56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8" name="Line 294">
              <a:extLst>
                <a:ext uri="{FF2B5EF4-FFF2-40B4-BE49-F238E27FC236}">
                  <a16:creationId xmlns:a16="http://schemas.microsoft.com/office/drawing/2014/main" id="{790C198D-9EA2-097D-3D4F-094556476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Line 295">
              <a:extLst>
                <a:ext uri="{FF2B5EF4-FFF2-40B4-BE49-F238E27FC236}">
                  <a16:creationId xmlns:a16="http://schemas.microsoft.com/office/drawing/2014/main" id="{83A6F50B-C2BF-351F-A810-49080B2A1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297">
              <a:extLst>
                <a:ext uri="{FF2B5EF4-FFF2-40B4-BE49-F238E27FC236}">
                  <a16:creationId xmlns:a16="http://schemas.microsoft.com/office/drawing/2014/main" id="{9DE168A0-C70D-7E99-56B5-6187F9E0F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31" name="Freeform 100">
            <a:extLst>
              <a:ext uri="{FF2B5EF4-FFF2-40B4-BE49-F238E27FC236}">
                <a16:creationId xmlns:a16="http://schemas.microsoft.com/office/drawing/2014/main" id="{A423119E-E229-8CE0-A32F-DEF65840C421}"/>
              </a:ext>
            </a:extLst>
          </p:cNvPr>
          <p:cNvSpPr>
            <a:spLocks/>
          </p:cNvSpPr>
          <p:nvPr/>
        </p:nvSpPr>
        <p:spPr bwMode="auto">
          <a:xfrm>
            <a:off x="3862974" y="1423584"/>
            <a:ext cx="1870075" cy="24747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332" name="Group 122">
            <a:extLst>
              <a:ext uri="{FF2B5EF4-FFF2-40B4-BE49-F238E27FC236}">
                <a16:creationId xmlns:a16="http://schemas.microsoft.com/office/drawing/2014/main" id="{7C7B7E92-F2A3-0409-E214-73B67BA63FB4}"/>
              </a:ext>
            </a:extLst>
          </p:cNvPr>
          <p:cNvGrpSpPr/>
          <p:nvPr/>
        </p:nvGrpSpPr>
        <p:grpSpPr>
          <a:xfrm>
            <a:off x="3828049" y="1423584"/>
            <a:ext cx="1905000" cy="1404682"/>
            <a:chOff x="1924821" y="1134338"/>
            <a:chExt cx="1905000" cy="2465388"/>
          </a:xfrm>
        </p:grpSpPr>
        <p:sp>
          <p:nvSpPr>
            <p:cNvPr id="333" name="Freeform 101">
              <a:extLst>
                <a:ext uri="{FF2B5EF4-FFF2-40B4-BE49-F238E27FC236}">
                  <a16:creationId xmlns:a16="http://schemas.microsoft.com/office/drawing/2014/main" id="{1EB5D4EB-1348-CCD0-4996-259DB7AF1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4" name="Freeform 102">
              <a:extLst>
                <a:ext uri="{FF2B5EF4-FFF2-40B4-BE49-F238E27FC236}">
                  <a16:creationId xmlns:a16="http://schemas.microsoft.com/office/drawing/2014/main" id="{A8855657-1A65-69BB-7588-5D02353F4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35" name="Freeform 100">
            <a:extLst>
              <a:ext uri="{FF2B5EF4-FFF2-40B4-BE49-F238E27FC236}">
                <a16:creationId xmlns:a16="http://schemas.microsoft.com/office/drawing/2014/main" id="{CA731108-4408-F11A-3C84-ECCF075F9E08}"/>
              </a:ext>
            </a:extLst>
          </p:cNvPr>
          <p:cNvSpPr>
            <a:spLocks/>
          </p:cNvSpPr>
          <p:nvPr/>
        </p:nvSpPr>
        <p:spPr bwMode="auto">
          <a:xfrm>
            <a:off x="3826669" y="4293096"/>
            <a:ext cx="1870075" cy="24747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336" name="Group 122">
            <a:extLst>
              <a:ext uri="{FF2B5EF4-FFF2-40B4-BE49-F238E27FC236}">
                <a16:creationId xmlns:a16="http://schemas.microsoft.com/office/drawing/2014/main" id="{2ADCA99E-616E-CC2E-8CB4-93394C9C37D2}"/>
              </a:ext>
            </a:extLst>
          </p:cNvPr>
          <p:cNvGrpSpPr/>
          <p:nvPr/>
        </p:nvGrpSpPr>
        <p:grpSpPr>
          <a:xfrm>
            <a:off x="3791744" y="4293096"/>
            <a:ext cx="1905000" cy="1404682"/>
            <a:chOff x="1924821" y="1134338"/>
            <a:chExt cx="1905000" cy="2465388"/>
          </a:xfrm>
        </p:grpSpPr>
        <p:sp>
          <p:nvSpPr>
            <p:cNvPr id="337" name="Freeform 101">
              <a:extLst>
                <a:ext uri="{FF2B5EF4-FFF2-40B4-BE49-F238E27FC236}">
                  <a16:creationId xmlns:a16="http://schemas.microsoft.com/office/drawing/2014/main" id="{4071A34E-7C16-83E7-F5B2-88E968613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8" name="Freeform 102">
              <a:extLst>
                <a:ext uri="{FF2B5EF4-FFF2-40B4-BE49-F238E27FC236}">
                  <a16:creationId xmlns:a16="http://schemas.microsoft.com/office/drawing/2014/main" id="{9478005F-8DD5-1748-3CF0-49CD7589C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39" name="Group 221">
            <a:extLst>
              <a:ext uri="{FF2B5EF4-FFF2-40B4-BE49-F238E27FC236}">
                <a16:creationId xmlns:a16="http://schemas.microsoft.com/office/drawing/2014/main" id="{A3D7B92F-2F03-ED35-9754-92AAECE4A9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04205" y="1046734"/>
            <a:ext cx="3024336" cy="2761488"/>
            <a:chOff x="756" y="2020"/>
            <a:chExt cx="2292" cy="2300"/>
          </a:xfrm>
        </p:grpSpPr>
        <p:sp>
          <p:nvSpPr>
            <p:cNvPr id="340" name="AutoShape 220">
              <a:extLst>
                <a:ext uri="{FF2B5EF4-FFF2-40B4-BE49-F238E27FC236}">
                  <a16:creationId xmlns:a16="http://schemas.microsoft.com/office/drawing/2014/main" id="{2EA32F6C-A724-E0B2-EC74-B1BDF11C939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Rectangle 222">
              <a:extLst>
                <a:ext uri="{FF2B5EF4-FFF2-40B4-BE49-F238E27FC236}">
                  <a16:creationId xmlns:a16="http://schemas.microsoft.com/office/drawing/2014/main" id="{56CF0735-924A-F7E9-CC2C-A2F5052FA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Line 223">
              <a:extLst>
                <a:ext uri="{FF2B5EF4-FFF2-40B4-BE49-F238E27FC236}">
                  <a16:creationId xmlns:a16="http://schemas.microsoft.com/office/drawing/2014/main" id="{17FF9D07-49E9-F052-F48A-9BC29C45E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Line 224">
              <a:extLst>
                <a:ext uri="{FF2B5EF4-FFF2-40B4-BE49-F238E27FC236}">
                  <a16:creationId xmlns:a16="http://schemas.microsoft.com/office/drawing/2014/main" id="{8D439A29-5C8E-108A-2282-998DD9D2D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Line 225">
              <a:extLst>
                <a:ext uri="{FF2B5EF4-FFF2-40B4-BE49-F238E27FC236}">
                  <a16:creationId xmlns:a16="http://schemas.microsoft.com/office/drawing/2014/main" id="{816DA738-01AE-D7E2-3105-460637C92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Line 226">
              <a:extLst>
                <a:ext uri="{FF2B5EF4-FFF2-40B4-BE49-F238E27FC236}">
                  <a16:creationId xmlns:a16="http://schemas.microsoft.com/office/drawing/2014/main" id="{B38F6679-BEA7-861F-963D-2D1EBC7B6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Line 227">
              <a:extLst>
                <a:ext uri="{FF2B5EF4-FFF2-40B4-BE49-F238E27FC236}">
                  <a16:creationId xmlns:a16="http://schemas.microsoft.com/office/drawing/2014/main" id="{A1605026-3A87-EDBF-3E06-65328003E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228">
              <a:extLst>
                <a:ext uri="{FF2B5EF4-FFF2-40B4-BE49-F238E27FC236}">
                  <a16:creationId xmlns:a16="http://schemas.microsoft.com/office/drawing/2014/main" id="{AF737359-7913-F967-1784-155AA6FB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229">
              <a:extLst>
                <a:ext uri="{FF2B5EF4-FFF2-40B4-BE49-F238E27FC236}">
                  <a16:creationId xmlns:a16="http://schemas.microsoft.com/office/drawing/2014/main" id="{2DA3F679-ECCA-5A53-1D19-458976F14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230">
              <a:extLst>
                <a:ext uri="{FF2B5EF4-FFF2-40B4-BE49-F238E27FC236}">
                  <a16:creationId xmlns:a16="http://schemas.microsoft.com/office/drawing/2014/main" id="{4708F162-0524-CD24-2F55-814F036F8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231">
              <a:extLst>
                <a:ext uri="{FF2B5EF4-FFF2-40B4-BE49-F238E27FC236}">
                  <a16:creationId xmlns:a16="http://schemas.microsoft.com/office/drawing/2014/main" id="{864210CD-4402-AFF4-8EEF-C44578345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232">
              <a:extLst>
                <a:ext uri="{FF2B5EF4-FFF2-40B4-BE49-F238E27FC236}">
                  <a16:creationId xmlns:a16="http://schemas.microsoft.com/office/drawing/2014/main" id="{E44CD976-2E93-5C51-E1AB-5D6ECEBD0D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233">
              <a:extLst>
                <a:ext uri="{FF2B5EF4-FFF2-40B4-BE49-F238E27FC236}">
                  <a16:creationId xmlns:a16="http://schemas.microsoft.com/office/drawing/2014/main" id="{14FC285B-822C-8D7E-8E58-711415E1F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234">
              <a:extLst>
                <a:ext uri="{FF2B5EF4-FFF2-40B4-BE49-F238E27FC236}">
                  <a16:creationId xmlns:a16="http://schemas.microsoft.com/office/drawing/2014/main" id="{89804F18-845E-72C7-2C9F-4D6527553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35">
              <a:extLst>
                <a:ext uri="{FF2B5EF4-FFF2-40B4-BE49-F238E27FC236}">
                  <a16:creationId xmlns:a16="http://schemas.microsoft.com/office/drawing/2014/main" id="{BC5E9450-E6B0-AE48-8D5F-CB118ADCC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36">
              <a:extLst>
                <a:ext uri="{FF2B5EF4-FFF2-40B4-BE49-F238E27FC236}">
                  <a16:creationId xmlns:a16="http://schemas.microsoft.com/office/drawing/2014/main" id="{75D0A591-AC9E-F00A-6BA4-D6B3E9B30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37">
              <a:extLst>
                <a:ext uri="{FF2B5EF4-FFF2-40B4-BE49-F238E27FC236}">
                  <a16:creationId xmlns:a16="http://schemas.microsoft.com/office/drawing/2014/main" id="{2984BFA4-3BC9-7425-D803-8ED5AC44A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38">
              <a:extLst>
                <a:ext uri="{FF2B5EF4-FFF2-40B4-BE49-F238E27FC236}">
                  <a16:creationId xmlns:a16="http://schemas.microsoft.com/office/drawing/2014/main" id="{8BCB87E5-E67D-D2BE-365C-876C93AAD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39">
              <a:extLst>
                <a:ext uri="{FF2B5EF4-FFF2-40B4-BE49-F238E27FC236}">
                  <a16:creationId xmlns:a16="http://schemas.microsoft.com/office/drawing/2014/main" id="{30A6274F-0637-3A3C-9EEA-6229CE41F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40">
              <a:extLst>
                <a:ext uri="{FF2B5EF4-FFF2-40B4-BE49-F238E27FC236}">
                  <a16:creationId xmlns:a16="http://schemas.microsoft.com/office/drawing/2014/main" id="{D8346E97-F455-434C-BC0C-5992F1EDC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41">
              <a:extLst>
                <a:ext uri="{FF2B5EF4-FFF2-40B4-BE49-F238E27FC236}">
                  <a16:creationId xmlns:a16="http://schemas.microsoft.com/office/drawing/2014/main" id="{ACC4E607-3C24-99C7-771A-545A2BEDE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242">
              <a:extLst>
                <a:ext uri="{FF2B5EF4-FFF2-40B4-BE49-F238E27FC236}">
                  <a16:creationId xmlns:a16="http://schemas.microsoft.com/office/drawing/2014/main" id="{92B89BCD-D001-C7C5-BF1D-E7F4E606F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243">
              <a:extLst>
                <a:ext uri="{FF2B5EF4-FFF2-40B4-BE49-F238E27FC236}">
                  <a16:creationId xmlns:a16="http://schemas.microsoft.com/office/drawing/2014/main" id="{602130AE-2F40-04E7-4A2C-64AEE56AF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244">
              <a:extLst>
                <a:ext uri="{FF2B5EF4-FFF2-40B4-BE49-F238E27FC236}">
                  <a16:creationId xmlns:a16="http://schemas.microsoft.com/office/drawing/2014/main" id="{C22BA680-3D5E-5AAB-0E46-AF4AAEDCE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245">
              <a:extLst>
                <a:ext uri="{FF2B5EF4-FFF2-40B4-BE49-F238E27FC236}">
                  <a16:creationId xmlns:a16="http://schemas.microsoft.com/office/drawing/2014/main" id="{E51C4A01-AF21-B353-D4B1-E24481F96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246">
              <a:extLst>
                <a:ext uri="{FF2B5EF4-FFF2-40B4-BE49-F238E27FC236}">
                  <a16:creationId xmlns:a16="http://schemas.microsoft.com/office/drawing/2014/main" id="{7786C520-F48E-3184-51C2-29ECE1EB7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247">
              <a:extLst>
                <a:ext uri="{FF2B5EF4-FFF2-40B4-BE49-F238E27FC236}">
                  <a16:creationId xmlns:a16="http://schemas.microsoft.com/office/drawing/2014/main" id="{EB52827D-BA43-481D-1773-B4F1C8DE2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248">
              <a:extLst>
                <a:ext uri="{FF2B5EF4-FFF2-40B4-BE49-F238E27FC236}">
                  <a16:creationId xmlns:a16="http://schemas.microsoft.com/office/drawing/2014/main" id="{53E29C48-B93E-8047-8DED-4854F4BA1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249">
              <a:extLst>
                <a:ext uri="{FF2B5EF4-FFF2-40B4-BE49-F238E27FC236}">
                  <a16:creationId xmlns:a16="http://schemas.microsoft.com/office/drawing/2014/main" id="{1A653A72-9DBB-32BD-5844-28BD0AAD6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250">
              <a:extLst>
                <a:ext uri="{FF2B5EF4-FFF2-40B4-BE49-F238E27FC236}">
                  <a16:creationId xmlns:a16="http://schemas.microsoft.com/office/drawing/2014/main" id="{73A95F95-D19B-A783-8F50-2CC0FFA51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251">
              <a:extLst>
                <a:ext uri="{FF2B5EF4-FFF2-40B4-BE49-F238E27FC236}">
                  <a16:creationId xmlns:a16="http://schemas.microsoft.com/office/drawing/2014/main" id="{2A3B6E6E-09A0-CA18-7AF5-7819E33D6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252">
              <a:extLst>
                <a:ext uri="{FF2B5EF4-FFF2-40B4-BE49-F238E27FC236}">
                  <a16:creationId xmlns:a16="http://schemas.microsoft.com/office/drawing/2014/main" id="{C5B88B81-AE6B-B23A-D44F-1E21DC08A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253">
              <a:extLst>
                <a:ext uri="{FF2B5EF4-FFF2-40B4-BE49-F238E27FC236}">
                  <a16:creationId xmlns:a16="http://schemas.microsoft.com/office/drawing/2014/main" id="{ACBEE123-35C9-7242-AC8E-088121F38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254">
              <a:extLst>
                <a:ext uri="{FF2B5EF4-FFF2-40B4-BE49-F238E27FC236}">
                  <a16:creationId xmlns:a16="http://schemas.microsoft.com/office/drawing/2014/main" id="{8A95DDA3-8B2B-7C0B-7C86-52035E22C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255">
              <a:extLst>
                <a:ext uri="{FF2B5EF4-FFF2-40B4-BE49-F238E27FC236}">
                  <a16:creationId xmlns:a16="http://schemas.microsoft.com/office/drawing/2014/main" id="{7266143D-7E47-DCC6-7061-B94220BCC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256">
              <a:extLst>
                <a:ext uri="{FF2B5EF4-FFF2-40B4-BE49-F238E27FC236}">
                  <a16:creationId xmlns:a16="http://schemas.microsoft.com/office/drawing/2014/main" id="{D1CFC588-F650-9AD7-E336-2EBAC6F7A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257">
              <a:extLst>
                <a:ext uri="{FF2B5EF4-FFF2-40B4-BE49-F238E27FC236}">
                  <a16:creationId xmlns:a16="http://schemas.microsoft.com/office/drawing/2014/main" id="{716EA514-D6A1-02FD-04A2-BBA2BE526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258">
              <a:extLst>
                <a:ext uri="{FF2B5EF4-FFF2-40B4-BE49-F238E27FC236}">
                  <a16:creationId xmlns:a16="http://schemas.microsoft.com/office/drawing/2014/main" id="{6714FE90-02BE-6A8B-929B-2888B0248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259">
              <a:extLst>
                <a:ext uri="{FF2B5EF4-FFF2-40B4-BE49-F238E27FC236}">
                  <a16:creationId xmlns:a16="http://schemas.microsoft.com/office/drawing/2014/main" id="{70C7D4B9-75FC-878C-49A4-D836A3BE7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260">
              <a:extLst>
                <a:ext uri="{FF2B5EF4-FFF2-40B4-BE49-F238E27FC236}">
                  <a16:creationId xmlns:a16="http://schemas.microsoft.com/office/drawing/2014/main" id="{C7AB68BD-720C-C4B5-5E9B-B1BD5A18A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Rectangle 261">
              <a:extLst>
                <a:ext uri="{FF2B5EF4-FFF2-40B4-BE49-F238E27FC236}">
                  <a16:creationId xmlns:a16="http://schemas.microsoft.com/office/drawing/2014/main" id="{11390457-DA1F-D439-AA41-8AE2D23B7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1" name="Freeform 262">
              <a:extLst>
                <a:ext uri="{FF2B5EF4-FFF2-40B4-BE49-F238E27FC236}">
                  <a16:creationId xmlns:a16="http://schemas.microsoft.com/office/drawing/2014/main" id="{17893A26-3D5D-8950-2A03-F98BF91D0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263">
              <a:extLst>
                <a:ext uri="{FF2B5EF4-FFF2-40B4-BE49-F238E27FC236}">
                  <a16:creationId xmlns:a16="http://schemas.microsoft.com/office/drawing/2014/main" id="{F7268D4F-9BD9-07AB-56ED-8EBACE962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264">
              <a:extLst>
                <a:ext uri="{FF2B5EF4-FFF2-40B4-BE49-F238E27FC236}">
                  <a16:creationId xmlns:a16="http://schemas.microsoft.com/office/drawing/2014/main" id="{90C66C6D-D53B-89B3-5EF7-31EDCD6E6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265">
              <a:extLst>
                <a:ext uri="{FF2B5EF4-FFF2-40B4-BE49-F238E27FC236}">
                  <a16:creationId xmlns:a16="http://schemas.microsoft.com/office/drawing/2014/main" id="{26C9FD54-2801-3603-0AED-B00143F79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266">
              <a:extLst>
                <a:ext uri="{FF2B5EF4-FFF2-40B4-BE49-F238E27FC236}">
                  <a16:creationId xmlns:a16="http://schemas.microsoft.com/office/drawing/2014/main" id="{303AE2F6-B942-CC62-9B1F-350AD26B3D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Rectangle 267">
              <a:extLst>
                <a:ext uri="{FF2B5EF4-FFF2-40B4-BE49-F238E27FC236}">
                  <a16:creationId xmlns:a16="http://schemas.microsoft.com/office/drawing/2014/main" id="{F6796273-0023-8CAD-ED30-CE49536FB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87" name="Freeform 268">
              <a:extLst>
                <a:ext uri="{FF2B5EF4-FFF2-40B4-BE49-F238E27FC236}">
                  <a16:creationId xmlns:a16="http://schemas.microsoft.com/office/drawing/2014/main" id="{072E0058-89BA-A09F-55AD-180FCAFC6C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Rectangle 269">
              <a:extLst>
                <a:ext uri="{FF2B5EF4-FFF2-40B4-BE49-F238E27FC236}">
                  <a16:creationId xmlns:a16="http://schemas.microsoft.com/office/drawing/2014/main" id="{40AE74E3-92A0-216F-B36D-36F23801C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Line 270">
              <a:extLst>
                <a:ext uri="{FF2B5EF4-FFF2-40B4-BE49-F238E27FC236}">
                  <a16:creationId xmlns:a16="http://schemas.microsoft.com/office/drawing/2014/main" id="{CA485253-3D7A-589C-26AA-D03AF5C50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Rectangle 271">
              <a:extLst>
                <a:ext uri="{FF2B5EF4-FFF2-40B4-BE49-F238E27FC236}">
                  <a16:creationId xmlns:a16="http://schemas.microsoft.com/office/drawing/2014/main" id="{CA907644-7542-76A4-732B-240D4DF53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391" name="Line 272">
              <a:extLst>
                <a:ext uri="{FF2B5EF4-FFF2-40B4-BE49-F238E27FC236}">
                  <a16:creationId xmlns:a16="http://schemas.microsoft.com/office/drawing/2014/main" id="{12FFA240-7DEC-3351-0AA0-66C5A2A7D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Rectangle 273">
              <a:extLst>
                <a:ext uri="{FF2B5EF4-FFF2-40B4-BE49-F238E27FC236}">
                  <a16:creationId xmlns:a16="http://schemas.microsoft.com/office/drawing/2014/main" id="{417FD0E7-4704-6C5A-A658-A1016DE6E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93" name="Line 274">
              <a:extLst>
                <a:ext uri="{FF2B5EF4-FFF2-40B4-BE49-F238E27FC236}">
                  <a16:creationId xmlns:a16="http://schemas.microsoft.com/office/drawing/2014/main" id="{78D083A8-68A5-7C45-70A8-0D66CA73B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Rectangle 275">
              <a:extLst>
                <a:ext uri="{FF2B5EF4-FFF2-40B4-BE49-F238E27FC236}">
                  <a16:creationId xmlns:a16="http://schemas.microsoft.com/office/drawing/2014/main" id="{CAA38E73-E45E-0B33-2225-B478974E2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95" name="Line 276">
              <a:extLst>
                <a:ext uri="{FF2B5EF4-FFF2-40B4-BE49-F238E27FC236}">
                  <a16:creationId xmlns:a16="http://schemas.microsoft.com/office/drawing/2014/main" id="{BF881795-6AED-B0F1-8239-2255CFE9E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Rectangle 277">
              <a:extLst>
                <a:ext uri="{FF2B5EF4-FFF2-40B4-BE49-F238E27FC236}">
                  <a16:creationId xmlns:a16="http://schemas.microsoft.com/office/drawing/2014/main" id="{60357BCA-826C-0291-D075-589ACB02A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7" name="Line 278">
              <a:extLst>
                <a:ext uri="{FF2B5EF4-FFF2-40B4-BE49-F238E27FC236}">
                  <a16:creationId xmlns:a16="http://schemas.microsoft.com/office/drawing/2014/main" id="{A96C169D-3B51-8725-2D63-F5556DA10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Rectangle 279">
              <a:extLst>
                <a:ext uri="{FF2B5EF4-FFF2-40B4-BE49-F238E27FC236}">
                  <a16:creationId xmlns:a16="http://schemas.microsoft.com/office/drawing/2014/main" id="{C6A87909-2D87-5C49-29EE-5B5AD0ABC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99" name="Rectangle 280">
              <a:extLst>
                <a:ext uri="{FF2B5EF4-FFF2-40B4-BE49-F238E27FC236}">
                  <a16:creationId xmlns:a16="http://schemas.microsoft.com/office/drawing/2014/main" id="{3508866E-DF41-3589-1A77-17F02B9F6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00" name="Line 281">
              <a:extLst>
                <a:ext uri="{FF2B5EF4-FFF2-40B4-BE49-F238E27FC236}">
                  <a16:creationId xmlns:a16="http://schemas.microsoft.com/office/drawing/2014/main" id="{D2685509-CE0D-083D-F01B-663469059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Rectangle 282">
              <a:extLst>
                <a:ext uri="{FF2B5EF4-FFF2-40B4-BE49-F238E27FC236}">
                  <a16:creationId xmlns:a16="http://schemas.microsoft.com/office/drawing/2014/main" id="{30B1FDA7-D79F-ED45-4320-95B367128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2" name="Line 283">
              <a:extLst>
                <a:ext uri="{FF2B5EF4-FFF2-40B4-BE49-F238E27FC236}">
                  <a16:creationId xmlns:a16="http://schemas.microsoft.com/office/drawing/2014/main" id="{A2659865-5F8C-7F6B-2BD5-355314A65A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Rectangle 284">
              <a:extLst>
                <a:ext uri="{FF2B5EF4-FFF2-40B4-BE49-F238E27FC236}">
                  <a16:creationId xmlns:a16="http://schemas.microsoft.com/office/drawing/2014/main" id="{E80AC1A1-EBFA-D56B-1A2E-07BB357C4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4" name="Line 285">
              <a:extLst>
                <a:ext uri="{FF2B5EF4-FFF2-40B4-BE49-F238E27FC236}">
                  <a16:creationId xmlns:a16="http://schemas.microsoft.com/office/drawing/2014/main" id="{A43182BB-9EE2-F8B4-7D00-5BB454929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5" name="Rectangle 286">
              <a:extLst>
                <a:ext uri="{FF2B5EF4-FFF2-40B4-BE49-F238E27FC236}">
                  <a16:creationId xmlns:a16="http://schemas.microsoft.com/office/drawing/2014/main" id="{A86EC63A-1CEE-46D5-E075-FA3145F2B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06" name="Rectangle 287">
              <a:extLst>
                <a:ext uri="{FF2B5EF4-FFF2-40B4-BE49-F238E27FC236}">
                  <a16:creationId xmlns:a16="http://schemas.microsoft.com/office/drawing/2014/main" id="{EF20F95E-FC88-019A-96AF-C7E28F96C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07" name="Line 288">
              <a:extLst>
                <a:ext uri="{FF2B5EF4-FFF2-40B4-BE49-F238E27FC236}">
                  <a16:creationId xmlns:a16="http://schemas.microsoft.com/office/drawing/2014/main" id="{A34063FB-92F2-287E-D2E4-40771335A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289">
              <a:extLst>
                <a:ext uri="{FF2B5EF4-FFF2-40B4-BE49-F238E27FC236}">
                  <a16:creationId xmlns:a16="http://schemas.microsoft.com/office/drawing/2014/main" id="{EAB6C42C-F429-1ADB-0C08-2DB4A6DCA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9" name="Line 290">
              <a:extLst>
                <a:ext uri="{FF2B5EF4-FFF2-40B4-BE49-F238E27FC236}">
                  <a16:creationId xmlns:a16="http://schemas.microsoft.com/office/drawing/2014/main" id="{DBEEA4F8-B025-99C0-DCBB-1B9C95354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Rectangle 291">
              <a:extLst>
                <a:ext uri="{FF2B5EF4-FFF2-40B4-BE49-F238E27FC236}">
                  <a16:creationId xmlns:a16="http://schemas.microsoft.com/office/drawing/2014/main" id="{3A14E724-797F-08D6-05C5-196204475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1" name="Line 292">
              <a:extLst>
                <a:ext uri="{FF2B5EF4-FFF2-40B4-BE49-F238E27FC236}">
                  <a16:creationId xmlns:a16="http://schemas.microsoft.com/office/drawing/2014/main" id="{D7DC8E68-6A85-DA4F-F543-EDD037200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Rectangle 293">
              <a:extLst>
                <a:ext uri="{FF2B5EF4-FFF2-40B4-BE49-F238E27FC236}">
                  <a16:creationId xmlns:a16="http://schemas.microsoft.com/office/drawing/2014/main" id="{BFA3CE5C-0802-BA39-35C2-175795097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3" name="Line 294">
              <a:extLst>
                <a:ext uri="{FF2B5EF4-FFF2-40B4-BE49-F238E27FC236}">
                  <a16:creationId xmlns:a16="http://schemas.microsoft.com/office/drawing/2014/main" id="{F7468404-50C8-C845-F93C-C1CB19BEE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Line 295">
              <a:extLst>
                <a:ext uri="{FF2B5EF4-FFF2-40B4-BE49-F238E27FC236}">
                  <a16:creationId xmlns:a16="http://schemas.microsoft.com/office/drawing/2014/main" id="{B65B967D-9AD7-E63A-59E0-1C4D07856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Rectangle 297">
              <a:extLst>
                <a:ext uri="{FF2B5EF4-FFF2-40B4-BE49-F238E27FC236}">
                  <a16:creationId xmlns:a16="http://schemas.microsoft.com/office/drawing/2014/main" id="{84E897F3-C8FC-FD71-C2F8-FB8998ADB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16" name="Group 221">
            <a:extLst>
              <a:ext uri="{FF2B5EF4-FFF2-40B4-BE49-F238E27FC236}">
                <a16:creationId xmlns:a16="http://schemas.microsoft.com/office/drawing/2014/main" id="{795147FF-64BA-F00C-4CB9-9902B4F6F5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04205" y="3968751"/>
            <a:ext cx="3024336" cy="2761488"/>
            <a:chOff x="756" y="2020"/>
            <a:chExt cx="2292" cy="2300"/>
          </a:xfrm>
        </p:grpSpPr>
        <p:sp>
          <p:nvSpPr>
            <p:cNvPr id="417" name="AutoShape 220">
              <a:extLst>
                <a:ext uri="{FF2B5EF4-FFF2-40B4-BE49-F238E27FC236}">
                  <a16:creationId xmlns:a16="http://schemas.microsoft.com/office/drawing/2014/main" id="{019142DE-35CC-920B-F6A3-AA1BACAFAE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" name="Rectangle 222">
              <a:extLst>
                <a:ext uri="{FF2B5EF4-FFF2-40B4-BE49-F238E27FC236}">
                  <a16:creationId xmlns:a16="http://schemas.microsoft.com/office/drawing/2014/main" id="{396CF2C5-7A0C-BC4F-E982-BC99F1236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Line 223">
              <a:extLst>
                <a:ext uri="{FF2B5EF4-FFF2-40B4-BE49-F238E27FC236}">
                  <a16:creationId xmlns:a16="http://schemas.microsoft.com/office/drawing/2014/main" id="{05CDD8C8-A329-819A-FC17-58248C81DE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Line 224">
              <a:extLst>
                <a:ext uri="{FF2B5EF4-FFF2-40B4-BE49-F238E27FC236}">
                  <a16:creationId xmlns:a16="http://schemas.microsoft.com/office/drawing/2014/main" id="{3783F6B2-7463-E405-0F74-3ED5CBCDE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Line 225">
              <a:extLst>
                <a:ext uri="{FF2B5EF4-FFF2-40B4-BE49-F238E27FC236}">
                  <a16:creationId xmlns:a16="http://schemas.microsoft.com/office/drawing/2014/main" id="{8CF43133-D7CF-19A7-45E6-5A38314B83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Line 226">
              <a:extLst>
                <a:ext uri="{FF2B5EF4-FFF2-40B4-BE49-F238E27FC236}">
                  <a16:creationId xmlns:a16="http://schemas.microsoft.com/office/drawing/2014/main" id="{1F506650-9F2F-F36A-7CC3-15EFEE958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Line 227">
              <a:extLst>
                <a:ext uri="{FF2B5EF4-FFF2-40B4-BE49-F238E27FC236}">
                  <a16:creationId xmlns:a16="http://schemas.microsoft.com/office/drawing/2014/main" id="{73072A5F-21C3-7749-9235-631AD0214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" name="Line 228">
              <a:extLst>
                <a:ext uri="{FF2B5EF4-FFF2-40B4-BE49-F238E27FC236}">
                  <a16:creationId xmlns:a16="http://schemas.microsoft.com/office/drawing/2014/main" id="{A4A76BCF-FB19-5084-B1D9-71786B6177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Line 229">
              <a:extLst>
                <a:ext uri="{FF2B5EF4-FFF2-40B4-BE49-F238E27FC236}">
                  <a16:creationId xmlns:a16="http://schemas.microsoft.com/office/drawing/2014/main" id="{758F7430-6D46-7783-A573-28451A838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Line 230">
              <a:extLst>
                <a:ext uri="{FF2B5EF4-FFF2-40B4-BE49-F238E27FC236}">
                  <a16:creationId xmlns:a16="http://schemas.microsoft.com/office/drawing/2014/main" id="{DB146EB1-8625-A47A-9443-AB92DDE6D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Line 231">
              <a:extLst>
                <a:ext uri="{FF2B5EF4-FFF2-40B4-BE49-F238E27FC236}">
                  <a16:creationId xmlns:a16="http://schemas.microsoft.com/office/drawing/2014/main" id="{3BDE06BD-D2ED-2ADD-7BBB-4CA334B11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" name="Line 232">
              <a:extLst>
                <a:ext uri="{FF2B5EF4-FFF2-40B4-BE49-F238E27FC236}">
                  <a16:creationId xmlns:a16="http://schemas.microsoft.com/office/drawing/2014/main" id="{1BA7113A-A7EC-6311-5A9B-C3B67DCFC2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Line 233">
              <a:extLst>
                <a:ext uri="{FF2B5EF4-FFF2-40B4-BE49-F238E27FC236}">
                  <a16:creationId xmlns:a16="http://schemas.microsoft.com/office/drawing/2014/main" id="{E1DF3BBF-3046-5C8C-BF3C-39DCAE9F2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" name="Line 234">
              <a:extLst>
                <a:ext uri="{FF2B5EF4-FFF2-40B4-BE49-F238E27FC236}">
                  <a16:creationId xmlns:a16="http://schemas.microsoft.com/office/drawing/2014/main" id="{5CE46F84-4F57-2326-21B0-D2A93323E0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" name="Line 235">
              <a:extLst>
                <a:ext uri="{FF2B5EF4-FFF2-40B4-BE49-F238E27FC236}">
                  <a16:creationId xmlns:a16="http://schemas.microsoft.com/office/drawing/2014/main" id="{C9C03E79-33B8-FC0E-FD05-826ED817D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" name="Line 236">
              <a:extLst>
                <a:ext uri="{FF2B5EF4-FFF2-40B4-BE49-F238E27FC236}">
                  <a16:creationId xmlns:a16="http://schemas.microsoft.com/office/drawing/2014/main" id="{B7CF0863-2FD1-7434-7BEC-D8C3541C7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" name="Line 237">
              <a:extLst>
                <a:ext uri="{FF2B5EF4-FFF2-40B4-BE49-F238E27FC236}">
                  <a16:creationId xmlns:a16="http://schemas.microsoft.com/office/drawing/2014/main" id="{E9C945EE-EF59-DC20-93E4-F52E202869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" name="Line 238">
              <a:extLst>
                <a:ext uri="{FF2B5EF4-FFF2-40B4-BE49-F238E27FC236}">
                  <a16:creationId xmlns:a16="http://schemas.microsoft.com/office/drawing/2014/main" id="{50C8A31B-A82B-1367-FE04-1B69CA157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" name="Line 239">
              <a:extLst>
                <a:ext uri="{FF2B5EF4-FFF2-40B4-BE49-F238E27FC236}">
                  <a16:creationId xmlns:a16="http://schemas.microsoft.com/office/drawing/2014/main" id="{84092AD8-03D8-35F8-AB70-762629CE9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Line 240">
              <a:extLst>
                <a:ext uri="{FF2B5EF4-FFF2-40B4-BE49-F238E27FC236}">
                  <a16:creationId xmlns:a16="http://schemas.microsoft.com/office/drawing/2014/main" id="{56AEC14A-54E8-C34F-EBE2-B5DCB1F6C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" name="Line 241">
              <a:extLst>
                <a:ext uri="{FF2B5EF4-FFF2-40B4-BE49-F238E27FC236}">
                  <a16:creationId xmlns:a16="http://schemas.microsoft.com/office/drawing/2014/main" id="{F32E9E7D-DD0C-A37D-C235-316EC43C0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Line 242">
              <a:extLst>
                <a:ext uri="{FF2B5EF4-FFF2-40B4-BE49-F238E27FC236}">
                  <a16:creationId xmlns:a16="http://schemas.microsoft.com/office/drawing/2014/main" id="{A373D4D3-7F3F-4D5B-66C4-8219BD18B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" name="Line 243">
              <a:extLst>
                <a:ext uri="{FF2B5EF4-FFF2-40B4-BE49-F238E27FC236}">
                  <a16:creationId xmlns:a16="http://schemas.microsoft.com/office/drawing/2014/main" id="{8B779CEF-53C1-53E2-2BB4-4BAF4CBE5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Line 244">
              <a:extLst>
                <a:ext uri="{FF2B5EF4-FFF2-40B4-BE49-F238E27FC236}">
                  <a16:creationId xmlns:a16="http://schemas.microsoft.com/office/drawing/2014/main" id="{C4F67683-2FB2-AEBB-534D-5028F7928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" name="Line 245">
              <a:extLst>
                <a:ext uri="{FF2B5EF4-FFF2-40B4-BE49-F238E27FC236}">
                  <a16:creationId xmlns:a16="http://schemas.microsoft.com/office/drawing/2014/main" id="{20D151E6-FD84-B13D-F450-F8BBAE2FD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Line 246">
              <a:extLst>
                <a:ext uri="{FF2B5EF4-FFF2-40B4-BE49-F238E27FC236}">
                  <a16:creationId xmlns:a16="http://schemas.microsoft.com/office/drawing/2014/main" id="{8E0B54EA-8B42-B5A1-F541-9DE8A7C2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" name="Line 247">
              <a:extLst>
                <a:ext uri="{FF2B5EF4-FFF2-40B4-BE49-F238E27FC236}">
                  <a16:creationId xmlns:a16="http://schemas.microsoft.com/office/drawing/2014/main" id="{A51B15DB-C1E4-848B-F166-394377593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" name="Line 248">
              <a:extLst>
                <a:ext uri="{FF2B5EF4-FFF2-40B4-BE49-F238E27FC236}">
                  <a16:creationId xmlns:a16="http://schemas.microsoft.com/office/drawing/2014/main" id="{39863079-69DB-B7D9-1FA9-C9D7FFC76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Line 249">
              <a:extLst>
                <a:ext uri="{FF2B5EF4-FFF2-40B4-BE49-F238E27FC236}">
                  <a16:creationId xmlns:a16="http://schemas.microsoft.com/office/drawing/2014/main" id="{6EEE0B5E-6432-8629-7E1C-4DEC6534E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" name="Line 250">
              <a:extLst>
                <a:ext uri="{FF2B5EF4-FFF2-40B4-BE49-F238E27FC236}">
                  <a16:creationId xmlns:a16="http://schemas.microsoft.com/office/drawing/2014/main" id="{42A9FC60-DB1D-2AFE-8F51-E78D45D16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Line 251">
              <a:extLst>
                <a:ext uri="{FF2B5EF4-FFF2-40B4-BE49-F238E27FC236}">
                  <a16:creationId xmlns:a16="http://schemas.microsoft.com/office/drawing/2014/main" id="{6E275EA8-A89A-B9AF-DBE4-7024EC4D5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" name="Line 252">
              <a:extLst>
                <a:ext uri="{FF2B5EF4-FFF2-40B4-BE49-F238E27FC236}">
                  <a16:creationId xmlns:a16="http://schemas.microsoft.com/office/drawing/2014/main" id="{02509FC8-D166-1BE3-0FE3-BD342322C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" name="Line 253">
              <a:extLst>
                <a:ext uri="{FF2B5EF4-FFF2-40B4-BE49-F238E27FC236}">
                  <a16:creationId xmlns:a16="http://schemas.microsoft.com/office/drawing/2014/main" id="{D36DFB7A-CD0D-AD71-E21A-7240D9775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" name="Line 254">
              <a:extLst>
                <a:ext uri="{FF2B5EF4-FFF2-40B4-BE49-F238E27FC236}">
                  <a16:creationId xmlns:a16="http://schemas.microsoft.com/office/drawing/2014/main" id="{8EC8BAE5-D76D-1C44-ACF0-E962EEEAC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" name="Line 255">
              <a:extLst>
                <a:ext uri="{FF2B5EF4-FFF2-40B4-BE49-F238E27FC236}">
                  <a16:creationId xmlns:a16="http://schemas.microsoft.com/office/drawing/2014/main" id="{2579D6D6-E7BC-A719-41A3-BFC3CFCD9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" name="Line 256">
              <a:extLst>
                <a:ext uri="{FF2B5EF4-FFF2-40B4-BE49-F238E27FC236}">
                  <a16:creationId xmlns:a16="http://schemas.microsoft.com/office/drawing/2014/main" id="{7B012A11-96E1-5AA4-D048-C49707434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Line 257">
              <a:extLst>
                <a:ext uri="{FF2B5EF4-FFF2-40B4-BE49-F238E27FC236}">
                  <a16:creationId xmlns:a16="http://schemas.microsoft.com/office/drawing/2014/main" id="{6D4968C8-A77D-FBE1-F97A-7833255AE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" name="Line 258">
              <a:extLst>
                <a:ext uri="{FF2B5EF4-FFF2-40B4-BE49-F238E27FC236}">
                  <a16:creationId xmlns:a16="http://schemas.microsoft.com/office/drawing/2014/main" id="{42A8BF45-538D-6BA3-D6E8-14974E9B7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Line 259">
              <a:extLst>
                <a:ext uri="{FF2B5EF4-FFF2-40B4-BE49-F238E27FC236}">
                  <a16:creationId xmlns:a16="http://schemas.microsoft.com/office/drawing/2014/main" id="{F7153F64-C0F3-CC19-AE62-371524600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6" name="Line 260">
              <a:extLst>
                <a:ext uri="{FF2B5EF4-FFF2-40B4-BE49-F238E27FC236}">
                  <a16:creationId xmlns:a16="http://schemas.microsoft.com/office/drawing/2014/main" id="{6520858A-E7A3-4509-C0EB-303307DB6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Rectangle 261">
              <a:extLst>
                <a:ext uri="{FF2B5EF4-FFF2-40B4-BE49-F238E27FC236}">
                  <a16:creationId xmlns:a16="http://schemas.microsoft.com/office/drawing/2014/main" id="{5BC78FB3-E3D0-A1F3-5B1B-54D4F31A0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58" name="Freeform 262">
              <a:extLst>
                <a:ext uri="{FF2B5EF4-FFF2-40B4-BE49-F238E27FC236}">
                  <a16:creationId xmlns:a16="http://schemas.microsoft.com/office/drawing/2014/main" id="{205613D9-C2F7-B8FE-5548-36E689028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Line 263">
              <a:extLst>
                <a:ext uri="{FF2B5EF4-FFF2-40B4-BE49-F238E27FC236}">
                  <a16:creationId xmlns:a16="http://schemas.microsoft.com/office/drawing/2014/main" id="{DA49FB83-C5FA-2F6C-1691-B254EC0BA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0" name="Line 264">
              <a:extLst>
                <a:ext uri="{FF2B5EF4-FFF2-40B4-BE49-F238E27FC236}">
                  <a16:creationId xmlns:a16="http://schemas.microsoft.com/office/drawing/2014/main" id="{C07CEC6B-1EAD-A2C2-07DF-C8E60383B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1" name="Line 265">
              <a:extLst>
                <a:ext uri="{FF2B5EF4-FFF2-40B4-BE49-F238E27FC236}">
                  <a16:creationId xmlns:a16="http://schemas.microsoft.com/office/drawing/2014/main" id="{FDA13C4C-4759-602C-B671-4F689AF176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2" name="Line 266">
              <a:extLst>
                <a:ext uri="{FF2B5EF4-FFF2-40B4-BE49-F238E27FC236}">
                  <a16:creationId xmlns:a16="http://schemas.microsoft.com/office/drawing/2014/main" id="{B445920D-A323-D3DD-4EEE-5F480F7CA6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3" name="Rectangle 267">
              <a:extLst>
                <a:ext uri="{FF2B5EF4-FFF2-40B4-BE49-F238E27FC236}">
                  <a16:creationId xmlns:a16="http://schemas.microsoft.com/office/drawing/2014/main" id="{5655E694-1DD9-8870-EE5A-F98BE52D6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64" name="Freeform 268">
              <a:extLst>
                <a:ext uri="{FF2B5EF4-FFF2-40B4-BE49-F238E27FC236}">
                  <a16:creationId xmlns:a16="http://schemas.microsoft.com/office/drawing/2014/main" id="{3643F50C-7A02-B830-1F29-E71F2C684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5" name="Rectangle 269">
              <a:extLst>
                <a:ext uri="{FF2B5EF4-FFF2-40B4-BE49-F238E27FC236}">
                  <a16:creationId xmlns:a16="http://schemas.microsoft.com/office/drawing/2014/main" id="{2599BBC6-7916-E444-8DCB-98B60E834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6" name="Line 270">
              <a:extLst>
                <a:ext uri="{FF2B5EF4-FFF2-40B4-BE49-F238E27FC236}">
                  <a16:creationId xmlns:a16="http://schemas.microsoft.com/office/drawing/2014/main" id="{8D1D203D-F134-D90B-33DE-63B05B303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7" name="Rectangle 271">
              <a:extLst>
                <a:ext uri="{FF2B5EF4-FFF2-40B4-BE49-F238E27FC236}">
                  <a16:creationId xmlns:a16="http://schemas.microsoft.com/office/drawing/2014/main" id="{DA0DA28F-8A78-2CA6-94E1-42263599A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68" name="Line 272">
              <a:extLst>
                <a:ext uri="{FF2B5EF4-FFF2-40B4-BE49-F238E27FC236}">
                  <a16:creationId xmlns:a16="http://schemas.microsoft.com/office/drawing/2014/main" id="{F6A2572B-C544-9C0B-BD3F-1DBE1CB36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Rectangle 273">
              <a:extLst>
                <a:ext uri="{FF2B5EF4-FFF2-40B4-BE49-F238E27FC236}">
                  <a16:creationId xmlns:a16="http://schemas.microsoft.com/office/drawing/2014/main" id="{C214A694-1B23-B60E-52DA-73594C6CF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70" name="Line 274">
              <a:extLst>
                <a:ext uri="{FF2B5EF4-FFF2-40B4-BE49-F238E27FC236}">
                  <a16:creationId xmlns:a16="http://schemas.microsoft.com/office/drawing/2014/main" id="{1F35F28E-5910-4279-7E83-1A1360AC7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Rectangle 275">
              <a:extLst>
                <a:ext uri="{FF2B5EF4-FFF2-40B4-BE49-F238E27FC236}">
                  <a16:creationId xmlns:a16="http://schemas.microsoft.com/office/drawing/2014/main" id="{B1E5E3A3-1CCB-FBDD-214C-E2AF68D1B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72" name="Line 276">
              <a:extLst>
                <a:ext uri="{FF2B5EF4-FFF2-40B4-BE49-F238E27FC236}">
                  <a16:creationId xmlns:a16="http://schemas.microsoft.com/office/drawing/2014/main" id="{4B306F7C-1745-A31E-ECE3-5A4BA6EBC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Rectangle 277">
              <a:extLst>
                <a:ext uri="{FF2B5EF4-FFF2-40B4-BE49-F238E27FC236}">
                  <a16:creationId xmlns:a16="http://schemas.microsoft.com/office/drawing/2014/main" id="{F129816B-55C3-FECB-ED53-D465BB9AD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74" name="Line 278">
              <a:extLst>
                <a:ext uri="{FF2B5EF4-FFF2-40B4-BE49-F238E27FC236}">
                  <a16:creationId xmlns:a16="http://schemas.microsoft.com/office/drawing/2014/main" id="{A614E7FA-178F-0B29-75C5-7DD95E33C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Rectangle 279">
              <a:extLst>
                <a:ext uri="{FF2B5EF4-FFF2-40B4-BE49-F238E27FC236}">
                  <a16:creationId xmlns:a16="http://schemas.microsoft.com/office/drawing/2014/main" id="{AD560407-4EF1-715C-5A36-892866EC1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76" name="Rectangle 280">
              <a:extLst>
                <a:ext uri="{FF2B5EF4-FFF2-40B4-BE49-F238E27FC236}">
                  <a16:creationId xmlns:a16="http://schemas.microsoft.com/office/drawing/2014/main" id="{26B4931C-AACA-BE93-E7B0-9C1805D59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77" name="Line 281">
              <a:extLst>
                <a:ext uri="{FF2B5EF4-FFF2-40B4-BE49-F238E27FC236}">
                  <a16:creationId xmlns:a16="http://schemas.microsoft.com/office/drawing/2014/main" id="{0C25086E-7B32-9E33-EB17-E3F012F57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Rectangle 282">
              <a:extLst>
                <a:ext uri="{FF2B5EF4-FFF2-40B4-BE49-F238E27FC236}">
                  <a16:creationId xmlns:a16="http://schemas.microsoft.com/office/drawing/2014/main" id="{C50E1670-A960-D650-6C0E-E6264DD6C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79" name="Line 283">
              <a:extLst>
                <a:ext uri="{FF2B5EF4-FFF2-40B4-BE49-F238E27FC236}">
                  <a16:creationId xmlns:a16="http://schemas.microsoft.com/office/drawing/2014/main" id="{3E381AFE-DE07-AC09-7EBC-3379C743F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Rectangle 284">
              <a:extLst>
                <a:ext uri="{FF2B5EF4-FFF2-40B4-BE49-F238E27FC236}">
                  <a16:creationId xmlns:a16="http://schemas.microsoft.com/office/drawing/2014/main" id="{BAAC047C-66D4-A16E-EF4B-33F0C9EB6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81" name="Line 285">
              <a:extLst>
                <a:ext uri="{FF2B5EF4-FFF2-40B4-BE49-F238E27FC236}">
                  <a16:creationId xmlns:a16="http://schemas.microsoft.com/office/drawing/2014/main" id="{9C943BB2-B776-CFBC-9B5A-D4E92FDD9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Rectangle 286">
              <a:extLst>
                <a:ext uri="{FF2B5EF4-FFF2-40B4-BE49-F238E27FC236}">
                  <a16:creationId xmlns:a16="http://schemas.microsoft.com/office/drawing/2014/main" id="{45DC00A4-B03B-6F0A-59CA-85AA0A45F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83" name="Rectangle 287">
              <a:extLst>
                <a:ext uri="{FF2B5EF4-FFF2-40B4-BE49-F238E27FC236}">
                  <a16:creationId xmlns:a16="http://schemas.microsoft.com/office/drawing/2014/main" id="{FABD87CB-4CA3-FD4A-6BEB-F9D3725E2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84" name="Line 288">
              <a:extLst>
                <a:ext uri="{FF2B5EF4-FFF2-40B4-BE49-F238E27FC236}">
                  <a16:creationId xmlns:a16="http://schemas.microsoft.com/office/drawing/2014/main" id="{C76BC981-BBFF-F791-D4DC-DFE2D9E75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Rectangle 289">
              <a:extLst>
                <a:ext uri="{FF2B5EF4-FFF2-40B4-BE49-F238E27FC236}">
                  <a16:creationId xmlns:a16="http://schemas.microsoft.com/office/drawing/2014/main" id="{A193C8BC-C6A5-D90B-C723-B9DAA1AF3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86" name="Line 290">
              <a:extLst>
                <a:ext uri="{FF2B5EF4-FFF2-40B4-BE49-F238E27FC236}">
                  <a16:creationId xmlns:a16="http://schemas.microsoft.com/office/drawing/2014/main" id="{87DA5223-9116-7EE7-32DB-631DF7F7E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Rectangle 291">
              <a:extLst>
                <a:ext uri="{FF2B5EF4-FFF2-40B4-BE49-F238E27FC236}">
                  <a16:creationId xmlns:a16="http://schemas.microsoft.com/office/drawing/2014/main" id="{0AAFF289-E1C7-7F99-5BD5-E9408A540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88" name="Line 292">
              <a:extLst>
                <a:ext uri="{FF2B5EF4-FFF2-40B4-BE49-F238E27FC236}">
                  <a16:creationId xmlns:a16="http://schemas.microsoft.com/office/drawing/2014/main" id="{FBE83A66-553E-C215-B029-1E9032B36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Rectangle 293">
              <a:extLst>
                <a:ext uri="{FF2B5EF4-FFF2-40B4-BE49-F238E27FC236}">
                  <a16:creationId xmlns:a16="http://schemas.microsoft.com/office/drawing/2014/main" id="{0FA11A4B-62AB-E40A-08C9-AF9BCCE45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90" name="Line 294">
              <a:extLst>
                <a:ext uri="{FF2B5EF4-FFF2-40B4-BE49-F238E27FC236}">
                  <a16:creationId xmlns:a16="http://schemas.microsoft.com/office/drawing/2014/main" id="{225AFA66-1586-B16A-5304-CAD0F06AB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295">
              <a:extLst>
                <a:ext uri="{FF2B5EF4-FFF2-40B4-BE49-F238E27FC236}">
                  <a16:creationId xmlns:a16="http://schemas.microsoft.com/office/drawing/2014/main" id="{DD2E66FD-65A6-4565-EC24-CF6C6FD1E8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Rectangle 297">
              <a:extLst>
                <a:ext uri="{FF2B5EF4-FFF2-40B4-BE49-F238E27FC236}">
                  <a16:creationId xmlns:a16="http://schemas.microsoft.com/office/drawing/2014/main" id="{3D1F1C86-8965-0A2F-A11E-B7E210A86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93" name="Freeform 100">
            <a:extLst>
              <a:ext uri="{FF2B5EF4-FFF2-40B4-BE49-F238E27FC236}">
                <a16:creationId xmlns:a16="http://schemas.microsoft.com/office/drawing/2014/main" id="{46D5045F-F21A-858F-6C6B-06963A0F0B1D}"/>
              </a:ext>
            </a:extLst>
          </p:cNvPr>
          <p:cNvSpPr>
            <a:spLocks/>
          </p:cNvSpPr>
          <p:nvPr/>
        </p:nvSpPr>
        <p:spPr bwMode="auto">
          <a:xfrm rot="10800000">
            <a:off x="7073886" y="3047011"/>
            <a:ext cx="1870075" cy="880919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0352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3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3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" grpId="0" animBg="1"/>
      <p:bldP spid="331" grpId="1" animBg="1"/>
      <p:bldP spid="335" grpId="0" animBg="1"/>
      <p:bldP spid="335" grpId="1" animBg="1"/>
      <p:bldP spid="493" grpId="0" animBg="1"/>
      <p:bldP spid="49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68513" y="417513"/>
          <a:ext cx="53451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254000" progId="Equation.DSMT4">
                  <p:embed/>
                </p:oleObj>
              </mc:Choice>
              <mc:Fallback>
                <p:oleObj name="Equation" r:id="rId3" imgW="2374900" imgH="2540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17513"/>
                        <a:ext cx="53451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28"/>
          <p:cNvGraphicFramePr>
            <a:graphicFrameLocks noChangeAspect="1"/>
          </p:cNvGraphicFramePr>
          <p:nvPr/>
        </p:nvGraphicFramePr>
        <p:xfrm>
          <a:off x="1919536" y="4752827"/>
          <a:ext cx="25844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177480" progId="Equation.DSMT4">
                  <p:embed/>
                </p:oleObj>
              </mc:Choice>
              <mc:Fallback>
                <p:oleObj name="Equation" r:id="rId5" imgW="1257120" imgH="177480" progId="Equation.DSMT4">
                  <p:embed/>
                  <p:pic>
                    <p:nvPicPr>
                      <p:cNvPr id="142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752827"/>
                        <a:ext cx="2584450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9"/>
          <p:cNvGraphicFramePr>
            <a:graphicFrameLocks noChangeAspect="1"/>
          </p:cNvGraphicFramePr>
          <p:nvPr/>
        </p:nvGraphicFramePr>
        <p:xfrm>
          <a:off x="2870014" y="5163995"/>
          <a:ext cx="1620466" cy="36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4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14" y="5163995"/>
                        <a:ext cx="1620466" cy="3642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30"/>
          <p:cNvGraphicFramePr>
            <a:graphicFrameLocks noChangeAspect="1"/>
          </p:cNvGraphicFramePr>
          <p:nvPr/>
        </p:nvGraphicFramePr>
        <p:xfrm>
          <a:off x="3621089" y="5480968"/>
          <a:ext cx="13858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46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9" y="5480968"/>
                        <a:ext cx="1385887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1"/>
          <p:cNvGraphicFramePr>
            <a:graphicFrameLocks noChangeAspect="1"/>
          </p:cNvGraphicFramePr>
          <p:nvPr/>
        </p:nvGraphicFramePr>
        <p:xfrm>
          <a:off x="4871864" y="1823294"/>
          <a:ext cx="20367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177480" progId="Equation.DSMT4">
                  <p:embed/>
                </p:oleObj>
              </mc:Choice>
              <mc:Fallback>
                <p:oleObj name="Equation" r:id="rId11" imgW="1168200" imgH="177480" progId="Equation.DSMT4">
                  <p:embed/>
                  <p:pic>
                    <p:nvPicPr>
                      <p:cNvPr id="14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823294"/>
                        <a:ext cx="20367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2"/>
          <p:cNvGraphicFramePr>
            <a:graphicFrameLocks noChangeAspect="1"/>
          </p:cNvGraphicFramePr>
          <p:nvPr/>
        </p:nvGraphicFramePr>
        <p:xfrm>
          <a:off x="6211888" y="2268538"/>
          <a:ext cx="6651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14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2268538"/>
                        <a:ext cx="6651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2999656" y="2239963"/>
          <a:ext cx="801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239963"/>
                        <a:ext cx="801688" cy="266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3039518" y="2461394"/>
          <a:ext cx="1184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18" y="2461394"/>
                        <a:ext cx="11842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1631505" y="1124745"/>
          <a:ext cx="21034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8200" imgH="304560" progId="Equation.DSMT4">
                  <p:embed/>
                </p:oleObj>
              </mc:Choice>
              <mc:Fallback>
                <p:oleObj name="Equation" r:id="rId19" imgW="1168200" imgH="30456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1124745"/>
                        <a:ext cx="2103437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2348940" y="1772816"/>
          <a:ext cx="1442804" cy="37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940" y="1772816"/>
                        <a:ext cx="1442804" cy="3734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4439817" y="1052737"/>
          <a:ext cx="25066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680" imgH="368280" progId="Equation.DSMT4">
                  <p:embed/>
                </p:oleObj>
              </mc:Choice>
              <mc:Fallback>
                <p:oleObj name="Equation" r:id="rId23" imgW="128268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1052737"/>
                        <a:ext cx="250666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499351" y="1124745"/>
          <a:ext cx="2536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9400" imgH="368280" progId="Equation.DSMT4">
                  <p:embed/>
                </p:oleObj>
              </mc:Choice>
              <mc:Fallback>
                <p:oleObj name="Equation" r:id="rId25" imgW="140940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1" y="1124745"/>
                        <a:ext cx="2536825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703513" y="4003725"/>
          <a:ext cx="27654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36480" imgH="355320" progId="Equation.DSMT4">
                  <p:embed/>
                </p:oleObj>
              </mc:Choice>
              <mc:Fallback>
                <p:oleObj name="Equation" r:id="rId27" imgW="153648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4003725"/>
                        <a:ext cx="276542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7792094" y="1835150"/>
          <a:ext cx="2192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57120" imgH="177480" progId="Equation.DSMT4">
                  <p:embed/>
                </p:oleObj>
              </mc:Choice>
              <mc:Fallback>
                <p:oleObj name="Equation" r:id="rId29" imgW="125712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094" y="1835150"/>
                        <a:ext cx="2192338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9120336" y="2268538"/>
          <a:ext cx="976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177480" progId="Equation.DSMT4">
                  <p:embed/>
                </p:oleObj>
              </mc:Choice>
              <mc:Fallback>
                <p:oleObj name="Equation" r:id="rId31" imgW="55872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6" y="2268538"/>
                        <a:ext cx="97631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9336361" y="2687390"/>
          <a:ext cx="9747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58720" imgH="177480" progId="Equation.DSMT4">
                  <p:embed/>
                </p:oleObj>
              </mc:Choice>
              <mc:Fallback>
                <p:oleObj name="Equation" r:id="rId33" imgW="55872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361" y="2687390"/>
                        <a:ext cx="974725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1714673" y="2938991"/>
          <a:ext cx="2869010" cy="41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17360" imgH="279360" progId="Equation.DSMT4">
                  <p:embed/>
                </p:oleObj>
              </mc:Choice>
              <mc:Fallback>
                <p:oleObj name="Equation" r:id="rId35" imgW="191736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673" y="2938991"/>
                        <a:ext cx="2869010" cy="418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1934380" y="3318455"/>
          <a:ext cx="2120046" cy="47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15920" imgH="228600" progId="Equation.DSMT4">
                  <p:embed/>
                </p:oleObj>
              </mc:Choice>
              <mc:Fallback>
                <p:oleObj name="Equation" r:id="rId37" imgW="1015920" imgH="22860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380" y="3318455"/>
                        <a:ext cx="2120046" cy="476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5040608" y="2877731"/>
          <a:ext cx="2279529" cy="41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23880" imgH="279360" progId="Equation.DSMT4">
                  <p:embed/>
                </p:oleObj>
              </mc:Choice>
              <mc:Fallback>
                <p:oleObj name="Equation" r:id="rId39" imgW="152388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608" y="2877731"/>
                        <a:ext cx="2279529" cy="418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5445195" y="3356993"/>
          <a:ext cx="1273527" cy="37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480" imgH="177480" progId="Equation.DSMT4">
                  <p:embed/>
                </p:oleObj>
              </mc:Choice>
              <mc:Fallback>
                <p:oleObj name="Equation" r:id="rId41" imgW="60948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95" y="3356993"/>
                        <a:ext cx="1273527" cy="37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2"/>
          <p:cNvGraphicFramePr>
            <a:graphicFrameLocks noChangeAspect="1"/>
          </p:cNvGraphicFramePr>
          <p:nvPr/>
        </p:nvGraphicFramePr>
        <p:xfrm>
          <a:off x="7480052" y="3153916"/>
          <a:ext cx="2792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866600" imgH="279360" progId="Equation.DSMT4">
                  <p:embed/>
                </p:oleObj>
              </mc:Choice>
              <mc:Fallback>
                <p:oleObj name="Equation" r:id="rId43" imgW="1866600" imgH="279360" progId="Equation.DSMT4">
                  <p:embed/>
                  <p:pic>
                    <p:nvPicPr>
                      <p:cNvPr id="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052" y="3153916"/>
                        <a:ext cx="27924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2"/>
          <p:cNvGraphicFramePr>
            <a:graphicFrameLocks noChangeAspect="1"/>
          </p:cNvGraphicFramePr>
          <p:nvPr/>
        </p:nvGraphicFramePr>
        <p:xfrm>
          <a:off x="8621714" y="3717032"/>
          <a:ext cx="153659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61760" imgH="177480" progId="Equation.DSMT4">
                  <p:embed/>
                </p:oleObj>
              </mc:Choice>
              <mc:Fallback>
                <p:oleObj name="Equation" r:id="rId45" imgW="761760" imgH="177480" progId="Equation.DSMT4">
                  <p:embed/>
                  <p:pic>
                    <p:nvPicPr>
                      <p:cNvPr id="1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4" y="3717032"/>
                        <a:ext cx="1536599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2"/>
          <p:cNvGraphicFramePr>
            <a:graphicFrameLocks noChangeAspect="1"/>
          </p:cNvGraphicFramePr>
          <p:nvPr/>
        </p:nvGraphicFramePr>
        <p:xfrm>
          <a:off x="1736552" y="5938986"/>
          <a:ext cx="3135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95200" imgH="342720" progId="Equation.DSMT4">
                  <p:embed/>
                </p:oleObj>
              </mc:Choice>
              <mc:Fallback>
                <p:oleObj name="Equation" r:id="rId47" imgW="2095200" imgH="342720" progId="Equation.DSMT4">
                  <p:embed/>
                  <p:pic>
                    <p:nvPicPr>
                      <p:cNvPr id="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552" y="5938986"/>
                        <a:ext cx="31353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19"/>
          <p:cNvGraphicFramePr>
            <a:graphicFrameLocks noChangeAspect="1"/>
          </p:cNvGraphicFramePr>
          <p:nvPr/>
        </p:nvGraphicFramePr>
        <p:xfrm>
          <a:off x="2567609" y="6309321"/>
          <a:ext cx="24145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55600" imgH="228600" progId="Equation.DSMT4">
                  <p:embed/>
                </p:oleObj>
              </mc:Choice>
              <mc:Fallback>
                <p:oleObj name="Equation" r:id="rId49" imgW="1155600" imgH="228600" progId="Equation.DSMT4">
                  <p:embed/>
                  <p:pic>
                    <p:nvPicPr>
                      <p:cNvPr id="133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6309321"/>
                        <a:ext cx="24145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TextBox 178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 and x= –1.333</a:t>
            </a:r>
          </a:p>
        </p:txBody>
      </p:sp>
    </p:spTree>
    <p:extLst>
      <p:ext uri="{BB962C8B-B14F-4D97-AF65-F5344CB8AC3E}">
        <p14:creationId xmlns:p14="http://schemas.microsoft.com/office/powerpoint/2010/main" val="275876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82788" y="417513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54000" progId="Equation.DSMT4">
                  <p:embed/>
                </p:oleObj>
              </mc:Choice>
              <mc:Fallback>
                <p:oleObj name="Equation" r:id="rId3" imgW="2451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17513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1854201" y="4653136"/>
          <a:ext cx="2714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177480" progId="Equation.DSMT4">
                  <p:embed/>
                </p:oleObj>
              </mc:Choice>
              <mc:Fallback>
                <p:oleObj name="Equation" r:id="rId5" imgW="13204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1" y="4653136"/>
                        <a:ext cx="27146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2981325" y="5084764"/>
          <a:ext cx="15954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4764"/>
                        <a:ext cx="15954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3822701" y="5513389"/>
          <a:ext cx="1020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5513389"/>
                        <a:ext cx="1020763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4818063" y="1823294"/>
          <a:ext cx="2146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177480" progId="Equation.DSMT4">
                  <p:embed/>
                </p:oleObj>
              </mc:Choice>
              <mc:Fallback>
                <p:oleObj name="Equation" r:id="rId11" imgW="12315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823294"/>
                        <a:ext cx="21463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5879976" y="2204864"/>
          <a:ext cx="976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2204864"/>
                        <a:ext cx="97631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2639617" y="2177181"/>
          <a:ext cx="1037481" cy="32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2177181"/>
                        <a:ext cx="1037481" cy="329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2927649" y="2492897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492897"/>
                        <a:ext cx="12096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1574800" y="1125539"/>
          <a:ext cx="2217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304560" progId="Equation.DSMT4">
                  <p:embed/>
                </p:oleObj>
              </mc:Choice>
              <mc:Fallback>
                <p:oleObj name="Equation" r:id="rId19" imgW="1231560" imgH="30456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125539"/>
                        <a:ext cx="221773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2063552" y="1759794"/>
          <a:ext cx="1816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177480" progId="Equation.DSMT4">
                  <p:embed/>
                </p:oleObj>
              </mc:Choice>
              <mc:Fallback>
                <p:oleObj name="Equation" r:id="rId21" imgW="8632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759794"/>
                        <a:ext cx="18161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4365625" y="1052092"/>
          <a:ext cx="26558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368280" progId="Equation.DSMT4">
                  <p:embed/>
                </p:oleObj>
              </mc:Choice>
              <mc:Fallback>
                <p:oleObj name="Equation" r:id="rId23" imgW="13586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052092"/>
                        <a:ext cx="26558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7453512" y="1109242"/>
          <a:ext cx="2674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85720" imgH="368280" progId="Equation.DSMT4">
                  <p:embed/>
                </p:oleObj>
              </mc:Choice>
              <mc:Fallback>
                <p:oleObj name="Equation" r:id="rId25" imgW="148572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512" y="1109242"/>
                        <a:ext cx="267493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635125" y="3939778"/>
          <a:ext cx="2901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12800" imgH="355320" progId="Equation.DSMT4">
                  <p:embed/>
                </p:oleObj>
              </mc:Choice>
              <mc:Fallback>
                <p:oleObj name="Equation" r:id="rId27" imgW="161280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39778"/>
                        <a:ext cx="29019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7802760" y="1835150"/>
          <a:ext cx="2325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440" imgH="177480" progId="Equation.DSMT4">
                  <p:embed/>
                </p:oleObj>
              </mc:Choice>
              <mc:Fallback>
                <p:oleObj name="Equation" r:id="rId29" imgW="133344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760" y="1835150"/>
                        <a:ext cx="2325688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9192344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33160" imgH="177480" progId="Equation.DSMT4">
                  <p:embed/>
                </p:oleObj>
              </mc:Choice>
              <mc:Fallback>
                <p:oleObj name="Equation" r:id="rId31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9325298" y="2687638"/>
          <a:ext cx="1019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20" imgH="177480" progId="Equation.DSMT4">
                  <p:embed/>
                </p:oleObj>
              </mc:Choice>
              <mc:Fallback>
                <p:oleObj name="Equation" r:id="rId33" imgW="58392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298" y="2687638"/>
                        <a:ext cx="1019175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1631505" y="2924175"/>
          <a:ext cx="301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19240" imgH="279360" progId="Equation.DSMT4">
                  <p:embed/>
                </p:oleObj>
              </mc:Choice>
              <mc:Fallback>
                <p:oleObj name="Equation" r:id="rId35" imgW="201924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2924175"/>
                        <a:ext cx="3019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2639616" y="3370264"/>
          <a:ext cx="188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01440" imgH="177480" progId="Equation.DSMT4">
                  <p:embed/>
                </p:oleObj>
              </mc:Choice>
              <mc:Fallback>
                <p:oleObj name="Equation" r:id="rId37" imgW="90144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3370264"/>
                        <a:ext cx="18811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4943873" y="2939480"/>
          <a:ext cx="326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84120" imgH="279360" progId="Equation.DSMT4">
                  <p:embed/>
                </p:oleObj>
              </mc:Choice>
              <mc:Fallback>
                <p:oleObj name="Equation" r:id="rId39" imgW="218412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3" y="2939480"/>
                        <a:ext cx="3267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5267176" y="3357564"/>
          <a:ext cx="2124968" cy="3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55600" imgH="177480" progId="Equation.DSMT4">
                  <p:embed/>
                </p:oleObj>
              </mc:Choice>
              <mc:Fallback>
                <p:oleObj name="Equation" r:id="rId41" imgW="115560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176" y="3357564"/>
                        <a:ext cx="2124968" cy="32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1.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6193582" y="2615382"/>
          <a:ext cx="11985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85800" imgH="177480" progId="Equation.DSMT4">
                  <p:embed/>
                </p:oleObj>
              </mc:Choice>
              <mc:Fallback>
                <p:oleObj name="Equation" r:id="rId43" imgW="68580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82" y="2615382"/>
                        <a:ext cx="1198562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7505576" y="3068960"/>
          <a:ext cx="2982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93680" imgH="279360" progId="Equation.DSMT4">
                  <p:embed/>
                </p:oleObj>
              </mc:Choice>
              <mc:Fallback>
                <p:oleObj name="Equation" r:id="rId45" imgW="19936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576" y="3068960"/>
                        <a:ext cx="29829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8184233" y="3501009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79280" imgH="177480" progId="Equation.DSMT4">
                  <p:embed/>
                </p:oleObj>
              </mc:Choice>
              <mc:Fallback>
                <p:oleObj name="Equation" r:id="rId47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3" y="3501009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2000251" y="5949950"/>
          <a:ext cx="271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815840" imgH="279360" progId="Equation.DSMT4">
                  <p:embed/>
                </p:oleObj>
              </mc:Choice>
              <mc:Fallback>
                <p:oleObj name="Equation" r:id="rId49" imgW="181584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5949950"/>
                        <a:ext cx="271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2718198" y="6396039"/>
          <a:ext cx="222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66680" imgH="177480" progId="Equation.DSMT4">
                  <p:embed/>
                </p:oleObj>
              </mc:Choice>
              <mc:Fallback>
                <p:oleObj name="Equation" r:id="rId51" imgW="106668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198" y="6396039"/>
                        <a:ext cx="2225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4" y="188640"/>
            <a:ext cx="8628720" cy="202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071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58614"/>
            <a:ext cx="10339114" cy="63408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) The Two Sides of an Absolute Value graph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228461" y="814662"/>
            <a:ext cx="11268139" cy="92988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When solving equations with an absolute value, it will become two separate equations, one for each side of the ABS </a:t>
            </a:r>
          </a:p>
        </p:txBody>
      </p:sp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2872110" y="2877968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3367410" y="3224043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1510"/>
              </p:ext>
            </p:extLst>
          </p:nvPr>
        </p:nvGraphicFramePr>
        <p:xfrm>
          <a:off x="2753634" y="2243723"/>
          <a:ext cx="1363073" cy="70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469696" progId="Equation.DSMT4">
                  <p:embed/>
                </p:oleObj>
              </mc:Choice>
              <mc:Fallback>
                <p:oleObj name="Equation" r:id="rId3" imgW="901309" imgH="469696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634" y="2243723"/>
                        <a:ext cx="1363073" cy="709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4601692" y="5191750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4629473" y="3274844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2914179" y="4937750"/>
            <a:ext cx="4098925" cy="1587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7629407" y="4009363"/>
            <a:ext cx="4584112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the right side of the equation, since it was reflected, we place a negative sign in front of the equation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7872298" y="5060183"/>
            <a:ext cx="39661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/>
              <a:t>These will be the two equations you solve for each side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2838146" y="2881625"/>
            <a:ext cx="2112962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5006245" y="2855744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79448"/>
              </p:ext>
            </p:extLst>
          </p:nvPr>
        </p:nvGraphicFramePr>
        <p:xfrm>
          <a:off x="3360632" y="4011220"/>
          <a:ext cx="1044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632" y="4011220"/>
                        <a:ext cx="10445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22311"/>
              </p:ext>
            </p:extLst>
          </p:nvPr>
        </p:nvGraphicFramePr>
        <p:xfrm>
          <a:off x="5527764" y="4042481"/>
          <a:ext cx="1309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29810" imgH="469696" progId="Equation.DSMT4">
                  <p:embed/>
                </p:oleObj>
              </mc:Choice>
              <mc:Fallback>
                <p:oleObj name="Equation" r:id="rId7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764" y="4042481"/>
                        <a:ext cx="1309687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5123184" y="510046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5332734" y="542431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5523234" y="573864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5704209" y="605296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5923284" y="637681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6123309" y="671019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5123184" y="446229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5342259" y="413844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5532759" y="381459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5732784" y="3490744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5951859" y="317641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6123309" y="2871619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C5C605-576D-5763-91DB-D02DB0920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10308"/>
              </p:ext>
            </p:extLst>
          </p:nvPr>
        </p:nvGraphicFramePr>
        <p:xfrm>
          <a:off x="9768408" y="38897"/>
          <a:ext cx="1728192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C5C605-576D-5763-91DB-D02DB0920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8408" y="38897"/>
                        <a:ext cx="1728192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33501D1-FEF8-A50B-F1B8-9DF1AA07A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73954"/>
              </p:ext>
            </p:extLst>
          </p:nvPr>
        </p:nvGraphicFramePr>
        <p:xfrm>
          <a:off x="546125" y="1524000"/>
          <a:ext cx="37496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469800" progId="Equation.DSMT4">
                  <p:embed/>
                </p:oleObj>
              </mc:Choice>
              <mc:Fallback>
                <p:oleObj name="Equation" r:id="rId11" imgW="2145960" imgH="469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233501D1-FEF8-A50B-F1B8-9DF1AA07A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5" y="1524000"/>
                        <a:ext cx="37496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5AC8398-51D4-C61B-047B-CEEB1BF4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419" y="1556034"/>
            <a:ext cx="56990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First we graph the original line inside the ABS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A490DD-D68A-2473-9186-41A3092CF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550" y="3305727"/>
            <a:ext cx="35702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The left side was never reflected,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o we use the original equatio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nside the AB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3C2F06-1CC0-4DCC-B8F3-5675FBADA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848" y="2477277"/>
            <a:ext cx="6288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Next we graph the constant on the right side of the equatio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D5D7122-AACA-364D-339D-340D0AF0670A}"/>
              </a:ext>
            </a:extLst>
          </p:cNvPr>
          <p:cNvCxnSpPr>
            <a:cxnSpLocks/>
          </p:cNvCxnSpPr>
          <p:nvPr/>
        </p:nvCxnSpPr>
        <p:spPr>
          <a:xfrm flipH="1" flipV="1">
            <a:off x="2794911" y="4027057"/>
            <a:ext cx="4153693" cy="13144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5277E9F4-C00F-3DF7-CC67-83DB997BF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37783"/>
              </p:ext>
            </p:extLst>
          </p:nvPr>
        </p:nvGraphicFramePr>
        <p:xfrm>
          <a:off x="6930242" y="3899016"/>
          <a:ext cx="957148" cy="38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5277E9F4-C00F-3DF7-CC67-83DB997BF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242" y="3899016"/>
                        <a:ext cx="957148" cy="381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50165"/>
              </p:ext>
            </p:extLst>
          </p:nvPr>
        </p:nvGraphicFramePr>
        <p:xfrm>
          <a:off x="2880958" y="2306451"/>
          <a:ext cx="1144717" cy="58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431613" progId="Equation.DSMT4">
                  <p:embed/>
                </p:oleObj>
              </mc:Choice>
              <mc:Fallback>
                <p:oleObj name="Equation" r:id="rId15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58" y="2306451"/>
                        <a:ext cx="1144717" cy="580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C24F550-8BA4-42A7-6BC8-9B7EDE663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5434" y="3045051"/>
            <a:ext cx="50293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</a:rPr>
              <a:t>When solving the equation, we need to SPLIT the equation into TWO parts: LEFT &amp; RIGH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C85042-6003-DB9B-ECD8-592FE1485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848" y="1916832"/>
            <a:ext cx="73620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We then take the ABS of this linear function.  Any point with a negativ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Y-coordinate will be reflected above the X-axis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73A66DA0-58E2-EEAB-A95C-A0DE19730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21905"/>
              </p:ext>
            </p:extLst>
          </p:nvPr>
        </p:nvGraphicFramePr>
        <p:xfrm>
          <a:off x="1035147" y="4721237"/>
          <a:ext cx="1685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698400" progId="Equation.DSMT4">
                  <p:embed/>
                </p:oleObj>
              </mc:Choice>
              <mc:Fallback>
                <p:oleObj name="Equation" r:id="rId17" imgW="965160" imgH="6984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73A66DA0-58E2-EEAB-A95C-A0DE19730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47" y="4721237"/>
                        <a:ext cx="16859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2EC784D5-A3EB-0F6A-60FE-A534EE7E0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16663"/>
              </p:ext>
            </p:extLst>
          </p:nvPr>
        </p:nvGraphicFramePr>
        <p:xfrm>
          <a:off x="5643325" y="4632337"/>
          <a:ext cx="21526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749160" progId="Equation.DSMT4">
                  <p:embed/>
                </p:oleObj>
              </mc:Choice>
              <mc:Fallback>
                <p:oleObj name="Equation" r:id="rId19" imgW="1231560" imgH="74916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2EC784D5-A3EB-0F6A-60FE-A534EE7E0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25" y="4632337"/>
                        <a:ext cx="2152650" cy="1308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4389EAE-A62C-317A-7419-154AA0E6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390" y="5886745"/>
            <a:ext cx="396614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/>
              <a:t>The objective is to find the “X” coordinates of these intersection points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0E0C10A-7182-AD38-2EB1-E199168772C1}"/>
              </a:ext>
            </a:extLst>
          </p:cNvPr>
          <p:cNvSpPr/>
          <p:nvPr/>
        </p:nvSpPr>
        <p:spPr>
          <a:xfrm>
            <a:off x="4413556" y="3945166"/>
            <a:ext cx="127739" cy="1451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CBC1ECE-8479-2275-7DF5-5F495C5E7745}"/>
              </a:ext>
            </a:extLst>
          </p:cNvPr>
          <p:cNvSpPr/>
          <p:nvPr/>
        </p:nvSpPr>
        <p:spPr>
          <a:xfrm>
            <a:off x="5404172" y="3954413"/>
            <a:ext cx="127739" cy="1451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AA70211-6DDB-AEB4-4B21-447DDC5F0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37008"/>
              </p:ext>
            </p:extLst>
          </p:nvPr>
        </p:nvGraphicFramePr>
        <p:xfrm>
          <a:off x="1845317" y="5864532"/>
          <a:ext cx="6873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431640" progId="Equation.DSMT4">
                  <p:embed/>
                </p:oleObj>
              </mc:Choice>
              <mc:Fallback>
                <p:oleObj name="Equation" r:id="rId21" imgW="393480" imgH="43164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AA70211-6DDB-AEB4-4B21-447DDC5F0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317" y="5864532"/>
                        <a:ext cx="687387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FDBA931-112B-E051-B54A-7F67753AD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25890"/>
              </p:ext>
            </p:extLst>
          </p:nvPr>
        </p:nvGraphicFramePr>
        <p:xfrm>
          <a:off x="6998936" y="5810081"/>
          <a:ext cx="7985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431640" progId="Equation.DSMT4">
                  <p:embed/>
                </p:oleObj>
              </mc:Choice>
              <mc:Fallback>
                <p:oleObj name="Equation" r:id="rId23" imgW="457200" imgH="43164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BFDBA931-112B-E051-B54A-7F67753AD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936" y="5810081"/>
                        <a:ext cx="79851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92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000"/>
                            </p:stCondLst>
                            <p:childTnLst>
                              <p:par>
                                <p:cTn id="1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00"/>
                            </p:stCondLst>
                            <p:childTnLst>
                              <p:par>
                                <p:cTn id="19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8000"/>
                            </p:stCondLst>
                            <p:childTnLst>
                              <p:par>
                                <p:cTn id="2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000"/>
                            </p:stCondLst>
                            <p:childTnLst>
                              <p:par>
                                <p:cTn id="319" presetID="35" presetClass="emph" presetSubtype="0" repeatCount="4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2000"/>
                            </p:stCondLst>
                            <p:childTnLst>
                              <p:par>
                                <p:cTn id="347" presetID="35" presetClass="emph" presetSubtype="0" repeatCount="4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9" grpId="0"/>
      <p:bldP spid="10" grpId="0"/>
      <p:bldP spid="11" grpId="0"/>
      <p:bldP spid="15" grpId="0"/>
      <p:bldP spid="16" grpId="0"/>
      <p:bldP spid="19" grpId="0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39427"/>
            <a:ext cx="8682930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II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344" y="783034"/>
            <a:ext cx="9415314" cy="1493838"/>
          </a:xfrm>
        </p:spPr>
        <p:txBody>
          <a:bodyPr/>
          <a:lstStyle/>
          <a:p>
            <a:pPr eaLnBrk="1" hangingPunct="1"/>
            <a:r>
              <a:rPr lang="en-CA" sz="2700" dirty="0"/>
              <a:t>Isolate the ABS function</a:t>
            </a:r>
          </a:p>
          <a:p>
            <a:pPr eaLnBrk="1" hangingPunct="1"/>
            <a:r>
              <a:rPr lang="en-CA" sz="2700" dirty="0"/>
              <a:t>Look for intersection on both sides of the ABS</a:t>
            </a:r>
          </a:p>
          <a:p>
            <a:pPr eaLnBrk="1" hangingPunct="1"/>
            <a:r>
              <a:rPr lang="en-CA" sz="2700" dirty="0"/>
              <a:t>Check for Extraneous Root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08462"/>
              </p:ext>
            </p:extLst>
          </p:nvPr>
        </p:nvGraphicFramePr>
        <p:xfrm>
          <a:off x="335360" y="2254250"/>
          <a:ext cx="3848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2254250"/>
                        <a:ext cx="38481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6509892" y="2796558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7055992" y="5419106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6339237" y="3327576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7621937" y="3327577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61280"/>
              </p:ext>
            </p:extLst>
          </p:nvPr>
        </p:nvGraphicFramePr>
        <p:xfrm>
          <a:off x="4359463" y="3591794"/>
          <a:ext cx="132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63" y="3591794"/>
                        <a:ext cx="132080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82872"/>
              </p:ext>
            </p:extLst>
          </p:nvPr>
        </p:nvGraphicFramePr>
        <p:xfrm>
          <a:off x="1760404" y="3541491"/>
          <a:ext cx="1544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04" y="3541491"/>
                        <a:ext cx="1544637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3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73186"/>
              </p:ext>
            </p:extLst>
          </p:nvPr>
        </p:nvGraphicFramePr>
        <p:xfrm>
          <a:off x="4867463" y="3998194"/>
          <a:ext cx="842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63" y="3998194"/>
                        <a:ext cx="84296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6" name="Object 3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60729"/>
              </p:ext>
            </p:extLst>
          </p:nvPr>
        </p:nvGraphicFramePr>
        <p:xfrm>
          <a:off x="2254042" y="4045546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23856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42" y="4045546"/>
                        <a:ext cx="103822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62166"/>
              </p:ext>
            </p:extLst>
          </p:nvPr>
        </p:nvGraphicFramePr>
        <p:xfrm>
          <a:off x="2220467" y="4979368"/>
          <a:ext cx="14906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25" imgH="279279" progId="Equation.DSMT4">
                  <p:embed/>
                </p:oleObj>
              </mc:Choice>
              <mc:Fallback>
                <p:oleObj name="Equation" r:id="rId13" imgW="863225" imgH="279279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67" y="4979368"/>
                        <a:ext cx="149066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53897"/>
              </p:ext>
            </p:extLst>
          </p:nvPr>
        </p:nvGraphicFramePr>
        <p:xfrm>
          <a:off x="2825305" y="5476255"/>
          <a:ext cx="8778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780" imgH="253890" progId="Equation.DSMT4">
                  <p:embed/>
                </p:oleObj>
              </mc:Choice>
              <mc:Fallback>
                <p:oleObj name="Equation" r:id="rId15" imgW="507780" imgH="25389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05" y="5476255"/>
                        <a:ext cx="87788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03738"/>
              </p:ext>
            </p:extLst>
          </p:nvPr>
        </p:nvGraphicFramePr>
        <p:xfrm>
          <a:off x="4600130" y="5004768"/>
          <a:ext cx="1336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4" imgH="279279" progId="Equation.DSMT4">
                  <p:embed/>
                </p:oleObj>
              </mc:Choice>
              <mc:Fallback>
                <p:oleObj name="Equation" r:id="rId17" imgW="774364" imgH="279279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30" y="5004768"/>
                        <a:ext cx="1336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54205"/>
              </p:ext>
            </p:extLst>
          </p:nvPr>
        </p:nvGraphicFramePr>
        <p:xfrm>
          <a:off x="5219254" y="5487368"/>
          <a:ext cx="723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253890" progId="Equation.DSMT4">
                  <p:embed/>
                </p:oleObj>
              </mc:Choice>
              <mc:Fallback>
                <p:oleObj name="Equation" r:id="rId19" imgW="418918" imgH="25389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254" y="5487368"/>
                        <a:ext cx="7239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2063553" y="6050930"/>
            <a:ext cx="3964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The solutions are: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x= -8  &amp; 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6427342" y="3471242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92218"/>
              </p:ext>
            </p:extLst>
          </p:nvPr>
        </p:nvGraphicFramePr>
        <p:xfrm>
          <a:off x="8789542" y="4222130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30" imgH="203112" progId="Equation.DSMT4">
                  <p:embed/>
                </p:oleObj>
              </mc:Choice>
              <mc:Fallback>
                <p:oleObj name="Equation" r:id="rId21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542" y="4222130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22201"/>
              </p:ext>
            </p:extLst>
          </p:nvPr>
        </p:nvGraphicFramePr>
        <p:xfrm>
          <a:off x="6113016" y="4185617"/>
          <a:ext cx="1479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16" y="4185617"/>
                        <a:ext cx="14795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8400"/>
              </p:ext>
            </p:extLst>
          </p:nvPr>
        </p:nvGraphicFramePr>
        <p:xfrm>
          <a:off x="9464229" y="3496642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35" imgH="203112" progId="Equation.DSMT4">
                  <p:embed/>
                </p:oleObj>
              </mc:Choice>
              <mc:Fallback>
                <p:oleObj name="Equation" r:id="rId25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229" y="3496642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7208391" y="3429967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9026080" y="3445842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B421E9D-1F00-CA37-C792-291E4AA71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87732"/>
              </p:ext>
            </p:extLst>
          </p:nvPr>
        </p:nvGraphicFramePr>
        <p:xfrm>
          <a:off x="2712641" y="2809258"/>
          <a:ext cx="1431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253800" progId="Equation.DSMT4">
                  <p:embed/>
                </p:oleObj>
              </mc:Choice>
              <mc:Fallback>
                <p:oleObj name="Equation" r:id="rId27" imgW="64764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B421E9D-1F00-CA37-C792-291E4AA71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641" y="2809258"/>
                        <a:ext cx="14319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16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" grpId="0"/>
      <p:bldP spid="328" grpId="0" animBg="1"/>
      <p:bldP spid="3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28688"/>
            <a:ext cx="9001000" cy="5428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26915"/>
              </p:ext>
            </p:extLst>
          </p:nvPr>
        </p:nvGraphicFramePr>
        <p:xfrm>
          <a:off x="780703" y="692696"/>
          <a:ext cx="2867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03" y="692696"/>
                        <a:ext cx="28670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07977"/>
              </p:ext>
            </p:extLst>
          </p:nvPr>
        </p:nvGraphicFramePr>
        <p:xfrm>
          <a:off x="3172472" y="2460814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177723" progId="Equation.DSMT4">
                  <p:embed/>
                </p:oleObj>
              </mc:Choice>
              <mc:Fallback>
                <p:oleObj name="Equation" r:id="rId5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472" y="2460814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61659"/>
              </p:ext>
            </p:extLst>
          </p:nvPr>
        </p:nvGraphicFramePr>
        <p:xfrm>
          <a:off x="869678" y="2378983"/>
          <a:ext cx="19859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78" y="2378983"/>
                        <a:ext cx="1985963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08113"/>
              </p:ext>
            </p:extLst>
          </p:nvPr>
        </p:nvGraphicFramePr>
        <p:xfrm>
          <a:off x="3416947" y="2919601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165028" progId="Equation.DSMT4">
                  <p:embed/>
                </p:oleObj>
              </mc:Choice>
              <mc:Fallback>
                <p:oleObj name="Equation" r:id="rId9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947" y="2919601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45496" y="3378834"/>
            <a:ext cx="17027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97142"/>
              </p:ext>
            </p:extLst>
          </p:nvPr>
        </p:nvGraphicFramePr>
        <p:xfrm>
          <a:off x="876922" y="2867214"/>
          <a:ext cx="16906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177480" progId="Equation.DSMT4">
                  <p:embed/>
                </p:oleObj>
              </mc:Choice>
              <mc:Fallback>
                <p:oleObj name="Equation" r:id="rId11" imgW="87624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22" y="2867214"/>
                        <a:ext cx="1690687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58495"/>
              </p:ext>
            </p:extLst>
          </p:nvPr>
        </p:nvGraphicFramePr>
        <p:xfrm>
          <a:off x="1127449" y="3330640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9" y="3330640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82374"/>
              </p:ext>
            </p:extLst>
          </p:nvPr>
        </p:nvGraphicFramePr>
        <p:xfrm>
          <a:off x="1271464" y="3747135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3747135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53826"/>
              </p:ext>
            </p:extLst>
          </p:nvPr>
        </p:nvGraphicFramePr>
        <p:xfrm>
          <a:off x="1032521" y="4221351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500" imgH="279400" progId="Equation.DSMT4">
                  <p:embed/>
                </p:oleObj>
              </mc:Choice>
              <mc:Fallback>
                <p:oleObj name="Equation" r:id="rId17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21" y="4221351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6226"/>
              </p:ext>
            </p:extLst>
          </p:nvPr>
        </p:nvGraphicFramePr>
        <p:xfrm>
          <a:off x="1430984" y="4745226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391" imgH="253890" progId="Equation.DSMT4">
                  <p:embed/>
                </p:oleObj>
              </mc:Choice>
              <mc:Fallback>
                <p:oleObj name="Equation" r:id="rId19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84" y="4745226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839416" y="5333146"/>
            <a:ext cx="24064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Solution is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22153"/>
              </p:ext>
            </p:extLst>
          </p:nvPr>
        </p:nvGraphicFramePr>
        <p:xfrm>
          <a:off x="6100180" y="563188"/>
          <a:ext cx="35782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253800" progId="Equation.DSMT4">
                  <p:embed/>
                </p:oleObj>
              </mc:Choice>
              <mc:Fallback>
                <p:oleObj name="Equation" r:id="rId21" imgW="1854000" imgH="253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80" y="563188"/>
                        <a:ext cx="35782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36846"/>
              </p:ext>
            </p:extLst>
          </p:nvPr>
        </p:nvGraphicFramePr>
        <p:xfrm>
          <a:off x="9238324" y="2768312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6698" imgH="177723" progId="Equation.DSMT4">
                  <p:embed/>
                </p:oleObj>
              </mc:Choice>
              <mc:Fallback>
                <p:oleObj name="Equation" r:id="rId23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8324" y="2768312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89702"/>
              </p:ext>
            </p:extLst>
          </p:nvPr>
        </p:nvGraphicFramePr>
        <p:xfrm>
          <a:off x="5670984" y="2703701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55600" imgH="253800" progId="Equation.DSMT4">
                  <p:embed/>
                </p:oleObj>
              </mc:Choice>
              <mc:Fallback>
                <p:oleObj name="Equation" r:id="rId25" imgW="11556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984" y="2703701"/>
                        <a:ext cx="19542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57104"/>
              </p:ext>
            </p:extLst>
          </p:nvPr>
        </p:nvGraphicFramePr>
        <p:xfrm>
          <a:off x="5536965" y="3151055"/>
          <a:ext cx="19605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920" imgH="177480" progId="Equation.DSMT4">
                  <p:embed/>
                </p:oleObj>
              </mc:Choice>
              <mc:Fallback>
                <p:oleObj name="Equation" r:id="rId27" imgW="1015920" imgH="177480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965" y="3151055"/>
                        <a:ext cx="19605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58496"/>
              </p:ext>
            </p:extLst>
          </p:nvPr>
        </p:nvGraphicFramePr>
        <p:xfrm>
          <a:off x="5970011" y="3595901"/>
          <a:ext cx="857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177480" progId="Equation.DSMT4">
                  <p:embed/>
                </p:oleObj>
              </mc:Choice>
              <mc:Fallback>
                <p:oleObj name="Equation" r:id="rId29" imgW="444240" imgH="177480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011" y="3595901"/>
                        <a:ext cx="85725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22644"/>
              </p:ext>
            </p:extLst>
          </p:nvPr>
        </p:nvGraphicFramePr>
        <p:xfrm>
          <a:off x="7534767" y="3281352"/>
          <a:ext cx="7842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6080" imgH="431640" progId="Equation.DSMT4">
                  <p:embed/>
                </p:oleObj>
              </mc:Choice>
              <mc:Fallback>
                <p:oleObj name="Equation" r:id="rId31" imgW="406080" imgH="431640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767" y="3281352"/>
                        <a:ext cx="784225" cy="836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77111"/>
              </p:ext>
            </p:extLst>
          </p:nvPr>
        </p:nvGraphicFramePr>
        <p:xfrm>
          <a:off x="5663952" y="4289846"/>
          <a:ext cx="18605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46040" imgH="495000" progId="Equation.DSMT4">
                  <p:embed/>
                </p:oleObj>
              </mc:Choice>
              <mc:Fallback>
                <p:oleObj name="Equation" r:id="rId33" imgW="1346040" imgH="4950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289846"/>
                        <a:ext cx="1860550" cy="795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5854"/>
              </p:ext>
            </p:extLst>
          </p:nvPr>
        </p:nvGraphicFramePr>
        <p:xfrm>
          <a:off x="6015534" y="5264050"/>
          <a:ext cx="9445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469800" progId="Equation.DSMT4">
                  <p:embed/>
                </p:oleObj>
              </mc:Choice>
              <mc:Fallback>
                <p:oleObj name="Equation" r:id="rId35" imgW="583920" imgH="46980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534" y="5264050"/>
                        <a:ext cx="944563" cy="757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5209729" y="6167139"/>
            <a:ext cx="290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Solution is at x = 1.666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91382"/>
              </p:ext>
            </p:extLst>
          </p:nvPr>
        </p:nvGraphicFramePr>
        <p:xfrm>
          <a:off x="9738387" y="3189001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138" imgH="177569" progId="Equation.DSMT4">
                  <p:embed/>
                </p:oleObj>
              </mc:Choice>
              <mc:Fallback>
                <p:oleObj name="Equation" r:id="rId37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387" y="3189001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70255"/>
              </p:ext>
            </p:extLst>
          </p:nvPr>
        </p:nvGraphicFramePr>
        <p:xfrm>
          <a:off x="9461500" y="4112004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68400" imgH="279400" progId="Equation.DSMT4">
                  <p:embed/>
                </p:oleObj>
              </mc:Choice>
              <mc:Fallback>
                <p:oleObj name="Equation" r:id="rId39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0" y="4112004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78091"/>
              </p:ext>
            </p:extLst>
          </p:nvPr>
        </p:nvGraphicFramePr>
        <p:xfrm>
          <a:off x="9729787" y="4648580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947" imgH="253890" progId="Equation.DSMT4">
                  <p:embed/>
                </p:oleObj>
              </mc:Choice>
              <mc:Fallback>
                <p:oleObj name="Equation" r:id="rId41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787" y="4648580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9215436" y="5132766"/>
            <a:ext cx="2165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Extraneous Roo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6387D7-347F-AC3F-35CC-6EF281A05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55952"/>
              </p:ext>
            </p:extLst>
          </p:nvPr>
        </p:nvGraphicFramePr>
        <p:xfrm>
          <a:off x="1686149" y="1196975"/>
          <a:ext cx="20335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54080" imgH="253800" progId="Equation.DSMT4">
                  <p:embed/>
                </p:oleObj>
              </mc:Choice>
              <mc:Fallback>
                <p:oleObj name="Equation" r:id="rId43" imgW="10540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6387D7-347F-AC3F-35CC-6EF281A05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149" y="1196975"/>
                        <a:ext cx="20335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5ED163-AA5D-9E3D-0C3C-8D1F4EBD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30151"/>
              </p:ext>
            </p:extLst>
          </p:nvPr>
        </p:nvGraphicFramePr>
        <p:xfrm>
          <a:off x="1888705" y="1697164"/>
          <a:ext cx="1616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38080" imgH="253800" progId="Equation.DSMT4">
                  <p:embed/>
                </p:oleObj>
              </mc:Choice>
              <mc:Fallback>
                <p:oleObj name="Equation" r:id="rId45" imgW="838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5ED163-AA5D-9E3D-0C3C-8D1F4EBD5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705" y="1697164"/>
                        <a:ext cx="16160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C8E0232-CB66-B757-21C0-8ACFE9A77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90345"/>
              </p:ext>
            </p:extLst>
          </p:nvPr>
        </p:nvGraphicFramePr>
        <p:xfrm>
          <a:off x="6837201" y="1098385"/>
          <a:ext cx="27447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22360" imgH="253800" progId="Equation.DSMT4">
                  <p:embed/>
                </p:oleObj>
              </mc:Choice>
              <mc:Fallback>
                <p:oleObj name="Equation" r:id="rId47" imgW="1422360" imgH="2538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C8E0232-CB66-B757-21C0-8ACFE9A77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201" y="1098385"/>
                        <a:ext cx="27447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FD1474F4-F6B5-562E-1F25-1A6D4D6F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89647"/>
              </p:ext>
            </p:extLst>
          </p:nvPr>
        </p:nvGraphicFramePr>
        <p:xfrm>
          <a:off x="7414009" y="1554631"/>
          <a:ext cx="21558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17440" imgH="253800" progId="Equation.DSMT4">
                  <p:embed/>
                </p:oleObj>
              </mc:Choice>
              <mc:Fallback>
                <p:oleObj name="Equation" r:id="rId49" imgW="1117440" imgH="2538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FD1474F4-F6B5-562E-1F25-1A6D4D6F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009" y="1554631"/>
                        <a:ext cx="21558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9319CDF-9E02-95D5-C41B-66A80222B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71945"/>
              </p:ext>
            </p:extLst>
          </p:nvPr>
        </p:nvGraphicFramePr>
        <p:xfrm>
          <a:off x="7561647" y="1977973"/>
          <a:ext cx="20081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1120" imgH="253800" progId="Equation.DSMT4">
                  <p:embed/>
                </p:oleObj>
              </mc:Choice>
              <mc:Fallback>
                <p:oleObj name="Equation" r:id="rId51" imgW="1041120" imgH="2538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99319CDF-9E02-95D5-C41B-66A80222B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647" y="1977973"/>
                        <a:ext cx="20081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71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46" grpId="0"/>
      <p:bldP spid="5149" grpId="0"/>
      <p:bldP spid="5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797" y="-37521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71197"/>
              </p:ext>
            </p:extLst>
          </p:nvPr>
        </p:nvGraphicFramePr>
        <p:xfrm>
          <a:off x="874465" y="927001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253890" progId="Equation.DSMT4">
                  <p:embed/>
                </p:oleObj>
              </mc:Choice>
              <mc:Fallback>
                <p:oleObj name="Equation" r:id="rId3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65" y="927001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80544"/>
              </p:ext>
            </p:extLst>
          </p:nvPr>
        </p:nvGraphicFramePr>
        <p:xfrm>
          <a:off x="6528495" y="950069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476" imgH="253890" progId="Equation.DSMT4">
                  <p:embed/>
                </p:oleObj>
              </mc:Choice>
              <mc:Fallback>
                <p:oleObj name="Equation" r:id="rId5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95" y="950069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1093415" y="1617564"/>
            <a:ext cx="3778250" cy="4086226"/>
            <a:chOff x="424" y="1117"/>
            <a:chExt cx="2380" cy="2574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6402959" y="1631107"/>
            <a:ext cx="3776663" cy="4033838"/>
            <a:chOff x="3138" y="1127"/>
            <a:chExt cx="2379" cy="2541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782533" y="5926645"/>
            <a:ext cx="4043094" cy="446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6010970" y="5935052"/>
            <a:ext cx="4451860" cy="446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+mj-lt"/>
              </a:rPr>
              <a:t>Only one intersection at x=1.66</a:t>
            </a:r>
          </a:p>
        </p:txBody>
      </p:sp>
      <p:graphicFrame>
        <p:nvGraphicFramePr>
          <p:cNvPr id="23861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00241"/>
              </p:ext>
            </p:extLst>
          </p:nvPr>
        </p:nvGraphicFramePr>
        <p:xfrm>
          <a:off x="3693740" y="3474939"/>
          <a:ext cx="1144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40" y="3474939"/>
                        <a:ext cx="1144588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23137"/>
              </p:ext>
            </p:extLst>
          </p:nvPr>
        </p:nvGraphicFramePr>
        <p:xfrm>
          <a:off x="558428" y="3547965"/>
          <a:ext cx="1435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500" imgH="254000" progId="Equation.DSMT4">
                  <p:embed/>
                </p:oleObj>
              </mc:Choice>
              <mc:Fallback>
                <p:oleObj name="Equation" r:id="rId9" imgW="825500" imgH="2540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28" y="3547965"/>
                        <a:ext cx="143510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13865"/>
              </p:ext>
            </p:extLst>
          </p:nvPr>
        </p:nvGraphicFramePr>
        <p:xfrm>
          <a:off x="3269878" y="1708051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878" y="1708051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90408"/>
              </p:ext>
            </p:extLst>
          </p:nvPr>
        </p:nvGraphicFramePr>
        <p:xfrm>
          <a:off x="9258871" y="3566269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30" imgH="203112" progId="Equation.DSMT4">
                  <p:embed/>
                </p:oleObj>
              </mc:Choice>
              <mc:Fallback>
                <p:oleObj name="Equation" r:id="rId13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871" y="3566269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65736"/>
              </p:ext>
            </p:extLst>
          </p:nvPr>
        </p:nvGraphicFramePr>
        <p:xfrm>
          <a:off x="6002909" y="3402758"/>
          <a:ext cx="1501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25" imgH="253890" progId="Equation.DSMT4">
                  <p:embed/>
                </p:oleObj>
              </mc:Choice>
              <mc:Fallback>
                <p:oleObj name="Equation" r:id="rId15" imgW="863225" imgH="25389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909" y="3402758"/>
                        <a:ext cx="1501775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8626"/>
              </p:ext>
            </p:extLst>
          </p:nvPr>
        </p:nvGraphicFramePr>
        <p:xfrm>
          <a:off x="8036496" y="1705719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197" imgH="203112" progId="Equation.DSMT4">
                  <p:embed/>
                </p:oleObj>
              </mc:Choice>
              <mc:Fallback>
                <p:oleObj name="Equation" r:id="rId17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96" y="1705719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7176071" y="4334619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8860409" y="4998195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8126984" y="4701332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2819028" y="2320826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1101354" y="2639915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1101354" y="1620739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2439615" y="3975001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8476234" y="2639170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6417246" y="2312145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6655371" y="2610594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8307958" y="417269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8066658" y="4639419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2DE037-40D6-A175-E440-F2A04C47E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442" y="220839"/>
            <a:ext cx="8396850" cy="446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Graph the equation after the abs is isolated and simplified…</a:t>
            </a:r>
          </a:p>
        </p:txBody>
      </p:sp>
    </p:spTree>
    <p:extLst>
      <p:ext uri="{BB962C8B-B14F-4D97-AF65-F5344CB8AC3E}">
        <p14:creationId xmlns:p14="http://schemas.microsoft.com/office/powerpoint/2010/main" val="119797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204" grpId="0" animBg="1"/>
      <p:bldP spid="216" grpId="0" animBg="1"/>
      <p:bldP spid="213" grpId="0" animBg="1"/>
      <p:bldP spid="214" grpId="0" animBg="1"/>
      <p:bldP spid="215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3ABED-3714-45D3-A4D3-C38FC9D9D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0231040" cy="562074"/>
          </a:xfrm>
        </p:spPr>
        <p:txBody>
          <a:bodyPr/>
          <a:lstStyle/>
          <a:p>
            <a:r>
              <a:rPr lang="en-US" dirty="0"/>
              <a:t>How to Solve Equations With Multiple AB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346EEF-36DE-401C-81E6-00D70BAFE5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1953328" cy="1656184"/>
          </a:xfrm>
        </p:spPr>
        <p:txBody>
          <a:bodyPr>
            <a:normAutofit/>
          </a:bodyPr>
          <a:lstStyle/>
          <a:p>
            <a:r>
              <a:rPr lang="en-US" sz="2200" dirty="0"/>
              <a:t>There are two ways to solve equations when there are multiple absolute values</a:t>
            </a:r>
          </a:p>
          <a:p>
            <a:r>
              <a:rPr lang="en-US" sz="2200" b="1" u="sng" dirty="0">
                <a:solidFill>
                  <a:srgbClr val="FF0000"/>
                </a:solidFill>
              </a:rPr>
              <a:t>First method: Algebraic Approach with Separate Cases</a:t>
            </a:r>
          </a:p>
          <a:p>
            <a:pPr lvl="1"/>
            <a:r>
              <a:rPr lang="en-US" sz="2200" dirty="0"/>
              <a:t>For each absolute value, there will be two possibilities: “positive” or “negative”</a:t>
            </a:r>
          </a:p>
          <a:p>
            <a:pPr lvl="1"/>
            <a:r>
              <a:rPr lang="en-US" sz="2200" dirty="0"/>
              <a:t>So if there are two ABS, we will have FOUR cases: 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A9DE92-1BF1-48B9-AEBD-74277C350A98}"/>
              </a:ext>
            </a:extLst>
          </p:cNvPr>
          <p:cNvSpPr txBox="1">
            <a:spLocks/>
          </p:cNvSpPr>
          <p:nvPr/>
        </p:nvSpPr>
        <p:spPr>
          <a:xfrm>
            <a:off x="119336" y="2492896"/>
            <a:ext cx="11953328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olve all FOUR of these cases, get the answer, plug it back in to check if they are extraneous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2CD3B16-8ED8-4449-9458-1E62CCB43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400" y="3356992"/>
          <a:ext cx="2952328" cy="6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2CD3B16-8ED8-4449-9458-1E62CCB43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356992"/>
                        <a:ext cx="2952328" cy="64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2548E-5D6F-4DC0-8B8B-4194EF4B7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525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52548E-5D6F-4DC0-8B8B-4194EF4B7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6E4149C-2FFF-486B-A6B1-E499847D6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778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6E4149C-2FFF-486B-A6B1-E499847D6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011687-3D03-45A3-B7E5-34480FCE6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525" y="4722863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011687-3D03-45A3-B7E5-34480FCE6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722863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2D6E31-C78D-4685-BC0B-42B6FD58C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629" y="4765650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2D6E31-C78D-4685-BC0B-42B6FD58C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4765650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C4CA98-1B63-4ABB-83BA-2A74CF2C2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5244" y="5413474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C4CA98-1B63-4ABB-83BA-2A74CF2C2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5413474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D3195D-CBF7-4349-A225-FA338593C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778" y="5370935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D3195D-CBF7-4349-A225-FA338593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5370935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82BB14-220B-4918-8281-3A67B954E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5244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82BB14-220B-4918-8281-3A67B954E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30C889-9FEA-47F8-85FD-F2F3C8F68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629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01520" progId="Equation.DSMT4">
                  <p:embed/>
                </p:oleObj>
              </mc:Choice>
              <mc:Fallback>
                <p:oleObj name="Equation" r:id="rId16" imgW="139680" imgH="101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30C889-9FEA-47F8-85FD-F2F3C8F68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C2C8787-660D-479A-89C1-2980A77D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075952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1DF9131-2E23-49E5-B440-2915103D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650855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0EF2509-2A9D-415F-ACB4-63207828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300088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6B7E7C0-2102-4523-A983-E7E0D9C3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23" y="6021329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D84B159-497A-4630-9DE6-0D02C7778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85" y="4021607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53800" progId="Equation.DSMT4">
                  <p:embed/>
                </p:oleObj>
              </mc:Choice>
              <mc:Fallback>
                <p:oleObj name="Equation" r:id="rId18" imgW="1511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D84B159-497A-4630-9DE6-0D02C777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4021607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92DCF11-7057-49C0-BCC2-635513FF0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536" y="4646718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53800" progId="Equation.DSMT4">
                  <p:embed/>
                </p:oleObj>
              </mc:Choice>
              <mc:Fallback>
                <p:oleObj name="Equation" r:id="rId20" imgW="15112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92DCF11-7057-49C0-BCC2-635513FF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36" y="4646718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97441F-3C85-49F3-9268-FF285552D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4118" y="5272260"/>
          <a:ext cx="3117161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253800" progId="Equation.DSMT4">
                  <p:embed/>
                </p:oleObj>
              </mc:Choice>
              <mc:Fallback>
                <p:oleObj name="Equation" r:id="rId22" imgW="16254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97441F-3C85-49F3-9268-FF285552D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18" y="5272260"/>
                        <a:ext cx="3117161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F33A6DB-6487-4917-ACFF-779ADE735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85" y="5968282"/>
          <a:ext cx="3091536" cy="48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253800" progId="Equation.DSMT4">
                  <p:embed/>
                </p:oleObj>
              </mc:Choice>
              <mc:Fallback>
                <p:oleObj name="Equation" r:id="rId24" imgW="16128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F33A6DB-6487-4917-ACFF-779ADE735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5968282"/>
                        <a:ext cx="3091536" cy="485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0DE8FB3E-4A39-40A7-AAE9-13E7E55AFB91}"/>
              </a:ext>
            </a:extLst>
          </p:cNvPr>
          <p:cNvSpPr txBox="1">
            <a:spLocks/>
          </p:cNvSpPr>
          <p:nvPr/>
        </p:nvSpPr>
        <p:spPr>
          <a:xfrm>
            <a:off x="5015880" y="2852936"/>
            <a:ext cx="6840760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dirty="0">
                <a:solidFill>
                  <a:srgbClr val="FF0000"/>
                </a:solidFill>
              </a:rPr>
              <a:t>If there are three ABS, you will then have 8 cases!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80F378-36AE-41F4-8210-6F23426DF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459" y="3212976"/>
          <a:ext cx="4429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52480" imgH="253800" progId="Equation.DSMT4">
                  <p:embed/>
                </p:oleObj>
              </mc:Choice>
              <mc:Fallback>
                <p:oleObj name="Equation" r:id="rId26" imgW="1752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80F378-36AE-41F4-8210-6F23426DF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9" y="3212976"/>
                        <a:ext cx="44291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BF71995-7730-4CDD-B199-BDF102367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1571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BF71995-7730-4CDD-B199-BDF102367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571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510134-9ECA-4499-8058-D8A4BB1F3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767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6510134-9ECA-4499-8058-D8A4BB1F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7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538B8F11-B17D-49D7-A560-D6C500B4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0398" y="39342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74F1028-8E95-4943-821A-3E3EA7ED9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779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74F1028-8E95-4943-821A-3E3EA7ED9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79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489FD9-71DA-4035-AA29-355D3794C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9193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1489FD9-71DA-4035-AA29-355D3794C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193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0EB0B72-743B-4C3B-B0C8-F66A3A3F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5297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0EB0B72-743B-4C3B-B0C8-F66A3A3FD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297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96E57B0-955C-453A-8A9D-BF43C1C7D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020" y="42942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5A7DA21-6303-401A-815C-D73CFCFCE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688" y="4341813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01520" progId="Equation.DSMT4">
                  <p:embed/>
                </p:oleObj>
              </mc:Choice>
              <mc:Fallback>
                <p:oleObj name="Equation" r:id="rId28" imgW="139680" imgH="1015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5A7DA21-6303-401A-815C-D73CFCFC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8" y="4341813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D7CF400-3B41-45DD-A16D-20743118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6815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D7CF400-3B41-45DD-A16D-20743118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15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3E1FA1D-87DA-4BC4-8E1D-A3CC37284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3013" y="4702175"/>
          <a:ext cx="361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01520" progId="Equation.DSMT4">
                  <p:embed/>
                </p:oleObj>
              </mc:Choice>
              <mc:Fallback>
                <p:oleObj name="Equation" r:id="rId30" imgW="139680" imgH="1015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3E1FA1D-87DA-4BC4-8E1D-A3CC3728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4702175"/>
                        <a:ext cx="361950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1F34CB84-B130-409B-8A3E-8577B8E9C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642" y="46542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DF02150-516F-471E-94FE-DF0E96D10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3039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DF02150-516F-471E-94FE-DF0E96D1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039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E3C85D4-2D7F-44AC-B2C6-61CB377E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5062538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01520" progId="Equation.DSMT4">
                  <p:embed/>
                </p:oleObj>
              </mc:Choice>
              <mc:Fallback>
                <p:oleObj name="Equation" r:id="rId32" imgW="139680" imgH="1015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E3C85D4-2D7F-44AC-B2C6-61CB377E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62538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724ACF-DCD9-460F-BC1C-58E47C53F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054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724ACF-DCD9-460F-BC1C-58E47C53F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54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FDF1BF10-ECD4-480E-B8AB-0B822C5E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264" y="501433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EB96CD8-E0A0-4C18-AF42-5F8B164C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066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EB96CD8-E0A0-4C18-AF42-5F8B164C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66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DB05929-F736-452A-8983-97F31D9C4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01520" progId="Equation.DSMT4">
                  <p:embed/>
                </p:oleObj>
              </mc:Choice>
              <mc:Fallback>
                <p:oleObj name="Equation" r:id="rId34" imgW="139680" imgH="1015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DB05929-F736-452A-8983-97F31D9C4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2003DE5-E355-4551-9CCE-E16F80441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0" y="54229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101520" progId="Equation.DSMT4">
                  <p:embed/>
                </p:oleObj>
              </mc:Choice>
              <mc:Fallback>
                <p:oleObj name="Equation" r:id="rId36" imgW="139680" imgH="1015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2003DE5-E355-4551-9CCE-E16F80441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54229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0E0932F-7A67-444D-AAFA-ED4341CE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886" y="537437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5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33F9039-1A6E-4902-99F5-991F3ECB9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0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101520" progId="Equation.DSMT4">
                  <p:embed/>
                </p:oleObj>
              </mc:Choice>
              <mc:Fallback>
                <p:oleObj name="Equation" r:id="rId38" imgW="139680" imgH="1015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33F9039-1A6E-4902-99F5-991F3ECB9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0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1E71066-3830-4721-9F80-740DC3DED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5781675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101520" progId="Equation.DSMT4">
                  <p:embed/>
                </p:oleObj>
              </mc:Choice>
              <mc:Fallback>
                <p:oleObj name="Equation" r:id="rId40" imgW="139680" imgH="1015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1E71066-3830-4721-9F80-740DC3DE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781675"/>
                        <a:ext cx="361950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50EBD74-693B-45AC-A7AD-B7525BDD0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5075" y="5781675"/>
          <a:ext cx="3635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80" imgH="101520" progId="Equation.DSMT4">
                  <p:embed/>
                </p:oleObj>
              </mc:Choice>
              <mc:Fallback>
                <p:oleObj name="Equation" r:id="rId42" imgW="139680" imgH="1015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50EBD74-693B-45AC-A7AD-B7525BDD0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5781675"/>
                        <a:ext cx="363538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C39CF47-0332-4387-B661-B74BFEC7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508" y="57344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6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0B3C5A0-16BD-43A5-99C7-74B61BFFE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5905" y="57332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0B3C5A0-16BD-43A5-99C7-74B61BFFE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05" y="57332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52E697B-B572-4E9B-BB0C-B3BD415C9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3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680" imgH="101520" progId="Equation.DSMT4">
                  <p:embed/>
                </p:oleObj>
              </mc:Choice>
              <mc:Fallback>
                <p:oleObj name="Equation" r:id="rId44" imgW="139680" imgH="1015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52E697B-B572-4E9B-BB0C-B3BD415C9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A032E83-B5F8-46EE-8B70-FFD6034D9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3407" y="60932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A032E83-B5F8-46EE-8B70-FFD6034D9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07" y="60932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8DB17B1-8A88-438B-B48B-11561A66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6130" y="60944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7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494C716-086B-41EA-A621-2D2A4DB12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2988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494C716-086B-41EA-A621-2D2A4DB12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8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FBF15A5-4083-4E43-8751-AD376E75F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4925" y="64533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FBF15A5-4083-4E43-8751-AD376E75F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25" y="64533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0CE6FAC-9CCE-4BED-B4D1-214F08897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0313" y="6502400"/>
          <a:ext cx="363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0CE6FAC-9CCE-4BED-B4D1-214F08897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6502400"/>
                        <a:ext cx="363537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CF0A0B6C-C96A-4C76-8A4F-AE8694E60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3752" y="64544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8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C80973F-CE03-463D-95A5-B0FFDC64B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1400" y="65024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80" imgH="101520" progId="Equation.DSMT4">
                  <p:embed/>
                </p:oleObj>
              </mc:Choice>
              <mc:Fallback>
                <p:oleObj name="Equation" r:id="rId50" imgW="139680" imgH="10152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2C80973F-CE03-463D-95A5-B0FFDC64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0" y="65024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8" grpId="0"/>
      <p:bldP spid="29" grpId="0"/>
      <p:bldP spid="30" grpId="0"/>
      <p:bldP spid="36" grpId="0"/>
      <p:bldP spid="40" grpId="0"/>
      <p:bldP spid="44" grpId="0"/>
      <p:bldP spid="48" grpId="0"/>
      <p:bldP spid="52" grpId="0"/>
      <p:bldP spid="56" grpId="0"/>
      <p:bldP spid="60" grpId="0"/>
      <p:bldP spid="64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5400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7484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33762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62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1621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19464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1621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19315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22340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19464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2234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1931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3509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3509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3509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21280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61581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581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92118" y="3071690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18" y="3071690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93631" y="3501009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31" y="3501009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371604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604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06592" y="3143251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592" y="3143251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50212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212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82378" y="3934218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514352" y="4797153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22360" imgH="253800" progId="Equation.DSMT4">
                  <p:embed/>
                </p:oleObj>
              </mc:Choice>
              <mc:Fallback>
                <p:oleObj name="Equation" r:id="rId33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2" y="4797153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474790" y="5304161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177480" progId="Equation.DSMT4">
                  <p:embed/>
                </p:oleObj>
              </mc:Choice>
              <mc:Fallback>
                <p:oleObj name="Equation" r:id="rId35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90" y="5304161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17765" y="5734374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65" y="5734374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937962" y="609522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378004" y="4725145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22360" imgH="253800" progId="Equation.DSMT4">
                  <p:embed/>
                </p:oleObj>
              </mc:Choice>
              <mc:Fallback>
                <p:oleObj name="Equation" r:id="rId39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04" y="4725145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61027" y="5232401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177480" progId="Equation.DSMT4">
                  <p:embed/>
                </p:oleObj>
              </mc:Choice>
              <mc:Fallback>
                <p:oleObj name="Equation" r:id="rId41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27" y="5232401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507686" y="5662936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686" y="5662936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97854" y="1435424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53085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01520" progId="Equation.DSMT4">
                  <p:embed/>
                </p:oleObj>
              </mc:Choice>
              <mc:Fallback>
                <p:oleObj name="Equation" r:id="rId45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85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72782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680" imgH="101520" progId="Equation.DSMT4">
                  <p:embed/>
                </p:oleObj>
              </mc:Choice>
              <mc:Fallback>
                <p:oleObj name="Equation" r:id="rId47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82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522021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129533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84200" imgH="253800" progId="Equation.DSMT4">
                  <p:embed/>
                </p:oleObj>
              </mc:Choice>
              <mc:Fallback>
                <p:oleObj name="Equation" r:id="rId49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33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209653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39600" imgH="253800" progId="Equation.DSMT4">
                  <p:embed/>
                </p:oleObj>
              </mc:Choice>
              <mc:Fallback>
                <p:oleObj name="Equation" r:id="rId51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53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505796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280" imgH="177480" progId="Equation.DSMT4">
                  <p:embed/>
                </p:oleObj>
              </mc:Choice>
              <mc:Fallback>
                <p:oleObj name="Equation" r:id="rId53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96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209653" y="5949281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134943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640" imgH="253800" progId="Equation.DSMT4">
                  <p:embed/>
                </p:oleObj>
              </mc:Choice>
              <mc:Fallback>
                <p:oleObj name="Equation" r:id="rId55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943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216030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30040" imgH="253800" progId="Equation.DSMT4">
                  <p:embed/>
                </p:oleObj>
              </mc:Choice>
              <mc:Fallback>
                <p:oleObj name="Equation" r:id="rId57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030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726288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68280" imgH="177480" progId="Equation.DSMT4">
                  <p:embed/>
                </p:oleObj>
              </mc:Choice>
              <mc:Fallback>
                <p:oleObj name="Equation" r:id="rId59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288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30145" y="6021214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7764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466236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98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48867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1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49753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-0.00156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7 L 0.00143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L 2.91667E-6 0.06783 C 2.91667E-6 0.09861 0.13008 0.13635 0.23593 0.13635 L 0.472 0.13635 " pathEditMode="relative" rAng="0" ptsTypes="AAAA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33333E-6 L -2.91667E-6 0.06713 C -2.91667E-6 0.09723 0.14271 0.13473 0.25899 0.13473 L 0.5181 0.13473 " pathEditMode="relative" rAng="0" ptsTypes="AAAA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98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06713 C 0 0.09723 0.1349 0.13473 0.24479 0.13473 L 0.48971 0.13473 " pathEditMode="relative" rAng="0" ptsTypes="AAAA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44444E-6 L -0.00768 -0.28356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01054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17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6.4"/>
  <p:tag name="ISPRING_RESOURCE_PATHS_HASH_2" val="3381e2144dae9161f9698dae7bf6eab5fd478e"/>
  <p:tag name="ISPRING_ULTRA_SCORM_COURSE_ID" val="7007A0C8-07D1-4A90-9B37-461E1FA6EC5B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OUTPUT_FOLDER" val="C:\Users\Danny\Dropbox\Website\m10h\m10hch5"/>
  <p:tag name="ISPRING_PRESENTATION_TITLE" val="Section 5.4 Solving Systems with Absolute Values"/>
  <p:tag name="ISPRING_RESOURCE_PATHS_HASH_PRESENTER" val="9d3b5d4313bd91f9955c179efbe872eb1d0f42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57</TotalTime>
  <Words>1888</Words>
  <Application>Microsoft Office PowerPoint</Application>
  <PresentationFormat>Widescreen</PresentationFormat>
  <Paragraphs>376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Calibri</vt:lpstr>
      <vt:lpstr>Century Schoolbook</vt:lpstr>
      <vt:lpstr>Courier New</vt:lpstr>
      <vt:lpstr>Gill Sans MT</vt:lpstr>
      <vt:lpstr>Perpetua</vt:lpstr>
      <vt:lpstr>Times New Roman</vt:lpstr>
      <vt:lpstr>Wingdings</vt:lpstr>
      <vt:lpstr>Wingdings 2</vt:lpstr>
      <vt:lpstr>Oriel</vt:lpstr>
      <vt:lpstr>Equation</vt:lpstr>
      <vt:lpstr>Section 5.5 Solving Systems with Absolute Values</vt:lpstr>
      <vt:lpstr>The Absolute Value of a Function: </vt:lpstr>
      <vt:lpstr>Graphs of Absolute Value functions: </vt:lpstr>
      <vt:lpstr>II) The Two Sides of an Absolute Value graph</vt:lpstr>
      <vt:lpstr>II) Solving Absolute Value Equations</vt:lpstr>
      <vt:lpstr>Practice: Solve</vt:lpstr>
      <vt:lpstr>Practice: Solve</vt:lpstr>
      <vt:lpstr>How to Solve Equations With Multiple ABS </vt:lpstr>
      <vt:lpstr>PowerPoint Presentation</vt:lpstr>
      <vt:lpstr>PowerPoint Presentation</vt:lpstr>
      <vt:lpstr>PowerPoint Presentation</vt:lpstr>
      <vt:lpstr>2nd Method: Graphical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) Solving Abs. Values With Inequalities:</vt:lpstr>
      <vt:lpstr>PowerPoint Presentation</vt:lpstr>
      <vt:lpstr>Q3: What are all real numbers “x” for which the inequality is true?</vt:lpstr>
      <vt:lpstr>What are all real numbers “x” for which the inequality is true?</vt:lpstr>
      <vt:lpstr>What are all real numbers “x” for which the inequality is true?</vt:lpstr>
      <vt:lpstr>V) Solving Absolute Value Inequalities</vt:lpstr>
      <vt:lpstr>Practice: Solve the inequalities</vt:lpstr>
      <vt:lpstr>Challenge:</vt:lpstr>
      <vt:lpstr>VI) Solving Equations with 2 Abs. Valu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4 Solving Systems with Absolute Values</dc:title>
  <dc:creator>Danny Young</dc:creator>
  <cp:lastModifiedBy>Danny Young</cp:lastModifiedBy>
  <cp:revision>41</cp:revision>
  <dcterms:created xsi:type="dcterms:W3CDTF">2012-01-25T05:09:06Z</dcterms:created>
  <dcterms:modified xsi:type="dcterms:W3CDTF">2025-05-06T17:48:54Z</dcterms:modified>
</cp:coreProperties>
</file>